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375DAA6" w14:textId="7BE29CE3" w:rsidR="00677ADB" w:rsidRPr="00C56BDA" w:rsidRDefault="00677ADB" w:rsidP="00677ADB">
      <w:pPr>
        <w:spacing w:after="0" w:line="240" w:lineRule="auto"/>
        <w:ind w:left="90"/>
        <w:jc w:val="center"/>
        <w:rPr>
          <w:rFonts w:ascii="Sylfaen" w:hAnsi="Sylfaen" w:cs="Sylfaen"/>
          <w:b/>
          <w:bCs/>
          <w:color w:val="000000"/>
          <w:lang w:val="ka-GE"/>
        </w:rPr>
      </w:pPr>
      <w:r w:rsidRPr="00C56BDA">
        <w:rPr>
          <w:rFonts w:ascii="Sylfaen" w:hAnsi="Sylfaen" w:cs="Sylfaen"/>
          <w:b/>
          <w:bCs/>
          <w:color w:val="000000"/>
          <w:lang w:val="ka-GE"/>
        </w:rPr>
        <w:t xml:space="preserve">ხელშეკრულება № </w:t>
      </w:r>
      <w:permStart w:id="1804091305" w:edGrp="everyone"/>
      <w:r w:rsidR="00726D6B">
        <w:rPr>
          <w:rFonts w:ascii="Sylfaen" w:hAnsi="Sylfaen" w:cs="Sylfaen"/>
          <w:b/>
          <w:bCs/>
          <w:color w:val="000000"/>
        </w:rPr>
        <w:t>__</w:t>
      </w:r>
      <w:r w:rsidRPr="00C56BDA">
        <w:rPr>
          <w:rFonts w:ascii="Sylfaen" w:hAnsi="Sylfaen" w:cs="Sylfaen"/>
          <w:b/>
          <w:bCs/>
          <w:color w:val="000000"/>
          <w:lang w:val="ka-GE"/>
        </w:rPr>
        <w:t xml:space="preserve">   </w:t>
      </w:r>
      <w:permEnd w:id="1804091305"/>
    </w:p>
    <w:p w14:paraId="0B521163" w14:textId="77777777" w:rsidR="00677ADB" w:rsidRPr="00C56BDA" w:rsidRDefault="00677ADB" w:rsidP="00677ADB">
      <w:pPr>
        <w:spacing w:after="0" w:line="240" w:lineRule="auto"/>
        <w:ind w:left="90"/>
        <w:jc w:val="center"/>
        <w:rPr>
          <w:rFonts w:ascii="Sylfaen" w:hAnsi="Sylfaen" w:cs="Sylfaen"/>
          <w:b/>
          <w:bCs/>
          <w:color w:val="000000"/>
          <w:lang w:val="ka-GE"/>
        </w:rPr>
      </w:pPr>
      <w:r w:rsidRPr="00C56BDA">
        <w:rPr>
          <w:rFonts w:ascii="Sylfaen" w:hAnsi="Sylfaen" w:cs="Sylfaen"/>
          <w:b/>
          <w:bCs/>
          <w:color w:val="000000"/>
          <w:lang w:val="ka-GE"/>
        </w:rPr>
        <w:t>სახელმწიფო შესყიდვის შესახებ</w:t>
      </w:r>
    </w:p>
    <w:p w14:paraId="6671B8D6" w14:textId="2C8D57CE" w:rsidR="00677ADB" w:rsidRPr="00C56BDA" w:rsidRDefault="00677ADB" w:rsidP="00677ADB">
      <w:pPr>
        <w:spacing w:after="0" w:line="240" w:lineRule="auto"/>
        <w:ind w:left="90"/>
        <w:jc w:val="center"/>
        <w:rPr>
          <w:rStyle w:val="Strong"/>
          <w:rFonts w:ascii="Sylfaen" w:hAnsi="Sylfaen"/>
          <w:b w:val="0"/>
          <w:color w:val="000000"/>
          <w:lang w:val="ka-GE"/>
        </w:rPr>
      </w:pPr>
      <w:r w:rsidRPr="00C56BDA">
        <w:rPr>
          <w:rFonts w:ascii="Sylfaen" w:hAnsi="Sylfaen" w:cs="Sylfaen"/>
          <w:b/>
          <w:bCs/>
          <w:color w:val="000000"/>
          <w:lang w:val="ka-GE"/>
        </w:rPr>
        <w:t xml:space="preserve">(კონსოლიდირებული ტენდერი № </w:t>
      </w:r>
      <w:r w:rsidR="007F40ED" w:rsidRPr="00C56BDA">
        <w:rPr>
          <w:rStyle w:val="Strong"/>
          <w:rFonts w:ascii="Sylfaen" w:hAnsi="Sylfaen"/>
          <w:shd w:val="clear" w:color="auto" w:fill="FFFFFF"/>
        </w:rPr>
        <w:t>CON200000290</w:t>
      </w:r>
      <w:r w:rsidRPr="00C56BDA">
        <w:rPr>
          <w:rStyle w:val="Strong"/>
          <w:rFonts w:ascii="Sylfaen" w:hAnsi="Sylfaen"/>
          <w:color w:val="222222"/>
          <w:shd w:val="clear" w:color="auto" w:fill="FFFFFF"/>
        </w:rPr>
        <w:t>)</w:t>
      </w:r>
    </w:p>
    <w:p w14:paraId="33CCDA96" w14:textId="77777777" w:rsidR="00677ADB" w:rsidRPr="00C56BDA" w:rsidRDefault="00677ADB" w:rsidP="00677ADB">
      <w:pPr>
        <w:spacing w:after="0" w:line="240" w:lineRule="auto"/>
        <w:ind w:left="90"/>
        <w:jc w:val="center"/>
        <w:rPr>
          <w:rStyle w:val="Strong"/>
          <w:rFonts w:ascii="Sylfaen" w:hAnsi="Sylfaen"/>
          <w:b w:val="0"/>
          <w:color w:val="000000"/>
          <w:lang w:val="ka-GE"/>
        </w:rPr>
      </w:pPr>
    </w:p>
    <w:p w14:paraId="419B1A4C" w14:textId="5D8FE5A5" w:rsidR="00677ADB" w:rsidRPr="00C56BDA" w:rsidRDefault="00677ADB" w:rsidP="00396A11">
      <w:pPr>
        <w:tabs>
          <w:tab w:val="left" w:pos="6379"/>
        </w:tabs>
        <w:spacing w:line="240" w:lineRule="auto"/>
        <w:ind w:left="90"/>
        <w:rPr>
          <w:rFonts w:ascii="Sylfaen" w:hAnsi="Sylfaen" w:cs="Sylfaen"/>
          <w:b/>
          <w:color w:val="000000"/>
          <w:lang w:val="ka-GE"/>
        </w:rPr>
      </w:pPr>
      <w:r w:rsidRPr="00C56BDA">
        <w:rPr>
          <w:rFonts w:ascii="Sylfaen" w:hAnsi="Sylfaen" w:cs="Sylfaen"/>
          <w:b/>
          <w:color w:val="000000"/>
          <w:lang w:val="ka-GE"/>
        </w:rPr>
        <w:t xml:space="preserve">ქ. თბილისი                                  </w:t>
      </w:r>
      <w:r w:rsidRPr="00C56BDA">
        <w:rPr>
          <w:rFonts w:ascii="Sylfaen" w:hAnsi="Sylfaen" w:cs="Sylfaen"/>
          <w:b/>
          <w:color w:val="000000"/>
        </w:rPr>
        <w:t xml:space="preserve">                          </w:t>
      </w:r>
      <w:r w:rsidRPr="00C56BDA">
        <w:rPr>
          <w:rFonts w:ascii="Sylfaen" w:hAnsi="Sylfaen" w:cs="Sylfaen"/>
          <w:b/>
          <w:color w:val="000000"/>
          <w:lang w:val="ka-GE"/>
        </w:rPr>
        <w:t xml:space="preserve">                                „</w:t>
      </w:r>
      <w:permStart w:id="1974873203" w:edGrp="everyone"/>
      <w:r w:rsidRPr="00C56BDA">
        <w:rPr>
          <w:rFonts w:ascii="Sylfaen" w:hAnsi="Sylfaen" w:cs="Sylfaen"/>
          <w:b/>
          <w:color w:val="000000"/>
          <w:lang w:val="ka-GE"/>
        </w:rPr>
        <w:t>---</w:t>
      </w:r>
      <w:permEnd w:id="1974873203"/>
      <w:r w:rsidRPr="00C56BDA">
        <w:rPr>
          <w:rFonts w:ascii="Sylfaen" w:hAnsi="Sylfaen" w:cs="Sylfaen"/>
          <w:b/>
          <w:color w:val="000000"/>
          <w:lang w:val="ka-GE"/>
        </w:rPr>
        <w:t>“ „</w:t>
      </w:r>
      <w:permStart w:id="219088796" w:edGrp="everyone"/>
      <w:r w:rsidRPr="00C56BDA">
        <w:rPr>
          <w:rFonts w:ascii="Sylfaen" w:hAnsi="Sylfaen" w:cs="Sylfaen"/>
          <w:b/>
          <w:color w:val="000000"/>
          <w:lang w:val="ka-GE"/>
        </w:rPr>
        <w:t>---------------</w:t>
      </w:r>
      <w:permEnd w:id="219088796"/>
      <w:r w:rsidRPr="00C56BDA">
        <w:rPr>
          <w:rFonts w:ascii="Sylfaen" w:hAnsi="Sylfaen" w:cs="Sylfaen"/>
          <w:b/>
          <w:color w:val="000000"/>
          <w:lang w:val="ka-GE"/>
        </w:rPr>
        <w:t>“ 20</w:t>
      </w:r>
      <w:permStart w:id="322640320" w:edGrp="everyone"/>
      <w:r w:rsidRPr="00C56BDA">
        <w:rPr>
          <w:rFonts w:ascii="Sylfaen" w:hAnsi="Sylfaen" w:cs="Sylfaen"/>
          <w:b/>
          <w:color w:val="000000"/>
          <w:lang w:val="ka-GE"/>
        </w:rPr>
        <w:t xml:space="preserve">-- </w:t>
      </w:r>
      <w:permEnd w:id="322640320"/>
      <w:r w:rsidRPr="00C56BDA">
        <w:rPr>
          <w:rFonts w:ascii="Sylfaen" w:hAnsi="Sylfaen" w:cs="Sylfaen"/>
          <w:b/>
          <w:color w:val="000000"/>
          <w:lang w:val="ka-GE"/>
        </w:rPr>
        <w:t>წელი</w:t>
      </w:r>
    </w:p>
    <w:p w14:paraId="764CA3C2" w14:textId="70A3F93C" w:rsidR="00677ADB" w:rsidRPr="00C56BDA" w:rsidRDefault="00677ADB" w:rsidP="00B670A6">
      <w:pPr>
        <w:ind w:left="90"/>
        <w:jc w:val="both"/>
        <w:rPr>
          <w:rFonts w:ascii="Sylfaen" w:hAnsi="Sylfaen" w:cs="Sylfaen"/>
          <w:iCs/>
          <w:color w:val="000000"/>
          <w:lang w:val="ka-GE" w:eastAsia="x-none"/>
        </w:rPr>
      </w:pPr>
      <w:r w:rsidRPr="00C56BDA">
        <w:rPr>
          <w:rFonts w:ascii="Sylfaen" w:hAnsi="Sylfaen" w:cs="Sylfaen"/>
          <w:iCs/>
          <w:color w:val="000000"/>
          <w:lang w:val="ka-GE" w:eastAsia="x-none"/>
        </w:rPr>
        <w:t xml:space="preserve">ერთის მხრივ, </w:t>
      </w:r>
      <w:permStart w:id="1608982652" w:edGrp="everyone"/>
      <w:r w:rsidRPr="00C56BDA">
        <w:rPr>
          <w:rFonts w:ascii="Sylfaen" w:hAnsi="Sylfaen" w:cs="Sylfaen"/>
          <w:iCs/>
          <w:color w:val="000000"/>
          <w:lang w:val="ka-GE" w:eastAsia="x-none"/>
        </w:rPr>
        <w:t>(შემსყიდველი ორგანიზაციის დასახელება)</w:t>
      </w:r>
      <w:permEnd w:id="1608982652"/>
      <w:r w:rsidRPr="00C56BDA">
        <w:rPr>
          <w:rFonts w:ascii="Sylfaen" w:hAnsi="Sylfaen" w:cs="Sylfaen"/>
          <w:iCs/>
          <w:color w:val="000000"/>
          <w:lang w:val="ka-GE" w:eastAsia="x-none"/>
        </w:rPr>
        <w:t xml:space="preserve">, შემდგომში – „შემსყიდველი“, წარმოდგენილი მისი </w:t>
      </w:r>
      <w:permStart w:id="355101436" w:edGrp="everyone"/>
      <w:r w:rsidRPr="00C56BDA">
        <w:rPr>
          <w:rFonts w:ascii="Sylfaen" w:hAnsi="Sylfaen" w:cs="Sylfaen"/>
          <w:iCs/>
          <w:color w:val="000000"/>
          <w:lang w:val="ka-GE" w:eastAsia="x-none"/>
        </w:rPr>
        <w:t xml:space="preserve">(თანამდებობის დასახელება), (სახელი, გვარი) </w:t>
      </w:r>
      <w:permEnd w:id="355101436"/>
      <w:r w:rsidRPr="00C56BDA">
        <w:rPr>
          <w:rFonts w:ascii="Sylfaen" w:hAnsi="Sylfaen" w:cs="Sylfaen"/>
          <w:iCs/>
          <w:color w:val="000000"/>
          <w:lang w:val="ka-GE" w:eastAsia="x-none"/>
        </w:rPr>
        <w:t xml:space="preserve">სახით და, მეორეს მხრივ, </w:t>
      </w:r>
      <w:r w:rsidR="007745B7" w:rsidRPr="00C56BDA">
        <w:rPr>
          <w:rFonts w:ascii="Sylfaen" w:hAnsi="Sylfaen" w:cs="Sylfaen"/>
          <w:iCs/>
          <w:color w:val="000000"/>
          <w:lang w:val="ka-GE" w:eastAsia="x-none"/>
        </w:rPr>
        <w:t>ს.ს. „ვისოლ პეტროლიუმ ჯორჯია“</w:t>
      </w:r>
      <w:r w:rsidRPr="00C56BDA">
        <w:rPr>
          <w:rFonts w:ascii="Sylfaen" w:hAnsi="Sylfaen" w:cs="Sylfaen"/>
          <w:iCs/>
          <w:color w:val="000000"/>
          <w:lang w:val="ka-GE" w:eastAsia="x-none"/>
        </w:rPr>
        <w:t xml:space="preserve">, შემდგომში – „მიმწოდებელი“, წარმოდგენილი </w:t>
      </w:r>
      <w:permStart w:id="1465869774" w:edGrp="everyone"/>
      <w:r w:rsidRPr="00C56BDA">
        <w:rPr>
          <w:rFonts w:ascii="Sylfaen" w:hAnsi="Sylfaen" w:cs="Sylfaen"/>
          <w:iCs/>
          <w:color w:val="000000"/>
          <w:lang w:val="ka-GE" w:eastAsia="x-none"/>
        </w:rPr>
        <w:t>---</w:t>
      </w:r>
      <w:r w:rsidR="007745B7" w:rsidRPr="00C56BDA">
        <w:rPr>
          <w:rFonts w:ascii="Sylfaen" w:hAnsi="Sylfaen" w:cs="Sylfaen"/>
          <w:iCs/>
          <w:color w:val="000000"/>
          <w:lang w:val="ka-GE" w:eastAsia="x-none"/>
        </w:rPr>
        <w:t>-------------------------------------</w:t>
      </w:r>
      <w:r w:rsidRPr="00C56BDA">
        <w:rPr>
          <w:rFonts w:ascii="Sylfaen" w:hAnsi="Sylfaen" w:cs="Sylfaen"/>
          <w:iCs/>
          <w:color w:val="000000"/>
          <w:lang w:val="ka-GE" w:eastAsia="x-none"/>
        </w:rPr>
        <w:t>----</w:t>
      </w:r>
      <w:permEnd w:id="1465869774"/>
      <w:r w:rsidRPr="00C56BDA">
        <w:rPr>
          <w:rFonts w:ascii="Sylfaen" w:hAnsi="Sylfaen" w:cs="Sylfaen"/>
          <w:iCs/>
          <w:color w:val="000000"/>
          <w:lang w:val="ka-GE" w:eastAsia="x-none"/>
        </w:rPr>
        <w:t xml:space="preserve"> სახით, ორივე ერთად წოდებული, როგორც „მხარეები“, ვმოქმედებთ „სახელმწიფო შესყიდვების შესახებ“ საქართველოს კანონის 20</w:t>
      </w:r>
      <w:r w:rsidRPr="00C56BDA">
        <w:rPr>
          <w:rFonts w:ascii="Sylfaen" w:hAnsi="Sylfaen" w:cs="Sylfaen"/>
          <w:iCs/>
          <w:color w:val="000000"/>
          <w:vertAlign w:val="superscript"/>
          <w:lang w:val="ka-GE" w:eastAsia="x-none"/>
        </w:rPr>
        <w:t>2</w:t>
      </w:r>
      <w:r w:rsidRPr="00C56BDA">
        <w:rPr>
          <w:rFonts w:ascii="Sylfaen" w:hAnsi="Sylfaen" w:cs="Sylfaen"/>
          <w:iCs/>
          <w:color w:val="000000"/>
          <w:lang w:val="ka-GE" w:eastAsia="x-none"/>
        </w:rPr>
        <w:t xml:space="preserve"> მუხლის, სახელმწიფო შესყიდვების სააგენტოს თავმჯდომარის 2018 წლის 14 დეკემბრის №14 ბრძანებით დამტკიცებული  </w:t>
      </w:r>
      <w:r w:rsidR="00420112" w:rsidRPr="00C56BDA">
        <w:rPr>
          <w:rFonts w:ascii="Sylfaen" w:hAnsi="Sylfaen" w:cs="Sylfaen"/>
          <w:iCs/>
          <w:color w:val="000000"/>
          <w:lang w:val="ka-GE" w:eastAsia="x-none"/>
        </w:rPr>
        <w:t>„</w:t>
      </w:r>
      <w:r w:rsidRPr="00C56BDA">
        <w:rPr>
          <w:rFonts w:ascii="Sylfaen" w:hAnsi="Sylfaen" w:cs="Sylfaen"/>
          <w:iCs/>
          <w:color w:val="000000"/>
          <w:lang w:val="ka-GE" w:eastAsia="x-none"/>
        </w:rPr>
        <w:t>კონსოლიდირებული ტენდერ</w:t>
      </w:r>
      <w:r w:rsidR="00420112" w:rsidRPr="00C56BDA">
        <w:rPr>
          <w:rFonts w:ascii="Sylfaen" w:hAnsi="Sylfaen" w:cs="Sylfaen"/>
          <w:iCs/>
          <w:color w:val="000000"/>
          <w:lang w:val="ka-GE" w:eastAsia="x-none"/>
        </w:rPr>
        <w:t>ის ჩატ</w:t>
      </w:r>
      <w:bookmarkStart w:id="0" w:name="_GoBack"/>
      <w:bookmarkEnd w:id="0"/>
      <w:r w:rsidR="00420112" w:rsidRPr="00C56BDA">
        <w:rPr>
          <w:rFonts w:ascii="Sylfaen" w:hAnsi="Sylfaen" w:cs="Sylfaen"/>
          <w:iCs/>
          <w:color w:val="000000"/>
          <w:lang w:val="ka-GE" w:eastAsia="x-none"/>
        </w:rPr>
        <w:t>არების წესისა და პირობები“-ს</w:t>
      </w:r>
      <w:r w:rsidRPr="00C56BDA">
        <w:rPr>
          <w:rFonts w:ascii="Sylfaen" w:hAnsi="Sylfaen" w:cs="Sylfaen"/>
          <w:iCs/>
          <w:color w:val="000000"/>
          <w:lang w:val="ka-GE" w:eastAsia="x-none"/>
        </w:rPr>
        <w:t>, აგრეთვე „</w:t>
      </w:r>
      <w:r w:rsidR="00420112" w:rsidRPr="00C56BDA">
        <w:rPr>
          <w:rFonts w:ascii="Sylfaen" w:hAnsi="Sylfaen" w:cs="Sylfaen"/>
          <w:iCs/>
          <w:color w:val="000000"/>
          <w:lang w:val="ka-GE" w:eastAsia="x-none"/>
        </w:rPr>
        <w:t>2021</w:t>
      </w:r>
      <w:r w:rsidRPr="00C56BDA">
        <w:rPr>
          <w:rFonts w:ascii="Sylfaen" w:hAnsi="Sylfaen" w:cs="Sylfaen"/>
          <w:iCs/>
          <w:color w:val="000000"/>
          <w:lang w:val="ka-GE" w:eastAsia="x-none"/>
        </w:rPr>
        <w:t xml:space="preserve"> წლის განმავლობაში ნავთობპროდუქციის (საწვავის) სახელმწიფო შესყიდვის კონსოლიდირებული ტენდერ(ებ)ის საშუალებით განხორციელების თაო</w:t>
      </w:r>
      <w:r w:rsidR="00420112" w:rsidRPr="00C56BDA">
        <w:rPr>
          <w:rFonts w:ascii="Sylfaen" w:hAnsi="Sylfaen" w:cs="Sylfaen"/>
          <w:iCs/>
          <w:color w:val="000000"/>
          <w:lang w:val="ka-GE" w:eastAsia="x-none"/>
        </w:rPr>
        <w:t>ბაზე“ საქართველოს მთავრობის 2020</w:t>
      </w:r>
      <w:r w:rsidRPr="00C56BDA">
        <w:rPr>
          <w:rFonts w:ascii="Sylfaen" w:hAnsi="Sylfaen" w:cs="Sylfaen"/>
          <w:iCs/>
          <w:color w:val="000000"/>
          <w:lang w:val="ka-GE" w:eastAsia="x-none"/>
        </w:rPr>
        <w:t xml:space="preserve"> წლის </w:t>
      </w:r>
      <w:r w:rsidR="00420112" w:rsidRPr="00C56BDA">
        <w:rPr>
          <w:rFonts w:ascii="Sylfaen" w:hAnsi="Sylfaen" w:cs="Sylfaen"/>
          <w:iCs/>
          <w:color w:val="000000"/>
          <w:lang w:val="ka-GE" w:eastAsia="x-none"/>
        </w:rPr>
        <w:t>27 ოქტომბრის №2092 განკარგულებისა და საწვავის 2021</w:t>
      </w:r>
      <w:r w:rsidRPr="00C56BDA">
        <w:rPr>
          <w:rFonts w:ascii="Sylfaen" w:hAnsi="Sylfaen" w:cs="Sylfaen"/>
          <w:iCs/>
          <w:color w:val="000000"/>
          <w:lang w:val="ka-GE" w:eastAsia="x-none"/>
        </w:rPr>
        <w:t xml:space="preserve"> წლის კონსოლიდირებული ტენდერის სატენდერო დოკუმენტაციის საფუძველზე, ვდებთ წინამდებარე ხელშეკრულებას შემდეგზე: </w:t>
      </w:r>
    </w:p>
    <w:p w14:paraId="4876AE5F" w14:textId="77777777" w:rsidR="00677ADB" w:rsidRPr="00C56BDA" w:rsidRDefault="00677ADB" w:rsidP="00677ADB">
      <w:pPr>
        <w:pStyle w:val="ListParagraph"/>
        <w:tabs>
          <w:tab w:val="left" w:pos="90"/>
        </w:tabs>
        <w:spacing w:line="240" w:lineRule="auto"/>
        <w:ind w:left="90"/>
        <w:jc w:val="both"/>
        <w:rPr>
          <w:rFonts w:ascii="Sylfaen" w:hAnsi="Sylfaen" w:cs="Sylfaen"/>
          <w:b/>
          <w:color w:val="000000"/>
          <w:lang w:val="ka-GE" w:eastAsia="en-US"/>
        </w:rPr>
      </w:pPr>
      <w:r w:rsidRPr="00C56BDA">
        <w:rPr>
          <w:rFonts w:ascii="Sylfaen" w:hAnsi="Sylfaen" w:cs="Sylfaen"/>
          <w:b/>
          <w:color w:val="000000"/>
          <w:lang w:val="ka-GE" w:eastAsia="en-US"/>
        </w:rPr>
        <w:t>1.ხელშეკრულებაში გამოყენებულ ტერმინთა განმარტებები</w:t>
      </w:r>
    </w:p>
    <w:p w14:paraId="0C0C6109" w14:textId="7952A4F7" w:rsidR="00677ADB" w:rsidRPr="00C56BDA" w:rsidRDefault="00677ADB" w:rsidP="00677ADB">
      <w:pPr>
        <w:ind w:left="90"/>
        <w:jc w:val="both"/>
        <w:rPr>
          <w:rFonts w:ascii="Sylfaen" w:hAnsi="Sylfaen" w:cs="Sylfaen"/>
          <w:iCs/>
          <w:color w:val="000000"/>
          <w:lang w:val="ka-GE" w:eastAsia="x-none"/>
        </w:rPr>
      </w:pPr>
      <w:r w:rsidRPr="00C56BDA">
        <w:rPr>
          <w:rFonts w:ascii="Sylfaen" w:hAnsi="Sylfaen" w:cs="Sylfaen"/>
          <w:iCs/>
          <w:color w:val="000000"/>
          <w:lang w:val="ka-GE" w:eastAsia="x-none"/>
        </w:rPr>
        <w:t xml:space="preserve">1.1 ხელშეკრულება სახელმწიფო შესყიდვის შესახებ (შემდგომში - „ხელშეკრულება“) - სატენდერო დოკუმენტაციის საფუძველზე და მასში განსაზღვრული პირობების შესაბამისად, შემსყიდველ ორგანიზაციასა და მიმწოდებელს  შორის  </w:t>
      </w:r>
      <w:r w:rsidR="00BD5DB7" w:rsidRPr="00C56BDA">
        <w:rPr>
          <w:rFonts w:ascii="Sylfaen" w:hAnsi="Sylfaen" w:cs="Sylfaen"/>
          <w:iCs/>
          <w:color w:val="000000"/>
          <w:lang w:val="ka-GE" w:eastAsia="x-none"/>
        </w:rPr>
        <w:t>2021 წლის განმავლობაში სუპერის (არანაკლებ 98 ოქტანობის</w:t>
      </w:r>
      <w:r w:rsidR="003B3F31" w:rsidRPr="00C56BDA">
        <w:rPr>
          <w:rFonts w:ascii="Sylfaen" w:hAnsi="Sylfaen" w:cs="Sylfaen"/>
          <w:iCs/>
          <w:color w:val="000000"/>
          <w:lang w:val="ka-GE" w:eastAsia="x-none"/>
        </w:rPr>
        <w:t xml:space="preserve"> საწვავი</w:t>
      </w:r>
      <w:r w:rsidR="00BD5DB7" w:rsidRPr="00C56BDA">
        <w:rPr>
          <w:rFonts w:ascii="Sylfaen" w:hAnsi="Sylfaen" w:cs="Sylfaen"/>
          <w:iCs/>
          <w:color w:val="000000"/>
          <w:lang w:val="ka-GE" w:eastAsia="x-none"/>
        </w:rPr>
        <w:t xml:space="preserve">) </w:t>
      </w:r>
      <w:r w:rsidR="007F40ED" w:rsidRPr="00C56BDA">
        <w:rPr>
          <w:rFonts w:ascii="Sylfaen" w:hAnsi="Sylfaen" w:cs="Sylfaen"/>
          <w:iCs/>
          <w:color w:val="000000"/>
          <w:lang w:val="ka-GE" w:eastAsia="x-none"/>
        </w:rPr>
        <w:t xml:space="preserve">სახელმწიფო შესყიდვის მიზნით, </w:t>
      </w:r>
      <w:r w:rsidR="007F40ED" w:rsidRPr="00C56BDA">
        <w:rPr>
          <w:rFonts w:ascii="Sylfaen" w:hAnsi="Sylfaen" w:cs="Sylfaen"/>
          <w:iCs/>
          <w:lang w:val="ka-GE" w:eastAsia="x-none"/>
        </w:rPr>
        <w:t xml:space="preserve">CON200000290 </w:t>
      </w:r>
      <w:r w:rsidR="00BD5DB7" w:rsidRPr="00C56BDA">
        <w:rPr>
          <w:rFonts w:ascii="Sylfaen" w:hAnsi="Sylfaen" w:cs="Sylfaen"/>
          <w:iCs/>
          <w:color w:val="000000"/>
          <w:lang w:val="ka-GE" w:eastAsia="x-none"/>
        </w:rPr>
        <w:t xml:space="preserve">კონსოლიდირებული ტენდერის ფარგლებში </w:t>
      </w:r>
      <w:r w:rsidRPr="00C56BDA">
        <w:rPr>
          <w:rFonts w:ascii="Sylfaen" w:hAnsi="Sylfaen" w:cs="Sylfaen"/>
          <w:iCs/>
          <w:color w:val="000000"/>
          <w:lang w:val="ka-GE" w:eastAsia="x-none"/>
        </w:rPr>
        <w:t>გაფორმებული   ხელშეკრულება</w:t>
      </w:r>
      <w:r w:rsidR="00BD5DB7" w:rsidRPr="00C56BDA">
        <w:rPr>
          <w:rFonts w:ascii="Sylfaen" w:hAnsi="Sylfaen" w:cs="Sylfaen"/>
          <w:iCs/>
          <w:color w:val="000000"/>
          <w:lang w:val="ka-GE" w:eastAsia="x-none"/>
        </w:rPr>
        <w:t>,</w:t>
      </w:r>
      <w:r w:rsidRPr="00C56BDA">
        <w:rPr>
          <w:rFonts w:ascii="Sylfaen" w:hAnsi="Sylfaen" w:cs="Sylfaen"/>
          <w:iCs/>
          <w:color w:val="000000"/>
          <w:lang w:val="ka-GE" w:eastAsia="x-none"/>
        </w:rPr>
        <w:t xml:space="preserve">  რომელიც ხელმოწერილია მხარეთა მიერ, თანდართული ყველა დოკუმენტით და  დოკუმენტაციით, რომლზეც ხელშეკრულებაში არის მინიშნებები;</w:t>
      </w:r>
    </w:p>
    <w:p w14:paraId="51F346AC" w14:textId="77777777" w:rsidR="00677ADB" w:rsidRPr="00C56BDA" w:rsidRDefault="00677ADB" w:rsidP="00677ADB">
      <w:pPr>
        <w:ind w:left="90"/>
        <w:jc w:val="both"/>
        <w:rPr>
          <w:rFonts w:ascii="Sylfaen" w:hAnsi="Sylfaen" w:cs="Sylfaen"/>
          <w:iCs/>
          <w:color w:val="000000"/>
          <w:lang w:val="ka-GE" w:eastAsia="x-none"/>
        </w:rPr>
      </w:pPr>
      <w:r w:rsidRPr="00C56BDA">
        <w:rPr>
          <w:rFonts w:ascii="Sylfaen" w:hAnsi="Sylfaen" w:cs="Sylfaen"/>
          <w:iCs/>
          <w:color w:val="000000"/>
          <w:lang w:val="ka-GE" w:eastAsia="x-none"/>
        </w:rPr>
        <w:t>1.2 „ხელშეკრულების ღირებულება“ – საერთო თანხა (შესასყიდი საორიენტაციო რაოდენობა გამრავლებული 1 (ერთი) ლიტრი საწვავის სავარაუდო ფასზე), რომელიც უნდა გადაიხადოს შემსყიდველმა მიმწოდებლის მიერ ხელშეკრულებით ნაკისრი ვალდებულებების სრული და ზედმიწევნით შესრულებისათვის.</w:t>
      </w:r>
    </w:p>
    <w:p w14:paraId="7CEB1B5C" w14:textId="77777777" w:rsidR="00677ADB" w:rsidRPr="00C56BDA" w:rsidRDefault="00677ADB" w:rsidP="00677ADB">
      <w:pPr>
        <w:ind w:left="90"/>
        <w:jc w:val="both"/>
        <w:rPr>
          <w:rFonts w:ascii="Sylfaen" w:hAnsi="Sylfaen" w:cs="Sylfaen"/>
          <w:iCs/>
          <w:color w:val="000000"/>
          <w:lang w:val="ka-GE" w:eastAsia="x-none"/>
        </w:rPr>
      </w:pPr>
      <w:r w:rsidRPr="00C56BDA">
        <w:rPr>
          <w:rFonts w:ascii="Sylfaen" w:hAnsi="Sylfaen" w:cs="Sylfaen"/>
          <w:iCs/>
          <w:color w:val="000000"/>
          <w:lang w:val="ka-GE" w:eastAsia="x-none"/>
        </w:rPr>
        <w:t>1.3 დღე, კვირა, თვე - კალენდარული დღე, კვირა, თვე, თუ ხელშეკრულებით ან/და    სატენდერო დოკუმენტაციით სხვა რამ არ არის განსაზღვრული;</w:t>
      </w:r>
    </w:p>
    <w:p w14:paraId="62858152" w14:textId="43B16C27" w:rsidR="00677ADB" w:rsidRPr="00C56BDA" w:rsidRDefault="00677ADB" w:rsidP="00677ADB">
      <w:pPr>
        <w:ind w:left="90"/>
        <w:jc w:val="both"/>
        <w:rPr>
          <w:rFonts w:ascii="Sylfaen" w:hAnsi="Sylfaen" w:cs="Sylfaen"/>
          <w:iCs/>
          <w:color w:val="000000"/>
          <w:lang w:val="ka-GE" w:eastAsia="x-none"/>
        </w:rPr>
      </w:pPr>
      <w:r w:rsidRPr="00C56BDA">
        <w:rPr>
          <w:rFonts w:ascii="Sylfaen" w:hAnsi="Sylfaen" w:cs="Sylfaen"/>
          <w:iCs/>
          <w:color w:val="000000"/>
          <w:lang w:val="ka-GE" w:eastAsia="x-none"/>
        </w:rPr>
        <w:t xml:space="preserve">1.4 </w:t>
      </w:r>
      <w:r w:rsidR="003B3F31" w:rsidRPr="00C56BDA">
        <w:rPr>
          <w:rFonts w:ascii="Sylfaen" w:hAnsi="Sylfaen" w:cs="Sylfaen"/>
          <w:iCs/>
          <w:color w:val="000000"/>
          <w:lang w:val="ka-GE" w:eastAsia="x-none"/>
        </w:rPr>
        <w:t xml:space="preserve"> </w:t>
      </w:r>
      <w:r w:rsidR="005954A1" w:rsidRPr="00C56BDA">
        <w:rPr>
          <w:rFonts w:ascii="Sylfaen" w:hAnsi="Sylfaen" w:cs="Sylfaen"/>
          <w:iCs/>
          <w:color w:val="000000"/>
          <w:lang w:val="ka-GE" w:eastAsia="x-none"/>
        </w:rPr>
        <w:t>,,</w:t>
      </w:r>
      <w:r w:rsidRPr="00C56BDA">
        <w:rPr>
          <w:rFonts w:ascii="Sylfaen" w:hAnsi="Sylfaen" w:cs="Sylfaen"/>
          <w:iCs/>
          <w:color w:val="000000"/>
          <w:lang w:val="ka-GE" w:eastAsia="x-none"/>
        </w:rPr>
        <w:t>შემსყიდველი</w:t>
      </w:r>
      <w:r w:rsidR="004427FD" w:rsidRPr="00C56BDA">
        <w:rPr>
          <w:rFonts w:ascii="Sylfaen" w:hAnsi="Sylfaen" w:cs="Sylfaen"/>
          <w:iCs/>
          <w:color w:val="000000"/>
          <w:lang w:val="ka-GE" w:eastAsia="x-none"/>
        </w:rPr>
        <w:t>“</w:t>
      </w:r>
      <w:r w:rsidRPr="00C56BDA">
        <w:rPr>
          <w:rFonts w:ascii="Sylfaen" w:hAnsi="Sylfaen" w:cs="Sylfaen"/>
          <w:iCs/>
          <w:color w:val="000000"/>
          <w:lang w:val="ka-GE" w:eastAsia="x-none"/>
        </w:rPr>
        <w:t xml:space="preserve">   -   ორგანიზაცია,   რომელიც  საქართველოს კანონმდებლობის შესაბამისად, ახორციელებს   შესყიდვას   ხელშეკრულებისა   და სატენდერო დოკუმენტაციის პირობების  მიხედვით. </w:t>
      </w:r>
    </w:p>
    <w:p w14:paraId="36BF0C05" w14:textId="77777777" w:rsidR="00677ADB" w:rsidRPr="00C56BDA" w:rsidRDefault="00677ADB" w:rsidP="00677ADB">
      <w:pPr>
        <w:ind w:left="90"/>
        <w:jc w:val="both"/>
        <w:rPr>
          <w:rFonts w:ascii="Sylfaen" w:hAnsi="Sylfaen" w:cs="Sylfaen"/>
          <w:iCs/>
          <w:color w:val="000000"/>
          <w:lang w:val="ka-GE" w:eastAsia="x-none"/>
        </w:rPr>
      </w:pPr>
      <w:r w:rsidRPr="00C56BDA">
        <w:rPr>
          <w:rFonts w:ascii="Sylfaen" w:hAnsi="Sylfaen" w:cs="Sylfaen"/>
          <w:iCs/>
          <w:color w:val="000000"/>
          <w:lang w:val="ka-GE" w:eastAsia="x-none"/>
        </w:rPr>
        <w:lastRenderedPageBreak/>
        <w:t>1.5 „მიმწოდებელი“ - იურიდიული/ფიზიკური პირი, რომელიც საქართველოს კანონმდებლობის შესაბამისად,  ახორციელებს მომსახურების გაწევას ხელშეკრულებისა და სატენდერო დოკუმენტაციის პირობების მიხედვით;</w:t>
      </w:r>
    </w:p>
    <w:p w14:paraId="5A3CDE80" w14:textId="1A32B9CC" w:rsidR="00677ADB" w:rsidRPr="00C56BDA" w:rsidRDefault="00677ADB" w:rsidP="00677ADB">
      <w:pPr>
        <w:ind w:left="90"/>
        <w:jc w:val="both"/>
        <w:rPr>
          <w:rFonts w:ascii="Sylfaen" w:hAnsi="Sylfaen" w:cs="Sylfaen"/>
          <w:iCs/>
          <w:color w:val="000000"/>
          <w:lang w:val="ka-GE" w:eastAsia="x-none"/>
        </w:rPr>
      </w:pPr>
      <w:r w:rsidRPr="00C56BDA">
        <w:rPr>
          <w:rFonts w:ascii="Sylfaen" w:hAnsi="Sylfaen" w:cs="Sylfaen"/>
          <w:iCs/>
          <w:color w:val="000000"/>
          <w:lang w:val="ka-GE" w:eastAsia="x-none"/>
        </w:rPr>
        <w:t>1.6 „საქონელი“ – ხელშეკრულების მე-2 მუხლით გათვა</w:t>
      </w:r>
      <w:r w:rsidR="000B3F80" w:rsidRPr="00C56BDA">
        <w:rPr>
          <w:rFonts w:ascii="Sylfaen" w:hAnsi="Sylfaen" w:cs="Sylfaen"/>
          <w:iCs/>
          <w:color w:val="000000"/>
          <w:lang w:val="ka-GE" w:eastAsia="x-none"/>
        </w:rPr>
        <w:t>ლისწინებული ხელშეკრულების ობიექტი</w:t>
      </w:r>
      <w:r w:rsidRPr="00C56BDA">
        <w:rPr>
          <w:rFonts w:ascii="Sylfaen" w:hAnsi="Sylfaen" w:cs="Sylfaen"/>
          <w:iCs/>
          <w:color w:val="000000"/>
          <w:lang w:val="ka-GE" w:eastAsia="x-none"/>
        </w:rPr>
        <w:t>.</w:t>
      </w:r>
    </w:p>
    <w:p w14:paraId="26181B94" w14:textId="01772702" w:rsidR="0027047E" w:rsidRPr="00C56BDA" w:rsidRDefault="00664521" w:rsidP="00BD5DB7">
      <w:pPr>
        <w:ind w:left="90"/>
        <w:jc w:val="both"/>
        <w:rPr>
          <w:rFonts w:ascii="Sylfaen" w:hAnsi="Sylfaen" w:cs="Sylfaen"/>
          <w:iCs/>
          <w:color w:val="000000"/>
          <w:lang w:val="ka-GE" w:eastAsia="x-none"/>
        </w:rPr>
      </w:pPr>
      <w:r w:rsidRPr="00C56BDA">
        <w:rPr>
          <w:rFonts w:ascii="Sylfaen" w:hAnsi="Sylfaen" w:cs="Sylfaen"/>
          <w:iCs/>
          <w:color w:val="000000"/>
          <w:lang w:val="ka-GE" w:eastAsia="x-none"/>
        </w:rPr>
        <w:t xml:space="preserve">1.7 </w:t>
      </w:r>
      <w:r w:rsidR="00A74509" w:rsidRPr="00C56BDA">
        <w:rPr>
          <w:rFonts w:ascii="Sylfaen" w:hAnsi="Sylfaen" w:cs="Sylfaen"/>
          <w:iCs/>
          <w:color w:val="000000"/>
          <w:lang w:val="ka-GE" w:eastAsia="x-none"/>
        </w:rPr>
        <w:t>„</w:t>
      </w:r>
      <w:r w:rsidR="007322A0" w:rsidRPr="00C56BDA">
        <w:rPr>
          <w:rFonts w:ascii="Sylfaen" w:hAnsi="Sylfaen" w:cs="Sylfaen"/>
          <w:iCs/>
          <w:color w:val="000000"/>
          <w:lang w:val="ka-GE" w:eastAsia="x-none"/>
        </w:rPr>
        <w:t>სუპერის</w:t>
      </w:r>
      <w:r w:rsidR="00A74509" w:rsidRPr="00C56BDA">
        <w:rPr>
          <w:rFonts w:ascii="Sylfaen" w:hAnsi="Sylfaen" w:cs="Sylfaen"/>
          <w:iCs/>
          <w:color w:val="000000"/>
          <w:lang w:val="ka-GE" w:eastAsia="x-none"/>
        </w:rPr>
        <w:t xml:space="preserve">“ მარკის საწვავი -  </w:t>
      </w:r>
      <w:r w:rsidR="007322A0" w:rsidRPr="00C56BDA">
        <w:rPr>
          <w:rFonts w:ascii="Sylfaen" w:hAnsi="Sylfaen" w:cs="Sylfaen"/>
          <w:iCs/>
          <w:color w:val="000000"/>
          <w:lang w:val="ka-GE" w:eastAsia="x-none"/>
        </w:rPr>
        <w:t xml:space="preserve">არანაკლებ 98 ოქტანობის </w:t>
      </w:r>
      <w:r w:rsidR="00BD5DB7" w:rsidRPr="00C56BDA">
        <w:rPr>
          <w:rFonts w:ascii="Sylfaen" w:hAnsi="Sylfaen" w:cs="Sylfaen"/>
          <w:iCs/>
          <w:color w:val="000000"/>
          <w:lang w:val="ka-GE" w:eastAsia="x-none"/>
        </w:rPr>
        <w:t xml:space="preserve">სუპერის ტიპის </w:t>
      </w:r>
      <w:r w:rsidR="007322A0" w:rsidRPr="00C56BDA">
        <w:rPr>
          <w:rFonts w:ascii="Sylfaen" w:hAnsi="Sylfaen" w:cs="Sylfaen"/>
          <w:iCs/>
          <w:color w:val="000000"/>
          <w:lang w:val="ka-GE" w:eastAsia="x-none"/>
        </w:rPr>
        <w:t>საწვავი.</w:t>
      </w:r>
    </w:p>
    <w:p w14:paraId="2668A591" w14:textId="06241C3A" w:rsidR="00677ADB" w:rsidRPr="00C56BDA" w:rsidRDefault="00677ADB" w:rsidP="00BD5DB7">
      <w:pPr>
        <w:ind w:left="90"/>
        <w:jc w:val="both"/>
        <w:rPr>
          <w:rFonts w:ascii="Sylfaen" w:hAnsi="Sylfaen" w:cs="Sylfaen"/>
          <w:iCs/>
          <w:color w:val="000000"/>
          <w:lang w:val="ka-GE" w:eastAsia="x-none"/>
        </w:rPr>
      </w:pPr>
      <w:r w:rsidRPr="00C56BDA">
        <w:rPr>
          <w:rFonts w:ascii="Sylfaen" w:hAnsi="Sylfaen" w:cs="Sylfaen"/>
          <w:iCs/>
          <w:color w:val="000000"/>
          <w:lang w:val="ka-GE" w:eastAsia="x-none"/>
        </w:rPr>
        <w:t xml:space="preserve">1.8 ავტორიზებული ავტომანქანა – შემსყიდველი ორგანიზაციის ბალანსზე მყოფი ავტომანქანა, რომელიც უნდა აღიჭურვოს „აგაი“ სისტემის კომპონენტებით. </w:t>
      </w:r>
    </w:p>
    <w:p w14:paraId="17A4793B" w14:textId="1CE5D752" w:rsidR="00677ADB" w:rsidRPr="00C56BDA" w:rsidRDefault="00677ADB" w:rsidP="00677ADB">
      <w:pPr>
        <w:ind w:left="90"/>
        <w:jc w:val="both"/>
        <w:rPr>
          <w:rFonts w:ascii="Sylfaen" w:hAnsi="Sylfaen" w:cs="Sylfaen"/>
          <w:iCs/>
          <w:color w:val="000000"/>
          <w:lang w:val="ka-GE" w:eastAsia="x-none"/>
        </w:rPr>
      </w:pPr>
      <w:r w:rsidRPr="00C56BDA">
        <w:rPr>
          <w:rFonts w:ascii="Sylfaen" w:hAnsi="Sylfaen" w:cs="Sylfaen"/>
          <w:iCs/>
          <w:color w:val="000000"/>
          <w:lang w:val="ka-GE" w:eastAsia="x-none"/>
        </w:rPr>
        <w:t>1.9 ავტომანქანის გამართვისა და ავტომატური იდენტიფიცირების სისტემა (შემდგომში – აგაი სისტემა) – სისტემა/საშუალება, რომელიც უზრუნველყოფს ავტოგასამართი სადგურის პისტოლეტისა და ავტორიზებული ავტომანქანის საწვავის ავზის ერთმანეთთან დაკავშირებასა და იდენტიფიცირებას, რის შედეგად მიმწოდებლის ავტოგასამართ სადგურზე</w:t>
      </w:r>
      <w:r w:rsidR="00A74509" w:rsidRPr="00C56BDA">
        <w:rPr>
          <w:rFonts w:ascii="Sylfaen" w:hAnsi="Sylfaen" w:cs="Sylfaen"/>
          <w:iCs/>
          <w:color w:val="000000"/>
          <w:lang w:val="ka-GE" w:eastAsia="x-none"/>
        </w:rPr>
        <w:t xml:space="preserve"> </w:t>
      </w:r>
      <w:r w:rsidR="007322A0" w:rsidRPr="00C56BDA">
        <w:rPr>
          <w:rFonts w:ascii="Sylfaen" w:hAnsi="Sylfaen" w:cs="Sylfaen"/>
          <w:iCs/>
          <w:color w:val="000000"/>
          <w:lang w:val="ka-GE" w:eastAsia="x-none"/>
        </w:rPr>
        <w:t>“სუპერის</w:t>
      </w:r>
      <w:r w:rsidR="001F78F8" w:rsidRPr="00C56BDA">
        <w:rPr>
          <w:rFonts w:ascii="Sylfaen" w:hAnsi="Sylfaen" w:cs="Sylfaen"/>
          <w:iCs/>
          <w:color w:val="000000"/>
          <w:lang w:val="ka-GE" w:eastAsia="x-none"/>
        </w:rPr>
        <w:t>“</w:t>
      </w:r>
      <w:r w:rsidRPr="00C56BDA">
        <w:rPr>
          <w:rFonts w:ascii="Sylfaen" w:hAnsi="Sylfaen" w:cs="Sylfaen"/>
          <w:iCs/>
          <w:color w:val="000000"/>
          <w:lang w:val="ka-GE" w:eastAsia="x-none"/>
        </w:rPr>
        <w:t xml:space="preserve"> ჩასხმა შესაძლებელი იქნება მხოლოდ ავტორიზებული ავტომანქანის საწვავის ავზში.</w:t>
      </w:r>
    </w:p>
    <w:p w14:paraId="1BCB7FD6" w14:textId="5FECEBE7" w:rsidR="00677ADB" w:rsidRPr="00C56BDA" w:rsidRDefault="00677ADB" w:rsidP="00677ADB">
      <w:pPr>
        <w:ind w:left="90"/>
        <w:jc w:val="both"/>
        <w:rPr>
          <w:rFonts w:ascii="Sylfaen" w:hAnsi="Sylfaen" w:cs="Sylfaen"/>
          <w:iCs/>
          <w:color w:val="000000"/>
          <w:lang w:val="ka-GE" w:eastAsia="x-none"/>
        </w:rPr>
      </w:pPr>
      <w:r w:rsidRPr="00C56BDA">
        <w:rPr>
          <w:rFonts w:ascii="Sylfaen" w:hAnsi="Sylfaen" w:cs="Sylfaen"/>
          <w:iCs/>
          <w:color w:val="000000"/>
          <w:lang w:val="ka-GE" w:eastAsia="x-none"/>
        </w:rPr>
        <w:t>1.10 სატენდერო კომი</w:t>
      </w:r>
      <w:r w:rsidR="00354F39" w:rsidRPr="00C56BDA">
        <w:rPr>
          <w:rFonts w:ascii="Sylfaen" w:hAnsi="Sylfaen" w:cs="Sylfaen"/>
          <w:iCs/>
          <w:color w:val="000000"/>
          <w:lang w:val="ka-GE" w:eastAsia="x-none"/>
        </w:rPr>
        <w:t>სია - საქართველოს მთავრობის 2020</w:t>
      </w:r>
      <w:r w:rsidRPr="00C56BDA">
        <w:rPr>
          <w:rFonts w:ascii="Sylfaen" w:hAnsi="Sylfaen" w:cs="Sylfaen"/>
          <w:iCs/>
          <w:color w:val="000000"/>
          <w:lang w:val="ka-GE" w:eastAsia="x-none"/>
        </w:rPr>
        <w:t xml:space="preserve"> წლის </w:t>
      </w:r>
      <w:r w:rsidR="00665560" w:rsidRPr="00C56BDA">
        <w:rPr>
          <w:rFonts w:ascii="Sylfaen" w:hAnsi="Sylfaen" w:cs="Sylfaen"/>
          <w:iCs/>
          <w:color w:val="000000"/>
          <w:lang w:val="ka-GE" w:eastAsia="x-none"/>
        </w:rPr>
        <w:t>27 ოქტომბრის</w:t>
      </w:r>
      <w:r w:rsidR="00354F39" w:rsidRPr="00C56BDA">
        <w:rPr>
          <w:rFonts w:ascii="Sylfaen" w:hAnsi="Sylfaen" w:cs="Sylfaen"/>
          <w:iCs/>
          <w:color w:val="000000"/>
          <w:lang w:val="ka-GE" w:eastAsia="x-none"/>
        </w:rPr>
        <w:t xml:space="preserve"> N2092</w:t>
      </w:r>
      <w:r w:rsidRPr="00C56BDA">
        <w:rPr>
          <w:rFonts w:ascii="Sylfaen" w:hAnsi="Sylfaen" w:cs="Sylfaen"/>
          <w:iCs/>
          <w:color w:val="000000"/>
          <w:lang w:val="ka-GE" w:eastAsia="x-none"/>
        </w:rPr>
        <w:t xml:space="preserve"> განკარგულების საფუძველზე შექმნილი სატენდერო კომისია;</w:t>
      </w:r>
    </w:p>
    <w:p w14:paraId="38BB3960" w14:textId="1399BAE0" w:rsidR="00177F26" w:rsidRPr="00C56BDA" w:rsidRDefault="00677ADB" w:rsidP="00177F26">
      <w:pPr>
        <w:ind w:left="90"/>
        <w:jc w:val="both"/>
        <w:rPr>
          <w:rFonts w:ascii="Sylfaen" w:hAnsi="Sylfaen" w:cs="Sylfaen"/>
          <w:iCs/>
          <w:color w:val="000000"/>
          <w:sz w:val="20"/>
          <w:szCs w:val="20"/>
          <w:lang w:val="ka-GE" w:eastAsia="x-none"/>
        </w:rPr>
      </w:pPr>
      <w:r w:rsidRPr="00C56BDA">
        <w:rPr>
          <w:rFonts w:ascii="Sylfaen" w:hAnsi="Sylfaen" w:cs="Sylfaen"/>
          <w:iCs/>
          <w:color w:val="000000"/>
          <w:lang w:val="ka-GE" w:eastAsia="x-none"/>
        </w:rPr>
        <w:t>1.11 ს</w:t>
      </w:r>
      <w:r w:rsidR="007322A0" w:rsidRPr="00C56BDA">
        <w:rPr>
          <w:rFonts w:ascii="Sylfaen" w:hAnsi="Sylfaen" w:cs="Sylfaen"/>
          <w:iCs/>
          <w:color w:val="000000"/>
          <w:lang w:val="ka-GE" w:eastAsia="x-none"/>
        </w:rPr>
        <w:t xml:space="preserve">ატენდერო დოკუმენტაცია – </w:t>
      </w:r>
      <w:r w:rsidR="00BD5DB7" w:rsidRPr="00C56BDA">
        <w:rPr>
          <w:rFonts w:ascii="Sylfaen" w:hAnsi="Sylfaen" w:cs="Sylfaen"/>
          <w:iCs/>
          <w:color w:val="000000"/>
          <w:lang w:val="ka-GE" w:eastAsia="x-none"/>
        </w:rPr>
        <w:t xml:space="preserve">არანაკლებ 98 ოქტანობის </w:t>
      </w:r>
      <w:r w:rsidR="007322A0" w:rsidRPr="00C56BDA">
        <w:rPr>
          <w:rFonts w:ascii="Sylfaen" w:hAnsi="Sylfaen" w:cs="Sylfaen"/>
          <w:iCs/>
          <w:color w:val="000000"/>
          <w:lang w:val="ka-GE" w:eastAsia="x-none"/>
        </w:rPr>
        <w:t>სუპერის</w:t>
      </w:r>
      <w:r w:rsidR="00354F39" w:rsidRPr="00C56BDA">
        <w:rPr>
          <w:rFonts w:ascii="Sylfaen" w:hAnsi="Sylfaen" w:cs="Sylfaen"/>
          <w:iCs/>
          <w:color w:val="000000"/>
          <w:lang w:val="ka-GE" w:eastAsia="x-none"/>
        </w:rPr>
        <w:t xml:space="preserve"> </w:t>
      </w:r>
      <w:r w:rsidR="003B3F31" w:rsidRPr="00C56BDA">
        <w:rPr>
          <w:rFonts w:ascii="Sylfaen" w:hAnsi="Sylfaen" w:cs="Sylfaen"/>
          <w:iCs/>
          <w:color w:val="000000"/>
          <w:lang w:val="ka-GE" w:eastAsia="x-none"/>
        </w:rPr>
        <w:t>ტიპის</w:t>
      </w:r>
      <w:r w:rsidR="00354F39" w:rsidRPr="00C56BDA">
        <w:rPr>
          <w:rFonts w:ascii="Sylfaen" w:hAnsi="Sylfaen" w:cs="Sylfaen"/>
          <w:iCs/>
          <w:color w:val="000000"/>
          <w:lang w:val="ka-GE" w:eastAsia="x-none"/>
        </w:rPr>
        <w:t xml:space="preserve"> საწვავის 2021 </w:t>
      </w:r>
      <w:r w:rsidRPr="00C56BDA">
        <w:rPr>
          <w:rFonts w:ascii="Sylfaen" w:hAnsi="Sylfaen" w:cs="Sylfaen"/>
          <w:iCs/>
          <w:color w:val="000000"/>
          <w:lang w:val="ka-GE" w:eastAsia="x-none"/>
        </w:rPr>
        <w:t>წლი</w:t>
      </w:r>
      <w:r w:rsidR="007F40ED" w:rsidRPr="00C56BDA">
        <w:rPr>
          <w:rFonts w:ascii="Sylfaen" w:hAnsi="Sylfaen" w:cs="Sylfaen"/>
          <w:iCs/>
          <w:color w:val="000000"/>
          <w:lang w:val="ka-GE" w:eastAsia="x-none"/>
        </w:rPr>
        <w:t>ს კონსოლიდირებული ტენდერის (</w:t>
      </w:r>
      <w:r w:rsidR="007F40ED" w:rsidRPr="00C56BDA">
        <w:rPr>
          <w:rFonts w:ascii="Sylfaen" w:hAnsi="Sylfaen" w:cs="Sylfaen"/>
          <w:iCs/>
          <w:lang w:val="ka-GE" w:eastAsia="x-none"/>
        </w:rPr>
        <w:t>CON200000290</w:t>
      </w:r>
      <w:r w:rsidRPr="00C56BDA">
        <w:rPr>
          <w:rFonts w:ascii="Sylfaen" w:hAnsi="Sylfaen" w:cs="Sylfaen"/>
          <w:iCs/>
          <w:color w:val="000000"/>
          <w:lang w:val="ka-GE" w:eastAsia="x-none"/>
        </w:rPr>
        <w:t>) სატენდერო</w:t>
      </w:r>
      <w:r w:rsidR="00177F26" w:rsidRPr="00C56BDA">
        <w:rPr>
          <w:rFonts w:ascii="Sylfaen" w:hAnsi="Sylfaen" w:cs="Sylfaen"/>
          <w:iCs/>
          <w:color w:val="000000"/>
          <w:lang w:val="ka-GE" w:eastAsia="x-none"/>
        </w:rPr>
        <w:t xml:space="preserve"> დოკუმენტაცია</w:t>
      </w:r>
      <w:r w:rsidR="00BD5DB7" w:rsidRPr="00C56BDA">
        <w:rPr>
          <w:rFonts w:ascii="Sylfaen" w:hAnsi="Sylfaen" w:cs="Sylfaen"/>
          <w:iCs/>
          <w:color w:val="000000"/>
          <w:lang w:val="ka-GE" w:eastAsia="x-none"/>
        </w:rPr>
        <w:t>, რომელიც შესაძლოა თან არ ერთვოდეს ხელშეკრულებას, თუმცა წარმოადგენს მის განუყოფელ ნაწილს.</w:t>
      </w:r>
    </w:p>
    <w:p w14:paraId="739B95EC" w14:textId="77777777" w:rsidR="00677ADB" w:rsidRPr="00C56BDA" w:rsidRDefault="00677ADB" w:rsidP="00677ADB">
      <w:pPr>
        <w:spacing w:after="0" w:line="240" w:lineRule="auto"/>
        <w:ind w:left="90"/>
        <w:jc w:val="both"/>
        <w:rPr>
          <w:rFonts w:ascii="Sylfaen" w:hAnsi="Sylfaen" w:cs="Sylfaen"/>
          <w:b/>
          <w:color w:val="000000"/>
          <w:sz w:val="10"/>
          <w:lang w:val="ka-GE"/>
        </w:rPr>
      </w:pPr>
    </w:p>
    <w:p w14:paraId="32D372F3" w14:textId="77777777" w:rsidR="00677ADB" w:rsidRPr="00C56BDA" w:rsidRDefault="00677ADB" w:rsidP="00677ADB">
      <w:pPr>
        <w:spacing w:after="0" w:line="240" w:lineRule="auto"/>
        <w:ind w:left="90"/>
        <w:jc w:val="both"/>
        <w:rPr>
          <w:rFonts w:ascii="Sylfaen" w:hAnsi="Sylfaen" w:cs="Sylfaen"/>
          <w:b/>
          <w:color w:val="000000"/>
          <w:lang w:val="ka-GE"/>
        </w:rPr>
      </w:pPr>
      <w:r w:rsidRPr="00C56BDA">
        <w:rPr>
          <w:rFonts w:ascii="Sylfaen" w:hAnsi="Sylfaen" w:cs="Sylfaen"/>
          <w:b/>
          <w:color w:val="000000"/>
          <w:lang w:val="ka-GE"/>
        </w:rPr>
        <w:t xml:space="preserve">2.ხელშეკრულების საგანი და შესყიდვის ობიექტი </w:t>
      </w:r>
    </w:p>
    <w:p w14:paraId="74EDA3A0" w14:textId="77777777" w:rsidR="00677ADB" w:rsidRPr="00C56BDA" w:rsidRDefault="00677ADB" w:rsidP="00677ADB">
      <w:pPr>
        <w:spacing w:after="0" w:line="240" w:lineRule="auto"/>
        <w:ind w:left="90"/>
        <w:jc w:val="both"/>
        <w:rPr>
          <w:rFonts w:ascii="Sylfaen" w:hAnsi="Sylfaen" w:cs="Sylfaen"/>
          <w:b/>
          <w:color w:val="000000"/>
          <w:lang w:val="ka-GE"/>
        </w:rPr>
      </w:pPr>
    </w:p>
    <w:p w14:paraId="5BAB18AD" w14:textId="0369603B" w:rsidR="00677ADB" w:rsidRPr="00C56BDA" w:rsidRDefault="00677ADB" w:rsidP="00677ADB">
      <w:pPr>
        <w:ind w:left="90"/>
        <w:jc w:val="both"/>
        <w:rPr>
          <w:rFonts w:ascii="Sylfaen" w:hAnsi="Sylfaen" w:cs="Sylfaen"/>
          <w:iCs/>
          <w:color w:val="000000"/>
          <w:lang w:val="ka-GE" w:eastAsia="x-none"/>
        </w:rPr>
      </w:pPr>
      <w:r w:rsidRPr="00C56BDA">
        <w:rPr>
          <w:rFonts w:ascii="Sylfaen" w:hAnsi="Sylfaen" w:cs="Sylfaen"/>
          <w:iCs/>
          <w:color w:val="000000"/>
          <w:lang w:val="ka-GE" w:eastAsia="x-none"/>
        </w:rPr>
        <w:t>2.1 ხელშეკრულების საგანს წარმოადგენს, შემს</w:t>
      </w:r>
      <w:r w:rsidR="007322A0" w:rsidRPr="00C56BDA">
        <w:rPr>
          <w:rFonts w:ascii="Sylfaen" w:hAnsi="Sylfaen" w:cs="Sylfaen"/>
          <w:iCs/>
          <w:color w:val="000000"/>
          <w:lang w:val="ka-GE" w:eastAsia="x-none"/>
        </w:rPr>
        <w:t>ყიდველის მიერ „სუპერის</w:t>
      </w:r>
      <w:r w:rsidRPr="00C56BDA">
        <w:rPr>
          <w:rFonts w:ascii="Sylfaen" w:hAnsi="Sylfaen" w:cs="Sylfaen"/>
          <w:iCs/>
          <w:color w:val="000000"/>
          <w:lang w:val="ka-GE" w:eastAsia="x-none"/>
        </w:rPr>
        <w:t>“ მარკის საწვავის (ერთჯერადად ან ეტაპობრივად, შემსყიდველი ორგანიზაციის საჭიროებიდან გამომდინარე, (შემდგომში - საწვა</w:t>
      </w:r>
      <w:r w:rsidR="00A74509" w:rsidRPr="00C56BDA">
        <w:rPr>
          <w:rFonts w:ascii="Sylfaen" w:hAnsi="Sylfaen" w:cs="Sylfaen"/>
          <w:iCs/>
          <w:color w:val="000000"/>
          <w:lang w:val="ka-GE" w:eastAsia="x-none"/>
        </w:rPr>
        <w:t>ვი, რომელიც აკმაყოფილებს „</w:t>
      </w:r>
      <w:r w:rsidR="007322A0" w:rsidRPr="00C56BDA">
        <w:rPr>
          <w:rFonts w:ascii="Sylfaen" w:hAnsi="Sylfaen" w:cs="Sylfaen"/>
          <w:iCs/>
          <w:color w:val="000000"/>
          <w:lang w:val="ka-GE" w:eastAsia="x-none"/>
        </w:rPr>
        <w:t>სუპერის“</w:t>
      </w:r>
      <w:r w:rsidR="00354F39" w:rsidRPr="00C56BDA">
        <w:rPr>
          <w:rFonts w:ascii="Sylfaen" w:hAnsi="Sylfaen" w:cs="Sylfaen"/>
          <w:iCs/>
          <w:color w:val="000000"/>
          <w:lang w:val="ka-GE" w:eastAsia="x-none"/>
        </w:rPr>
        <w:t xml:space="preserve"> მარკის საწვავის 2021</w:t>
      </w:r>
      <w:r w:rsidRPr="00C56BDA">
        <w:rPr>
          <w:rFonts w:ascii="Sylfaen" w:hAnsi="Sylfaen" w:cs="Sylfaen"/>
          <w:iCs/>
          <w:color w:val="000000"/>
          <w:lang w:val="ka-GE" w:eastAsia="x-none"/>
        </w:rPr>
        <w:t xml:space="preserve"> წლის კონსოლიდირებული სატენდერო დოკუმენტაციითა და დანართით განსაზღვრულ მოთხოვნებს) შესყიდვა. სსიპ სახელწიფო შესყიდვების სააგენტოს ვებ-გვერდზე </w:t>
      </w:r>
      <w:r w:rsidRPr="00C56BDA">
        <w:rPr>
          <w:rFonts w:ascii="Sylfaen" w:hAnsi="Sylfaen" w:cs="Sylfaen"/>
          <w:iCs/>
          <w:lang w:val="ka-GE" w:eastAsia="x-none"/>
        </w:rPr>
        <w:t xml:space="preserve">გამოქვეყნებული </w:t>
      </w:r>
      <w:r w:rsidR="007F40ED" w:rsidRPr="00C56BDA">
        <w:rPr>
          <w:rFonts w:ascii="Sylfaen" w:hAnsi="Sylfaen" w:cs="Sylfaen"/>
          <w:iCs/>
          <w:lang w:val="ka-GE" w:eastAsia="x-none"/>
        </w:rPr>
        <w:t>CON200000290</w:t>
      </w:r>
      <w:r w:rsidRPr="00C56BDA">
        <w:rPr>
          <w:rFonts w:ascii="Sylfaen" w:hAnsi="Sylfaen" w:cs="Sylfaen"/>
          <w:iCs/>
          <w:lang w:val="ka-GE" w:eastAsia="x-none"/>
        </w:rPr>
        <w:t xml:space="preserve"> სატენდერო </w:t>
      </w:r>
      <w:r w:rsidRPr="00C56BDA">
        <w:rPr>
          <w:rFonts w:ascii="Sylfaen" w:hAnsi="Sylfaen" w:cs="Sylfaen"/>
          <w:iCs/>
          <w:color w:val="000000"/>
          <w:lang w:val="ka-GE" w:eastAsia="x-none"/>
        </w:rPr>
        <w:t xml:space="preserve">დოკუმენტაციით, მიმწოდებლის სატენდერო წინადადებითა და ღირებულებით. </w:t>
      </w:r>
    </w:p>
    <w:p w14:paraId="4DDE7FE3" w14:textId="7C51179F" w:rsidR="00677ADB" w:rsidRPr="00C56BDA" w:rsidRDefault="00677ADB" w:rsidP="00677ADB">
      <w:pPr>
        <w:ind w:left="90"/>
        <w:jc w:val="both"/>
        <w:rPr>
          <w:rFonts w:ascii="Sylfaen" w:hAnsi="Sylfaen" w:cs="Sylfaen"/>
          <w:iCs/>
          <w:color w:val="000000"/>
          <w:lang w:val="ka-GE" w:eastAsia="x-none"/>
        </w:rPr>
      </w:pPr>
      <w:r w:rsidRPr="00C56BDA">
        <w:rPr>
          <w:rFonts w:ascii="Sylfaen" w:hAnsi="Sylfaen" w:cs="Sylfaen"/>
          <w:iCs/>
          <w:color w:val="000000"/>
          <w:lang w:val="ka-GE" w:eastAsia="x-none"/>
        </w:rPr>
        <w:t xml:space="preserve">2.2 შესყიდვის ობიექტია </w:t>
      </w:r>
      <w:r w:rsidR="007322A0" w:rsidRPr="00C56BDA">
        <w:rPr>
          <w:rFonts w:ascii="Sylfaen" w:hAnsi="Sylfaen" w:cs="Sylfaen"/>
          <w:iCs/>
          <w:color w:val="000000"/>
          <w:lang w:val="ka-GE" w:eastAsia="x-none"/>
        </w:rPr>
        <w:t>„სუპერის</w:t>
      </w:r>
      <w:r w:rsidRPr="00C56BDA">
        <w:rPr>
          <w:rFonts w:ascii="Sylfaen" w:hAnsi="Sylfaen" w:cs="Sylfaen"/>
          <w:iCs/>
          <w:color w:val="000000"/>
          <w:lang w:val="ka-GE" w:eastAsia="x-none"/>
        </w:rPr>
        <w:t xml:space="preserve">“ მარკის საწვავი. საორიენტაციო რაოდენობაა </w:t>
      </w:r>
      <w:permStart w:id="1811875378" w:edGrp="everyone"/>
      <w:r w:rsidRPr="00C56BDA">
        <w:rPr>
          <w:rFonts w:ascii="Sylfaen" w:hAnsi="Sylfaen" w:cs="Sylfaen"/>
          <w:iCs/>
          <w:color w:val="000000"/>
          <w:lang w:val="ka-GE" w:eastAsia="x-none"/>
        </w:rPr>
        <w:t xml:space="preserve">--------------- </w:t>
      </w:r>
      <w:permEnd w:id="1811875378"/>
      <w:r w:rsidRPr="00C56BDA">
        <w:rPr>
          <w:rFonts w:ascii="Sylfaen" w:hAnsi="Sylfaen" w:cs="Sylfaen"/>
          <w:iCs/>
          <w:color w:val="000000"/>
          <w:lang w:val="ka-GE" w:eastAsia="x-none"/>
        </w:rPr>
        <w:t>ლიტრი.</w:t>
      </w:r>
    </w:p>
    <w:p w14:paraId="6BDCF58A" w14:textId="77777777" w:rsidR="00677ADB" w:rsidRPr="00C56BDA" w:rsidRDefault="00677ADB" w:rsidP="00677ADB">
      <w:pPr>
        <w:tabs>
          <w:tab w:val="left" w:pos="90"/>
        </w:tabs>
        <w:spacing w:after="0" w:line="240" w:lineRule="auto"/>
        <w:ind w:left="90"/>
        <w:jc w:val="both"/>
        <w:rPr>
          <w:rFonts w:ascii="Sylfaen" w:hAnsi="Sylfaen" w:cs="Sylfaen"/>
          <w:iCs/>
          <w:color w:val="000000"/>
          <w:sz w:val="10"/>
          <w:lang w:val="ka-GE" w:eastAsia="x-none"/>
        </w:rPr>
      </w:pPr>
    </w:p>
    <w:p w14:paraId="16C49351" w14:textId="77777777" w:rsidR="00677ADB" w:rsidRPr="00C56BDA" w:rsidRDefault="00677ADB" w:rsidP="00677ADB">
      <w:pPr>
        <w:spacing w:after="0" w:line="240" w:lineRule="auto"/>
        <w:ind w:left="90"/>
        <w:jc w:val="both"/>
        <w:rPr>
          <w:rFonts w:ascii="Sylfaen" w:hAnsi="Sylfaen" w:cs="Sylfaen"/>
          <w:b/>
          <w:color w:val="000000"/>
          <w:lang w:val="ka-GE"/>
        </w:rPr>
      </w:pPr>
      <w:r w:rsidRPr="00C56BDA">
        <w:rPr>
          <w:rFonts w:ascii="Sylfaen" w:hAnsi="Sylfaen" w:cs="Sylfaen"/>
          <w:b/>
          <w:color w:val="000000"/>
          <w:lang w:val="ka-GE"/>
        </w:rPr>
        <w:t>3.ხელშეკრულების საერთო ღირებულება</w:t>
      </w:r>
    </w:p>
    <w:p w14:paraId="0E54385C" w14:textId="77777777" w:rsidR="00677ADB" w:rsidRPr="00C56BDA" w:rsidRDefault="00677ADB" w:rsidP="00677ADB">
      <w:pPr>
        <w:spacing w:after="0" w:line="240" w:lineRule="auto"/>
        <w:ind w:left="90"/>
        <w:jc w:val="both"/>
        <w:rPr>
          <w:rFonts w:ascii="Sylfaen" w:hAnsi="Sylfaen" w:cs="Sylfaen"/>
          <w:b/>
          <w:color w:val="000000"/>
          <w:lang w:val="ka-GE"/>
        </w:rPr>
      </w:pPr>
    </w:p>
    <w:p w14:paraId="5002E229" w14:textId="77777777" w:rsidR="00677ADB" w:rsidRPr="00C56BDA" w:rsidRDefault="00677ADB" w:rsidP="00677ADB">
      <w:pPr>
        <w:ind w:left="90"/>
        <w:jc w:val="both"/>
        <w:rPr>
          <w:rFonts w:ascii="Sylfaen" w:hAnsi="Sylfaen" w:cs="Sylfaen"/>
          <w:iCs/>
          <w:color w:val="000000"/>
          <w:lang w:val="ka-GE" w:eastAsia="x-none"/>
        </w:rPr>
      </w:pPr>
      <w:r w:rsidRPr="00C56BDA">
        <w:rPr>
          <w:rFonts w:ascii="Sylfaen" w:hAnsi="Sylfaen" w:cs="Sylfaen"/>
          <w:iCs/>
          <w:color w:val="000000"/>
          <w:lang w:val="ka-GE" w:eastAsia="x-none"/>
        </w:rPr>
        <w:t xml:space="preserve">3.1 ხელშეკრულების საერთო ღირებულებაა </w:t>
      </w:r>
      <w:permStart w:id="353921258" w:edGrp="everyone"/>
      <w:r w:rsidRPr="00C56BDA">
        <w:rPr>
          <w:rFonts w:ascii="Sylfaen" w:hAnsi="Sylfaen" w:cs="Sylfaen"/>
          <w:iCs/>
          <w:color w:val="000000"/>
          <w:lang w:val="ka-GE" w:eastAsia="x-none"/>
        </w:rPr>
        <w:t>-------</w:t>
      </w:r>
      <w:permEnd w:id="353921258"/>
      <w:r w:rsidRPr="00C56BDA">
        <w:rPr>
          <w:rFonts w:ascii="Sylfaen" w:hAnsi="Sylfaen" w:cs="Sylfaen"/>
          <w:iCs/>
          <w:color w:val="000000"/>
          <w:lang w:val="ka-GE" w:eastAsia="x-none"/>
        </w:rPr>
        <w:t xml:space="preserve"> ლარი.</w:t>
      </w:r>
    </w:p>
    <w:p w14:paraId="19AB1657" w14:textId="5567FCB6" w:rsidR="00677ADB" w:rsidRPr="00C56BDA" w:rsidRDefault="00677ADB" w:rsidP="00677ADB">
      <w:pPr>
        <w:ind w:left="90"/>
        <w:jc w:val="both"/>
        <w:rPr>
          <w:rFonts w:ascii="Sylfaen" w:hAnsi="Sylfaen" w:cs="Sylfaen"/>
          <w:iCs/>
          <w:color w:val="000000"/>
          <w:lang w:eastAsia="x-none"/>
        </w:rPr>
      </w:pPr>
      <w:r w:rsidRPr="00C56BDA">
        <w:rPr>
          <w:rFonts w:ascii="Sylfaen" w:hAnsi="Sylfaen" w:cs="Sylfaen"/>
          <w:iCs/>
          <w:color w:val="000000"/>
          <w:lang w:val="ka-GE" w:eastAsia="x-none"/>
        </w:rPr>
        <w:t>3.2 ხელშეკრულების ღირებულება მოიცავს, როგორც მისაწოდებელი საქონლის ღირებულებას, ასევე, წინამდებარე ხელშეკრულების შესრულებასთან დაკავშირებულ ხარჯებს, მათ შორის, საქართველოს კანონმდებლობით გათვალისწინებულ ყველა გადასახადს და საწვავის შენახვის ხარჯებს.</w:t>
      </w:r>
    </w:p>
    <w:p w14:paraId="1156A7B0" w14:textId="068B2001" w:rsidR="00354F39" w:rsidRPr="00C56BDA" w:rsidRDefault="00354F39" w:rsidP="00677ADB">
      <w:pPr>
        <w:ind w:left="90"/>
        <w:jc w:val="both"/>
        <w:rPr>
          <w:rFonts w:ascii="Sylfaen" w:hAnsi="Sylfaen" w:cs="Sylfaen"/>
          <w:iCs/>
          <w:color w:val="000000"/>
          <w:lang w:val="ka-GE" w:eastAsia="x-none"/>
        </w:rPr>
      </w:pPr>
      <w:r w:rsidRPr="00C56BDA">
        <w:rPr>
          <w:rFonts w:ascii="Sylfaen" w:hAnsi="Sylfaen" w:cs="Sylfaen"/>
          <w:iCs/>
          <w:color w:val="000000"/>
          <w:lang w:val="ka-GE" w:eastAsia="x-none"/>
        </w:rPr>
        <w:t>3.3. ხელშეკრულებ</w:t>
      </w:r>
      <w:r w:rsidR="00BD16D3" w:rsidRPr="00C56BDA">
        <w:rPr>
          <w:rFonts w:ascii="Sylfaen" w:hAnsi="Sylfaen" w:cs="Sylfaen"/>
          <w:iCs/>
          <w:color w:val="000000"/>
          <w:lang w:val="ka-GE" w:eastAsia="x-none"/>
        </w:rPr>
        <w:t>აში მითითებული შესასყიდი „სუპერის“</w:t>
      </w:r>
      <w:r w:rsidRPr="00C56BDA">
        <w:rPr>
          <w:rFonts w:ascii="Sylfaen" w:hAnsi="Sylfaen" w:cs="Sylfaen"/>
          <w:iCs/>
          <w:color w:val="000000"/>
          <w:lang w:val="ka-GE" w:eastAsia="x-none"/>
        </w:rPr>
        <w:t xml:space="preserve"> მოცულობა, ერთი ლიტრი </w:t>
      </w:r>
      <w:r w:rsidR="00BD16D3" w:rsidRPr="00C56BDA">
        <w:rPr>
          <w:rFonts w:ascii="Sylfaen" w:hAnsi="Sylfaen" w:cs="Sylfaen"/>
          <w:iCs/>
          <w:color w:val="000000"/>
          <w:lang w:val="ka-GE" w:eastAsia="x-none"/>
        </w:rPr>
        <w:t>„სუპერის“</w:t>
      </w:r>
      <w:r w:rsidRPr="00C56BDA">
        <w:rPr>
          <w:rFonts w:ascii="Sylfaen" w:hAnsi="Sylfaen" w:cs="Sylfaen"/>
          <w:iCs/>
          <w:color w:val="000000"/>
          <w:lang w:val="ka-GE" w:eastAsia="x-none"/>
        </w:rPr>
        <w:t xml:space="preserve"> ფასი</w:t>
      </w:r>
      <w:r w:rsidR="00BD5DB7" w:rsidRPr="00C56BDA">
        <w:rPr>
          <w:rFonts w:ascii="Sylfaen" w:hAnsi="Sylfaen" w:cs="Sylfaen"/>
          <w:iCs/>
          <w:color w:val="000000"/>
          <w:lang w:val="ka-GE" w:eastAsia="x-none"/>
        </w:rPr>
        <w:t>,</w:t>
      </w:r>
      <w:r w:rsidRPr="00C56BDA">
        <w:rPr>
          <w:rFonts w:ascii="Sylfaen" w:hAnsi="Sylfaen" w:cs="Sylfaen"/>
          <w:iCs/>
          <w:color w:val="000000"/>
          <w:lang w:val="ka-GE" w:eastAsia="x-none"/>
        </w:rPr>
        <w:t xml:space="preserve"> ხელშეკრულების ღირებულება </w:t>
      </w:r>
      <w:r w:rsidR="00BD5DB7" w:rsidRPr="00C56BDA">
        <w:rPr>
          <w:rFonts w:ascii="Sylfaen" w:hAnsi="Sylfaen" w:cs="Sylfaen"/>
          <w:iCs/>
          <w:color w:val="000000"/>
          <w:lang w:val="ka-GE" w:eastAsia="x-none"/>
        </w:rPr>
        <w:t xml:space="preserve">და ავტომობილების რაოდენობა </w:t>
      </w:r>
      <w:r w:rsidRPr="00C56BDA">
        <w:rPr>
          <w:rFonts w:ascii="Sylfaen" w:hAnsi="Sylfaen" w:cs="Sylfaen"/>
          <w:iCs/>
          <w:color w:val="000000"/>
          <w:lang w:val="ka-GE" w:eastAsia="x-none"/>
        </w:rPr>
        <w:t>საორიენტაციო ხასიათისაა დ</w:t>
      </w:r>
      <w:r w:rsidR="001B45EE" w:rsidRPr="00C56BDA">
        <w:rPr>
          <w:rFonts w:ascii="Sylfaen" w:hAnsi="Sylfaen" w:cs="Sylfaen"/>
          <w:iCs/>
          <w:color w:val="000000"/>
          <w:lang w:val="ka-GE" w:eastAsia="x-none"/>
        </w:rPr>
        <w:t>ა შესაძლებელია შეიცვალოს ხელშეკრ</w:t>
      </w:r>
      <w:r w:rsidRPr="00C56BDA">
        <w:rPr>
          <w:rFonts w:ascii="Sylfaen" w:hAnsi="Sylfaen" w:cs="Sylfaen"/>
          <w:iCs/>
          <w:color w:val="000000"/>
          <w:lang w:val="ka-GE" w:eastAsia="x-none"/>
        </w:rPr>
        <w:t>ულების მოქმედების პერიოდში.</w:t>
      </w:r>
    </w:p>
    <w:p w14:paraId="3CD5C627" w14:textId="4774DEEA" w:rsidR="00177F26" w:rsidRPr="00C56BDA" w:rsidRDefault="00BD5DB7" w:rsidP="00177F26">
      <w:pPr>
        <w:pStyle w:val="ListParagraph"/>
        <w:spacing w:line="240" w:lineRule="auto"/>
        <w:ind w:left="0"/>
        <w:jc w:val="both"/>
        <w:rPr>
          <w:rFonts w:ascii="Sylfaen" w:hAnsi="Sylfaen" w:cs="Sylfaen"/>
          <w:b/>
          <w:iCs/>
          <w:color w:val="000000"/>
          <w:sz w:val="20"/>
          <w:szCs w:val="20"/>
          <w:lang w:val="ka-GE" w:eastAsia="x-none"/>
        </w:rPr>
      </w:pPr>
      <w:r w:rsidRPr="00C56BDA">
        <w:rPr>
          <w:rFonts w:ascii="Sylfaen" w:hAnsi="Sylfaen" w:cs="Sylfaen"/>
          <w:b/>
          <w:iCs/>
          <w:color w:val="000000"/>
          <w:sz w:val="20"/>
          <w:szCs w:val="20"/>
          <w:lang w:val="ka-GE" w:eastAsia="x-none"/>
        </w:rPr>
        <w:t xml:space="preserve">  </w:t>
      </w:r>
      <w:r w:rsidR="00177F26" w:rsidRPr="00C56BDA">
        <w:rPr>
          <w:rFonts w:ascii="Sylfaen" w:hAnsi="Sylfaen" w:cs="Sylfaen"/>
          <w:b/>
          <w:iCs/>
          <w:color w:val="000000"/>
          <w:sz w:val="20"/>
          <w:szCs w:val="20"/>
          <w:lang w:val="ka-GE" w:eastAsia="x-none"/>
        </w:rPr>
        <w:t>4.</w:t>
      </w:r>
      <w:r w:rsidR="002466BF" w:rsidRPr="00C56BDA">
        <w:rPr>
          <w:rFonts w:ascii="Sylfaen" w:hAnsi="Sylfaen" w:cs="Sylfaen"/>
          <w:b/>
          <w:iCs/>
          <w:color w:val="000000"/>
          <w:sz w:val="20"/>
          <w:szCs w:val="20"/>
          <w:lang w:val="en-US" w:eastAsia="x-none"/>
        </w:rPr>
        <w:t xml:space="preserve"> </w:t>
      </w:r>
      <w:r w:rsidR="00177F26" w:rsidRPr="00C56BDA">
        <w:rPr>
          <w:rFonts w:ascii="Sylfaen" w:hAnsi="Sylfaen" w:cs="Sylfaen"/>
          <w:b/>
          <w:iCs/>
          <w:color w:val="000000"/>
          <w:sz w:val="20"/>
          <w:szCs w:val="20"/>
          <w:lang w:val="ka-GE" w:eastAsia="x-none"/>
        </w:rPr>
        <w:t>შესყიდვის ობიექტის ხარისხი,  ფასის განსაზღვრა  და სხვა პირობები</w:t>
      </w:r>
    </w:p>
    <w:p w14:paraId="265ACB64" w14:textId="488A559A" w:rsidR="007322A0" w:rsidRPr="00C56BDA" w:rsidRDefault="00177F26" w:rsidP="00BD5DB7">
      <w:pPr>
        <w:ind w:left="90"/>
        <w:jc w:val="both"/>
        <w:rPr>
          <w:rFonts w:ascii="Sylfaen" w:hAnsi="Sylfaen" w:cs="Sylfaen"/>
          <w:iCs/>
          <w:color w:val="000000"/>
          <w:lang w:val="ka-GE" w:eastAsia="x-none"/>
        </w:rPr>
      </w:pPr>
      <w:r w:rsidRPr="00C56BDA">
        <w:rPr>
          <w:rFonts w:ascii="Sylfaen" w:hAnsi="Sylfaen" w:cs="Sylfaen"/>
          <w:iCs/>
          <w:color w:val="000000"/>
          <w:lang w:val="ka-GE" w:eastAsia="x-none"/>
        </w:rPr>
        <w:t>4.1 მიმწოდებებლი იძლევა გარანტიას, რომ შესყიდვის ობიექტი შესაბამისობაში იქნება ხელშეკრულებასთან.</w:t>
      </w:r>
    </w:p>
    <w:p w14:paraId="04398F40" w14:textId="55598A1D" w:rsidR="007322A0" w:rsidRPr="00C56BDA" w:rsidRDefault="007322A0" w:rsidP="003B3F31">
      <w:pPr>
        <w:ind w:left="90"/>
        <w:jc w:val="both"/>
        <w:rPr>
          <w:rFonts w:ascii="Sylfaen" w:hAnsi="Sylfaen" w:cs="Sylfaen"/>
          <w:iCs/>
          <w:color w:val="000000"/>
          <w:lang w:val="ka-GE" w:eastAsia="x-none"/>
        </w:rPr>
      </w:pPr>
      <w:r w:rsidRPr="00C56BDA">
        <w:rPr>
          <w:rFonts w:ascii="Sylfaen" w:hAnsi="Sylfaen" w:cs="Sylfaen"/>
          <w:iCs/>
          <w:color w:val="000000"/>
          <w:lang w:val="ka-GE" w:eastAsia="x-none"/>
        </w:rPr>
        <w:t xml:space="preserve">4.2 კონსოლიდირებულ ტენდერში გამარჯვებული პრეტენდენტის მიერ დაფიქსირებული ყველაზე დაბალი საბოლოო ფასიდან გამოითვლება „Z“ აშშ დოლარში, ასეულობის სიზუსტით, (ტრანსპორტირებასთან, ლოჯისტიკასთან და შენახვასთან დაკავშირებული ხარჯები, ზედნადები ხარჯები და საწარმოს მოგება) შემდეგი ფორმულის მეშვეობით: </w:t>
      </w:r>
    </w:p>
    <w:p w14:paraId="2F394E83" w14:textId="77777777" w:rsidR="007322A0" w:rsidRPr="00C56BDA" w:rsidRDefault="007322A0" w:rsidP="007322A0">
      <w:pPr>
        <w:tabs>
          <w:tab w:val="left" w:pos="6210"/>
        </w:tabs>
        <w:ind w:left="90"/>
        <w:jc w:val="both"/>
        <w:rPr>
          <w:rFonts w:ascii="Sylfaen" w:hAnsi="Sylfaen" w:cs="Sylfaen"/>
          <w:iCs/>
          <w:color w:val="000000"/>
          <w:sz w:val="20"/>
          <w:szCs w:val="20"/>
          <w:lang w:val="ka-GE" w:eastAsia="x-none"/>
        </w:rPr>
      </w:pPr>
      <w:r w:rsidRPr="00C56BDA">
        <w:rPr>
          <w:rFonts w:ascii="Sylfaen" w:hAnsi="Sylfaen" w:cs="Sylfaen"/>
          <w:iCs/>
          <w:color w:val="000000"/>
          <w:sz w:val="20"/>
          <w:szCs w:val="20"/>
          <w:lang w:val="ka-GE" w:eastAsia="x-none"/>
        </w:rPr>
        <w:object w:dxaOrig="3280" w:dyaOrig="680" w14:anchorId="65F007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25pt;height:33.75pt" o:ole="">
            <v:imagedata r:id="rId7" o:title=""/>
          </v:shape>
          <o:OLEObject Type="Embed" ProgID="Equation.DSMT4" ShapeID="_x0000_i1025" DrawAspect="Content" ObjectID="_1669551390" r:id="rId8"/>
        </w:object>
      </w:r>
      <w:r w:rsidRPr="00C56BDA">
        <w:rPr>
          <w:rFonts w:ascii="Sylfaen" w:hAnsi="Sylfaen" w:cs="Sylfaen"/>
          <w:iCs/>
          <w:color w:val="000000"/>
          <w:sz w:val="20"/>
          <w:szCs w:val="20"/>
          <w:lang w:val="ka-GE" w:eastAsia="x-none"/>
        </w:rPr>
        <w:tab/>
      </w:r>
    </w:p>
    <w:p w14:paraId="4485BD46" w14:textId="7104ADB1" w:rsidR="007322A0" w:rsidRPr="00C56BDA" w:rsidRDefault="007322A0" w:rsidP="003B3F31">
      <w:pPr>
        <w:ind w:left="90"/>
        <w:jc w:val="both"/>
        <w:rPr>
          <w:rFonts w:ascii="Sylfaen" w:hAnsi="Sylfaen" w:cs="Sylfaen"/>
          <w:iCs/>
          <w:color w:val="000000"/>
          <w:lang w:val="ka-GE" w:eastAsia="x-none"/>
        </w:rPr>
      </w:pPr>
      <w:r w:rsidRPr="00C56BDA">
        <w:rPr>
          <w:rFonts w:ascii="Sylfaen" w:hAnsi="Sylfaen" w:cs="Sylfaen"/>
          <w:iCs/>
          <w:color w:val="000000"/>
          <w:lang w:val="ka-GE" w:eastAsia="x-none"/>
        </w:rPr>
        <w:t>რომელ</w:t>
      </w:r>
      <w:r w:rsidR="003C7671" w:rsidRPr="00C56BDA">
        <w:rPr>
          <w:rFonts w:ascii="Sylfaen" w:hAnsi="Sylfaen" w:cs="Sylfaen"/>
          <w:iCs/>
          <w:color w:val="000000"/>
          <w:lang w:val="ka-GE" w:eastAsia="x-none"/>
        </w:rPr>
        <w:t>შ</w:t>
      </w:r>
      <w:r w:rsidRPr="00C56BDA">
        <w:rPr>
          <w:rFonts w:ascii="Sylfaen" w:hAnsi="Sylfaen" w:cs="Sylfaen"/>
          <w:iCs/>
          <w:color w:val="000000"/>
          <w:lang w:val="ka-GE" w:eastAsia="x-none"/>
        </w:rPr>
        <w:t>იც:</w:t>
      </w:r>
    </w:p>
    <w:p w14:paraId="59BAFD6C" w14:textId="4E6E923C" w:rsidR="007322A0" w:rsidRPr="00C56BDA" w:rsidRDefault="007322A0" w:rsidP="003B3F31">
      <w:pPr>
        <w:ind w:left="90"/>
        <w:jc w:val="both"/>
        <w:rPr>
          <w:rFonts w:ascii="Sylfaen" w:hAnsi="Sylfaen" w:cs="Sylfaen"/>
          <w:iCs/>
          <w:color w:val="000000"/>
          <w:lang w:val="ka-GE" w:eastAsia="x-none"/>
        </w:rPr>
      </w:pPr>
      <w:r w:rsidRPr="00C56BDA">
        <w:rPr>
          <w:rFonts w:ascii="Sylfaen" w:hAnsi="Sylfaen" w:cs="Sylfaen"/>
          <w:iCs/>
          <w:color w:val="000000"/>
          <w:lang w:val="ka-GE" w:eastAsia="x-none"/>
        </w:rPr>
        <w:object w:dxaOrig="420" w:dyaOrig="360" w14:anchorId="446CEABC">
          <v:shape id="_x0000_i1026" type="#_x0000_t75" style="width:21pt;height:18pt" o:ole="">
            <v:imagedata r:id="rId9" o:title=""/>
          </v:shape>
          <o:OLEObject Type="Embed" ProgID="Equation.DSMT4" ShapeID="_x0000_i1026" DrawAspect="Content" ObjectID="_1669551391" r:id="rId10"/>
        </w:object>
      </w:r>
      <w:r w:rsidRPr="00C56BDA">
        <w:rPr>
          <w:rFonts w:ascii="Sylfaen" w:hAnsi="Sylfaen" w:cs="Sylfaen"/>
          <w:iCs/>
          <w:color w:val="000000"/>
          <w:lang w:val="ka-GE" w:eastAsia="x-none"/>
        </w:rPr>
        <w:t xml:space="preserve">- ელექტრონული ვაჭრობის შედეგად დაფიქსირებული საბოლოო ფასი 1 ლიტრ  „სუპერის“ </w:t>
      </w:r>
      <w:r w:rsidR="003B3F31" w:rsidRPr="00C56BDA">
        <w:rPr>
          <w:rFonts w:ascii="Sylfaen" w:hAnsi="Sylfaen" w:cs="Sylfaen"/>
          <w:iCs/>
          <w:color w:val="000000"/>
          <w:lang w:val="ka-GE" w:eastAsia="x-none"/>
        </w:rPr>
        <w:t xml:space="preserve"> </w:t>
      </w:r>
      <w:r w:rsidRPr="00C56BDA">
        <w:rPr>
          <w:rFonts w:ascii="Sylfaen" w:hAnsi="Sylfaen" w:cs="Sylfaen"/>
          <w:iCs/>
          <w:color w:val="000000"/>
          <w:lang w:val="ka-GE" w:eastAsia="x-none"/>
        </w:rPr>
        <w:t>მარკის საწვავზე (ლარში);</w:t>
      </w:r>
    </w:p>
    <w:p w14:paraId="7598EDA6" w14:textId="32988239" w:rsidR="007322A0" w:rsidRPr="00C56BDA" w:rsidRDefault="007322A0" w:rsidP="003B3F31">
      <w:pPr>
        <w:ind w:left="90"/>
        <w:jc w:val="both"/>
        <w:rPr>
          <w:rFonts w:ascii="Sylfaen" w:hAnsi="Sylfaen" w:cs="Sylfaen"/>
          <w:iCs/>
          <w:color w:val="000000"/>
          <w:lang w:val="ka-GE" w:eastAsia="x-none"/>
        </w:rPr>
      </w:pPr>
      <w:r w:rsidRPr="00C56BDA">
        <w:rPr>
          <w:rFonts w:ascii="Sylfaen" w:hAnsi="Sylfaen" w:cs="Sylfaen"/>
          <w:iCs/>
          <w:color w:val="000000"/>
          <w:lang w:val="ka-GE" w:eastAsia="x-none"/>
        </w:rPr>
        <w:object w:dxaOrig="420" w:dyaOrig="360" w14:anchorId="21760DC2">
          <v:shape id="_x0000_i1027" type="#_x0000_t75" style="width:21pt;height:18pt" o:ole="">
            <v:imagedata r:id="rId11" o:title=""/>
          </v:shape>
          <o:OLEObject Type="Embed" ProgID="Equation.DSMT4" ShapeID="_x0000_i1027" DrawAspect="Content" ObjectID="_1669551392" r:id="rId12"/>
        </w:object>
      </w:r>
      <w:r w:rsidRPr="00C56BDA">
        <w:rPr>
          <w:rFonts w:ascii="Sylfaen" w:hAnsi="Sylfaen" w:cs="Sylfaen"/>
          <w:iCs/>
          <w:color w:val="000000"/>
          <w:lang w:val="ka-GE" w:eastAsia="x-none"/>
        </w:rPr>
        <w:t>- აშშ დოლართან მიმართებაში ლ</w:t>
      </w:r>
      <w:r w:rsidR="001B45EE" w:rsidRPr="00C56BDA">
        <w:rPr>
          <w:rFonts w:ascii="Sylfaen" w:hAnsi="Sylfaen" w:cs="Sylfaen"/>
          <w:iCs/>
          <w:color w:val="000000"/>
          <w:lang w:val="ka-GE" w:eastAsia="x-none"/>
        </w:rPr>
        <w:t>არის ოფიციალური გაცვლითი კურსის</w:t>
      </w:r>
      <w:r w:rsidRPr="00C56BDA">
        <w:rPr>
          <w:rFonts w:ascii="Sylfaen" w:hAnsi="Sylfaen" w:cs="Sylfaen"/>
          <w:iCs/>
          <w:color w:val="000000"/>
          <w:lang w:val="ka-GE" w:eastAsia="x-none"/>
        </w:rPr>
        <w:t xml:space="preserve"> </w:t>
      </w:r>
      <w:r w:rsidR="00715140" w:rsidRPr="00C56BDA">
        <w:rPr>
          <w:rFonts w:ascii="Sylfaen" w:hAnsi="Sylfaen" w:cs="Sylfaen"/>
          <w:iCs/>
          <w:color w:val="000000"/>
          <w:lang w:val="ka-GE" w:eastAsia="x-none"/>
        </w:rPr>
        <w:t>2020</w:t>
      </w:r>
      <w:r w:rsidRPr="00C56BDA">
        <w:rPr>
          <w:rFonts w:ascii="Sylfaen" w:hAnsi="Sylfaen" w:cs="Sylfaen"/>
          <w:iCs/>
          <w:color w:val="000000"/>
          <w:lang w:val="ka-GE" w:eastAsia="x-none"/>
        </w:rPr>
        <w:t xml:space="preserve"> წლის ნოემბრის თვის საშუალო არითმეტიკული;</w:t>
      </w:r>
    </w:p>
    <w:p w14:paraId="06E1FC35" w14:textId="77777777" w:rsidR="007322A0" w:rsidRPr="00C56BDA" w:rsidRDefault="007322A0" w:rsidP="003B3F31">
      <w:pPr>
        <w:ind w:left="90"/>
        <w:jc w:val="both"/>
        <w:rPr>
          <w:rFonts w:ascii="Sylfaen" w:hAnsi="Sylfaen" w:cs="Sylfaen"/>
          <w:iCs/>
          <w:color w:val="000000"/>
          <w:lang w:val="ka-GE" w:eastAsia="x-none"/>
        </w:rPr>
      </w:pPr>
      <w:r w:rsidRPr="00C56BDA">
        <w:rPr>
          <w:rFonts w:ascii="Sylfaen" w:hAnsi="Sylfaen" w:cs="Sylfaen"/>
          <w:iCs/>
          <w:color w:val="000000"/>
          <w:lang w:val="ka-GE" w:eastAsia="x-none"/>
        </w:rPr>
        <w:object w:dxaOrig="260" w:dyaOrig="260" w14:anchorId="48FA8EB0">
          <v:shape id="_x0000_i1028" type="#_x0000_t75" style="width:12.75pt;height:12.75pt" o:ole="">
            <v:imagedata r:id="rId13" o:title=""/>
          </v:shape>
          <o:OLEObject Type="Embed" ProgID="Equation.DSMT4" ShapeID="_x0000_i1028" DrawAspect="Content" ObjectID="_1669551393" r:id="rId14"/>
        </w:object>
      </w:r>
      <w:r w:rsidRPr="00C56BDA">
        <w:rPr>
          <w:rFonts w:ascii="Sylfaen" w:hAnsi="Sylfaen" w:cs="Sylfaen"/>
          <w:iCs/>
          <w:color w:val="000000"/>
          <w:lang w:val="ka-GE" w:eastAsia="x-none"/>
        </w:rPr>
        <w:t>- მიმწოდებლის სატენდერო წინადადებით წარმოდგენილი „სუპერის“ მარკის საწვავის სიმკვრივის მაჩვენებელი (გრ/სმ3);</w:t>
      </w:r>
    </w:p>
    <w:p w14:paraId="26953D52" w14:textId="3D794861" w:rsidR="007322A0" w:rsidRPr="00C56BDA" w:rsidRDefault="007322A0" w:rsidP="003B3F31">
      <w:pPr>
        <w:ind w:left="90"/>
        <w:jc w:val="both"/>
        <w:rPr>
          <w:rFonts w:ascii="Sylfaen" w:hAnsi="Sylfaen" w:cs="Sylfaen"/>
          <w:iCs/>
          <w:color w:val="000000"/>
          <w:lang w:val="ka-GE" w:eastAsia="x-none"/>
        </w:rPr>
      </w:pPr>
      <w:r w:rsidRPr="00C56BDA">
        <w:rPr>
          <w:rFonts w:ascii="Sylfaen" w:hAnsi="Sylfaen" w:cs="Sylfaen"/>
          <w:iCs/>
          <w:color w:val="000000"/>
          <w:lang w:val="ka-GE" w:eastAsia="x-none"/>
        </w:rPr>
        <w:object w:dxaOrig="400" w:dyaOrig="360" w14:anchorId="4F40CD27">
          <v:shape id="_x0000_i1029" type="#_x0000_t75" style="width:20.25pt;height:18pt" o:ole="">
            <v:imagedata r:id="rId15" o:title=""/>
          </v:shape>
          <o:OLEObject Type="Embed" ProgID="Equation.DSMT4" ShapeID="_x0000_i1029" DrawAspect="Content" ObjectID="_1669551394" r:id="rId16"/>
        </w:object>
      </w:r>
      <w:r w:rsidRPr="00C56BDA">
        <w:rPr>
          <w:rFonts w:ascii="Sylfaen" w:hAnsi="Sylfaen" w:cs="Sylfaen"/>
          <w:iCs/>
          <w:color w:val="000000"/>
          <w:lang w:val="ka-GE" w:eastAsia="x-none"/>
        </w:rPr>
        <w:t xml:space="preserve">- PLATTS EUROPEAN MARKETSCAN-ის FOB Med (Italy) ბირჟაზე დაფიქსირებული (გამოქვეყნებული) </w:t>
      </w:r>
      <w:r w:rsidR="00665560" w:rsidRPr="00C56BDA">
        <w:rPr>
          <w:rFonts w:ascii="Sylfaen" w:hAnsi="Sylfaen" w:cs="Sylfaen"/>
          <w:iCs/>
          <w:color w:val="000000"/>
          <w:lang w:val="ka-GE" w:eastAsia="x-none"/>
        </w:rPr>
        <w:t>საწვავის ერთი მეტრული ტონის 2020</w:t>
      </w:r>
      <w:r w:rsidRPr="00C56BDA">
        <w:rPr>
          <w:rFonts w:ascii="Sylfaen" w:hAnsi="Sylfaen" w:cs="Sylfaen"/>
          <w:iCs/>
          <w:color w:val="000000"/>
          <w:lang w:val="ka-GE" w:eastAsia="x-none"/>
        </w:rPr>
        <w:t xml:space="preserve"> წლის ნოემბრის თვის საშუალო არითმეტიკული ფასი აშშ დოლარში (შემდგომში - პლაცის ნიშნული);</w:t>
      </w:r>
    </w:p>
    <w:p w14:paraId="465E31E1" w14:textId="63881657" w:rsidR="007322A0" w:rsidRPr="00C56BDA" w:rsidRDefault="007322A0" w:rsidP="003B3F31">
      <w:pPr>
        <w:ind w:left="90"/>
        <w:jc w:val="both"/>
        <w:rPr>
          <w:rFonts w:ascii="Sylfaen" w:hAnsi="Sylfaen" w:cs="Sylfaen"/>
          <w:iCs/>
          <w:color w:val="000000"/>
          <w:lang w:val="ka-GE" w:eastAsia="x-none"/>
        </w:rPr>
      </w:pPr>
      <w:r w:rsidRPr="00C56BDA">
        <w:rPr>
          <w:rFonts w:ascii="Sylfaen" w:hAnsi="Sylfaen" w:cs="Sylfaen"/>
          <w:iCs/>
          <w:color w:val="000000"/>
          <w:lang w:val="ka-GE" w:eastAsia="x-none"/>
        </w:rPr>
        <w:object w:dxaOrig="420" w:dyaOrig="360" w14:anchorId="040B3B7F">
          <v:shape id="_x0000_i1030" type="#_x0000_t75" style="width:21pt;height:18pt" o:ole="">
            <v:imagedata r:id="rId17" o:title=""/>
          </v:shape>
          <o:OLEObject Type="Embed" ProgID="Equation.DSMT4" ShapeID="_x0000_i1030" DrawAspect="Content" ObjectID="_1669551395" r:id="rId18"/>
        </w:object>
      </w:r>
      <w:r w:rsidR="00665560" w:rsidRPr="00C56BDA">
        <w:rPr>
          <w:rFonts w:ascii="Sylfaen" w:hAnsi="Sylfaen" w:cs="Sylfaen"/>
          <w:iCs/>
          <w:color w:val="000000"/>
          <w:lang w:val="ka-GE" w:eastAsia="x-none"/>
        </w:rPr>
        <w:t>- 2020</w:t>
      </w:r>
      <w:r w:rsidRPr="00C56BDA">
        <w:rPr>
          <w:rFonts w:ascii="Sylfaen" w:hAnsi="Sylfaen" w:cs="Sylfaen"/>
          <w:iCs/>
          <w:color w:val="000000"/>
          <w:lang w:val="ka-GE" w:eastAsia="x-none"/>
        </w:rPr>
        <w:t xml:space="preserve"> წლის ნოემბრის თვეში ერთ მეტრულ ტონა საწვავზე აქციზის ოდენობა ლარებში. </w:t>
      </w:r>
    </w:p>
    <w:p w14:paraId="26AC5C55" w14:textId="4377CF7C" w:rsidR="007322A0" w:rsidRPr="00C56BDA" w:rsidRDefault="00665560" w:rsidP="003B3F31">
      <w:pPr>
        <w:ind w:left="90"/>
        <w:jc w:val="both"/>
        <w:rPr>
          <w:rFonts w:ascii="Sylfaen" w:hAnsi="Sylfaen" w:cs="Sylfaen"/>
          <w:iCs/>
          <w:color w:val="000000"/>
          <w:lang w:val="ka-GE" w:eastAsia="x-none"/>
        </w:rPr>
      </w:pPr>
      <w:r w:rsidRPr="00C56BDA">
        <w:rPr>
          <w:rFonts w:ascii="Sylfaen" w:hAnsi="Sylfaen" w:cs="Sylfaen"/>
          <w:iCs/>
          <w:color w:val="000000"/>
          <w:lang w:val="ka-GE" w:eastAsia="x-none"/>
        </w:rPr>
        <w:t>Z და D სიდიდეები უცვლელია 2021</w:t>
      </w:r>
      <w:r w:rsidR="007322A0" w:rsidRPr="00C56BDA">
        <w:rPr>
          <w:rFonts w:ascii="Sylfaen" w:hAnsi="Sylfaen" w:cs="Sylfaen"/>
          <w:iCs/>
          <w:color w:val="000000"/>
          <w:lang w:val="ka-GE" w:eastAsia="x-none"/>
        </w:rPr>
        <w:t xml:space="preserve"> წლის 31 დეკემბრის ჩათვლით. </w:t>
      </w:r>
    </w:p>
    <w:p w14:paraId="3D5EE951" w14:textId="77777777" w:rsidR="007322A0" w:rsidRPr="00C56BDA" w:rsidRDefault="007322A0" w:rsidP="003B3F31">
      <w:pPr>
        <w:ind w:left="90"/>
        <w:jc w:val="both"/>
        <w:rPr>
          <w:rFonts w:ascii="Sylfaen" w:hAnsi="Sylfaen" w:cs="Sylfaen"/>
          <w:iCs/>
          <w:color w:val="000000"/>
          <w:lang w:val="ka-GE" w:eastAsia="x-none"/>
        </w:rPr>
      </w:pPr>
      <w:r w:rsidRPr="00C56BDA">
        <w:rPr>
          <w:rFonts w:ascii="Sylfaen" w:hAnsi="Sylfaen" w:cs="Sylfaen"/>
          <w:iCs/>
          <w:color w:val="000000"/>
          <w:lang w:val="ka-GE" w:eastAsia="x-none"/>
        </w:rPr>
        <w:t xml:space="preserve">4.3 მიმწოდებელი ახორციელებს ყოველი მიმდინარე კალენდარული თვისათვის 1 ლიტრი „სუპერის“ მარკის საწვავის ნომინალური ღირებულების განსაზღვრას თვის პირველივე სამუშაო დღეს (შემდგომში - ნომინალური ღირებულება - Cnom ) შემდეგი ფორმულის მეშვეობით: </w:t>
      </w:r>
    </w:p>
    <w:p w14:paraId="7D29AA5B" w14:textId="77777777" w:rsidR="007322A0" w:rsidRPr="00C56BDA" w:rsidRDefault="007322A0" w:rsidP="007322A0">
      <w:pPr>
        <w:ind w:left="90"/>
        <w:jc w:val="both"/>
        <w:rPr>
          <w:rFonts w:ascii="Sylfaen" w:hAnsi="Sylfaen" w:cs="Sylfaen"/>
          <w:iCs/>
          <w:color w:val="000000"/>
          <w:sz w:val="20"/>
          <w:szCs w:val="20"/>
          <w:lang w:val="ka-GE" w:eastAsia="x-none"/>
        </w:rPr>
      </w:pPr>
      <w:r w:rsidRPr="00C56BDA">
        <w:rPr>
          <w:rFonts w:ascii="Sylfaen" w:hAnsi="Sylfaen" w:cs="Sylfaen"/>
          <w:iCs/>
          <w:color w:val="000000"/>
          <w:sz w:val="20"/>
          <w:szCs w:val="20"/>
          <w:lang w:val="ka-GE" w:eastAsia="x-none"/>
        </w:rPr>
        <w:object w:dxaOrig="2980" w:dyaOrig="620" w14:anchorId="3DF620F2">
          <v:shape id="_x0000_i1031" type="#_x0000_t75" style="width:149.25pt;height:31.5pt" o:ole="">
            <v:imagedata r:id="rId19" o:title=""/>
          </v:shape>
          <o:OLEObject Type="Embed" ProgID="Equation.DSMT4" ShapeID="_x0000_i1031" DrawAspect="Content" ObjectID="_1669551396" r:id="rId20"/>
        </w:object>
      </w:r>
    </w:p>
    <w:p w14:paraId="42794E68" w14:textId="2E027EB2" w:rsidR="007322A0" w:rsidRPr="00C56BDA" w:rsidRDefault="007322A0" w:rsidP="00900B86">
      <w:pPr>
        <w:ind w:left="90"/>
        <w:jc w:val="both"/>
        <w:rPr>
          <w:rFonts w:ascii="Sylfaen" w:hAnsi="Sylfaen" w:cs="Sylfaen"/>
          <w:iCs/>
          <w:color w:val="000000"/>
          <w:lang w:val="ka-GE" w:eastAsia="x-none"/>
        </w:rPr>
      </w:pPr>
      <w:r w:rsidRPr="00C56BDA">
        <w:rPr>
          <w:rFonts w:ascii="Sylfaen" w:hAnsi="Sylfaen" w:cs="Sylfaen"/>
          <w:iCs/>
          <w:color w:val="000000"/>
          <w:lang w:val="ka-GE" w:eastAsia="x-none"/>
        </w:rPr>
        <w:t xml:space="preserve">სადაც, P და R წარმოადგენს მიმდინარეს წინა კალენდარული თვის შესაბამისი მონაცემების საშუალო არითმეტიკულ სიდიდეებს, A - მიმდინარე თვისთვის მოქმედ ერთ მეტრულ ტონა საწვავზე აქციზის ოდენობას ლარებში, 18% - დღგ, ხოლო Z და D – 4.2 პუნქტით გათვალისწინებულ გამარჯვებულის სატენდერო წინადადებით წარმოდგენილ უცვლელ სიდიდეებს. </w:t>
      </w:r>
    </w:p>
    <w:p w14:paraId="42C1D49B" w14:textId="2E462DD8" w:rsidR="007322A0" w:rsidRPr="00C56BDA" w:rsidRDefault="007322A0" w:rsidP="00900B86">
      <w:pPr>
        <w:ind w:left="90"/>
        <w:jc w:val="both"/>
        <w:rPr>
          <w:rFonts w:ascii="Sylfaen" w:hAnsi="Sylfaen" w:cs="Sylfaen"/>
          <w:iCs/>
          <w:color w:val="000000"/>
          <w:lang w:val="ka-GE" w:eastAsia="x-none"/>
        </w:rPr>
      </w:pPr>
      <w:r w:rsidRPr="00C56BDA">
        <w:rPr>
          <w:rFonts w:ascii="Sylfaen" w:hAnsi="Sylfaen" w:cs="Sylfaen"/>
          <w:iCs/>
          <w:color w:val="000000"/>
          <w:lang w:val="ka-GE" w:eastAsia="x-none"/>
        </w:rPr>
        <w:t>4.4</w:t>
      </w:r>
      <w:r w:rsidR="005C565B" w:rsidRPr="00C56BDA">
        <w:rPr>
          <w:rFonts w:ascii="Sylfaen" w:hAnsi="Sylfaen" w:cs="Sylfaen"/>
          <w:iCs/>
          <w:color w:val="000000"/>
          <w:lang w:val="ka-GE" w:eastAsia="x-none"/>
        </w:rPr>
        <w:t xml:space="preserve"> </w:t>
      </w:r>
      <w:r w:rsidRPr="00C56BDA">
        <w:rPr>
          <w:rFonts w:ascii="Sylfaen" w:hAnsi="Sylfaen" w:cs="Sylfaen"/>
          <w:iCs/>
          <w:color w:val="000000"/>
          <w:lang w:val="ka-GE" w:eastAsia="x-none"/>
        </w:rPr>
        <w:t>ნავთობპროდუქციის (საწვავის) სპეციფიურობიდან გამომდინარე, მისი ღირებულების საერთაშორისო სასაქონლო ბირჟაზე არსებულ ცვალებად ფასზე (P) ან/და აშშ დოლართან მიმართებაში ეროვნული ვალუტის ოფიციალური გაცვლით კურსზე (R) ან/და ერთ მეტრულ ტონა საწვავზე აქციზის ოდენობაზე დამოკიდებულების გამო, მიმწოდებელი ვალდებულია შემსყიდველ ორგანიზაციას ყოველთვიურად წარუდგინოს ნომინალურ ღირებულებაზე დაყრდნობით გამოთვლილი მიმდინარე თვის განმავლობაში მისაწოდებელი საქონლის ერთეულის ფასი (მიმდინარე თვის სახელშეკრულებო ფასი - C1).</w:t>
      </w:r>
    </w:p>
    <w:p w14:paraId="21061C92" w14:textId="30C34503" w:rsidR="007322A0" w:rsidRPr="00C56BDA" w:rsidRDefault="00665560" w:rsidP="00900B86">
      <w:pPr>
        <w:ind w:left="90"/>
        <w:jc w:val="both"/>
        <w:rPr>
          <w:rFonts w:ascii="Sylfaen" w:hAnsi="Sylfaen" w:cs="Sylfaen"/>
          <w:iCs/>
          <w:color w:val="000000"/>
          <w:lang w:val="ka-GE" w:eastAsia="x-none"/>
        </w:rPr>
      </w:pPr>
      <w:r w:rsidRPr="00C56BDA">
        <w:rPr>
          <w:rFonts w:ascii="Sylfaen" w:hAnsi="Sylfaen" w:cs="Sylfaen"/>
          <w:iCs/>
          <w:color w:val="000000"/>
          <w:lang w:val="ka-GE" w:eastAsia="x-none"/>
        </w:rPr>
        <w:t>4.5 2021</w:t>
      </w:r>
      <w:r w:rsidR="007322A0" w:rsidRPr="00C56BDA">
        <w:rPr>
          <w:rFonts w:ascii="Sylfaen" w:hAnsi="Sylfaen" w:cs="Sylfaen"/>
          <w:iCs/>
          <w:color w:val="000000"/>
          <w:lang w:val="ka-GE" w:eastAsia="x-none"/>
        </w:rPr>
        <w:t xml:space="preserve"> წლის იანვრის სახელშეკრულებო ფასი განისაზღვრება ელექტრონული ვაჭრობის შედეგად დაფიქსირებული 1 ლიტრი </w:t>
      </w:r>
      <w:r w:rsidR="00BD16D3" w:rsidRPr="00C56BDA">
        <w:rPr>
          <w:rFonts w:ascii="Sylfaen" w:hAnsi="Sylfaen" w:cs="Sylfaen"/>
          <w:iCs/>
          <w:color w:val="000000"/>
          <w:lang w:val="ka-GE" w:eastAsia="x-none"/>
        </w:rPr>
        <w:t>„</w:t>
      </w:r>
      <w:r w:rsidR="007322A0" w:rsidRPr="00C56BDA">
        <w:rPr>
          <w:rFonts w:ascii="Sylfaen" w:hAnsi="Sylfaen" w:cs="Sylfaen"/>
          <w:iCs/>
          <w:color w:val="000000"/>
          <w:lang w:val="ka-GE" w:eastAsia="x-none"/>
        </w:rPr>
        <w:t>სუპერის</w:t>
      </w:r>
      <w:r w:rsidR="00BD16D3" w:rsidRPr="00C56BDA">
        <w:rPr>
          <w:rFonts w:ascii="Sylfaen" w:hAnsi="Sylfaen" w:cs="Sylfaen"/>
          <w:iCs/>
          <w:color w:val="000000"/>
          <w:lang w:val="ka-GE" w:eastAsia="x-none"/>
        </w:rPr>
        <w:t>“</w:t>
      </w:r>
      <w:r w:rsidR="007322A0" w:rsidRPr="00C56BDA">
        <w:rPr>
          <w:rFonts w:ascii="Sylfaen" w:hAnsi="Sylfaen" w:cs="Sylfaen"/>
          <w:iCs/>
          <w:color w:val="000000"/>
          <w:lang w:val="ka-GE" w:eastAsia="x-none"/>
        </w:rPr>
        <w:t xml:space="preserve"> საბოლოო ფასის (Cbid) ტოლი სიდიდით. ყოველი მომდევნო თვის სახელშეკრულებო ფასი კი გამოითვლება 1 ლიტრი </w:t>
      </w:r>
      <w:r w:rsidR="00BD16D3" w:rsidRPr="00C56BDA">
        <w:rPr>
          <w:rFonts w:ascii="Sylfaen" w:hAnsi="Sylfaen" w:cs="Sylfaen"/>
          <w:iCs/>
          <w:color w:val="000000"/>
          <w:lang w:val="ka-GE" w:eastAsia="x-none"/>
        </w:rPr>
        <w:t>„</w:t>
      </w:r>
      <w:r w:rsidR="007322A0" w:rsidRPr="00C56BDA">
        <w:rPr>
          <w:rFonts w:ascii="Sylfaen" w:hAnsi="Sylfaen" w:cs="Sylfaen"/>
          <w:iCs/>
          <w:color w:val="000000"/>
          <w:lang w:val="ka-GE" w:eastAsia="x-none"/>
        </w:rPr>
        <w:t>სუპერის</w:t>
      </w:r>
      <w:r w:rsidR="00BD16D3" w:rsidRPr="00C56BDA">
        <w:rPr>
          <w:rFonts w:ascii="Sylfaen" w:hAnsi="Sylfaen" w:cs="Sylfaen"/>
          <w:iCs/>
          <w:color w:val="000000"/>
          <w:lang w:val="ka-GE" w:eastAsia="x-none"/>
        </w:rPr>
        <w:t>“</w:t>
      </w:r>
      <w:r w:rsidR="007322A0" w:rsidRPr="00C56BDA">
        <w:rPr>
          <w:rFonts w:ascii="Sylfaen" w:hAnsi="Sylfaen" w:cs="Sylfaen"/>
          <w:iCs/>
          <w:color w:val="000000"/>
          <w:lang w:val="ka-GE" w:eastAsia="x-none"/>
        </w:rPr>
        <w:t xml:space="preserve"> ნომინალურ ღირებულებაზე დაყრდნობით, შემდეგი პრინციპის გათვალისწინებით:</w:t>
      </w:r>
    </w:p>
    <w:p w14:paraId="0282D3DA" w14:textId="76BEA070" w:rsidR="007322A0" w:rsidRPr="00C56BDA" w:rsidRDefault="007322A0" w:rsidP="00900B86">
      <w:pPr>
        <w:ind w:left="90"/>
        <w:jc w:val="both"/>
        <w:rPr>
          <w:rFonts w:ascii="Sylfaen" w:hAnsi="Sylfaen" w:cs="Sylfaen"/>
          <w:iCs/>
          <w:color w:val="000000"/>
          <w:lang w:val="ka-GE" w:eastAsia="x-none"/>
        </w:rPr>
      </w:pPr>
      <w:r w:rsidRPr="00C56BDA">
        <w:rPr>
          <w:rFonts w:ascii="Sylfaen" w:hAnsi="Sylfaen" w:cs="Sylfaen"/>
          <w:iCs/>
          <w:color w:val="000000"/>
          <w:lang w:val="ka-GE" w:eastAsia="x-none"/>
        </w:rPr>
        <w:t xml:space="preserve">ა) მიმწოდებელი, ითვალისწინებს რა პლაცის ნიშნულის, აქციზისა და სავალუტო კურსის ცვალებადობას, ყოველი კალენდარული თვის პირველ სამუშაო დღეს, განსაზღვრავს 1 ლიტრი </w:t>
      </w:r>
      <w:r w:rsidR="00BD16D3" w:rsidRPr="00C56BDA">
        <w:rPr>
          <w:rFonts w:ascii="Sylfaen" w:hAnsi="Sylfaen" w:cs="Sylfaen"/>
          <w:iCs/>
          <w:color w:val="000000"/>
          <w:lang w:val="ka-GE" w:eastAsia="x-none"/>
        </w:rPr>
        <w:t>„</w:t>
      </w:r>
      <w:r w:rsidRPr="00C56BDA">
        <w:rPr>
          <w:rFonts w:ascii="Sylfaen" w:hAnsi="Sylfaen" w:cs="Sylfaen"/>
          <w:iCs/>
          <w:color w:val="000000"/>
          <w:lang w:val="ka-GE" w:eastAsia="x-none"/>
        </w:rPr>
        <w:t>სუპერის</w:t>
      </w:r>
      <w:r w:rsidR="00BD16D3" w:rsidRPr="00C56BDA">
        <w:rPr>
          <w:rFonts w:ascii="Sylfaen" w:hAnsi="Sylfaen" w:cs="Sylfaen"/>
          <w:iCs/>
          <w:color w:val="000000"/>
          <w:lang w:val="ka-GE" w:eastAsia="x-none"/>
        </w:rPr>
        <w:t>’</w:t>
      </w:r>
      <w:r w:rsidRPr="00C56BDA">
        <w:rPr>
          <w:rFonts w:ascii="Sylfaen" w:hAnsi="Sylfaen" w:cs="Sylfaen"/>
          <w:iCs/>
          <w:color w:val="000000"/>
          <w:lang w:val="ka-GE" w:eastAsia="x-none"/>
        </w:rPr>
        <w:t xml:space="preserve"> მიმდინარე თვის სახელშეკრულებო ფასს შემდეგი პრინციპის მიხედვით: იმ შემთხვევაში, თუ A-ს, P-სა და R-ის ცვლილება იწვევს ფორმულით გაანგარიშებული 1 ლიტრი </w:t>
      </w:r>
      <w:r w:rsidR="00BD16D3" w:rsidRPr="00C56BDA">
        <w:rPr>
          <w:rFonts w:ascii="Sylfaen" w:hAnsi="Sylfaen" w:cs="Sylfaen"/>
          <w:iCs/>
          <w:color w:val="000000"/>
          <w:lang w:val="ka-GE" w:eastAsia="x-none"/>
        </w:rPr>
        <w:t>„</w:t>
      </w:r>
      <w:r w:rsidRPr="00C56BDA">
        <w:rPr>
          <w:rFonts w:ascii="Sylfaen" w:hAnsi="Sylfaen" w:cs="Sylfaen"/>
          <w:iCs/>
          <w:color w:val="000000"/>
          <w:lang w:val="ka-GE" w:eastAsia="x-none"/>
        </w:rPr>
        <w:t>სუპერის</w:t>
      </w:r>
      <w:r w:rsidR="00BD16D3" w:rsidRPr="00C56BDA">
        <w:rPr>
          <w:rFonts w:ascii="Sylfaen" w:hAnsi="Sylfaen" w:cs="Sylfaen"/>
          <w:iCs/>
          <w:color w:val="000000"/>
          <w:lang w:val="ka-GE" w:eastAsia="x-none"/>
        </w:rPr>
        <w:t>“</w:t>
      </w:r>
      <w:r w:rsidRPr="00C56BDA">
        <w:rPr>
          <w:rFonts w:ascii="Sylfaen" w:hAnsi="Sylfaen" w:cs="Sylfaen"/>
          <w:iCs/>
          <w:color w:val="000000"/>
          <w:lang w:val="ka-GE" w:eastAsia="x-none"/>
        </w:rPr>
        <w:t xml:space="preserve"> ნომინალური ღირებულების (Cnom) სამზე ნაკლებ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დრის წინა თვის სახელშეკრულებო ფასს, ხოლო იმ შემთხვევაში თუ A-ს, P-სა და R-ის ცვლილება იწვევს ფორმულით გაანგარიშებული 1 ლიტრი </w:t>
      </w:r>
      <w:r w:rsidR="00BD16D3" w:rsidRPr="00C56BDA">
        <w:rPr>
          <w:rFonts w:ascii="Sylfaen" w:hAnsi="Sylfaen" w:cs="Sylfaen"/>
          <w:iCs/>
          <w:color w:val="000000"/>
          <w:lang w:val="ka-GE" w:eastAsia="x-none"/>
        </w:rPr>
        <w:t>„</w:t>
      </w:r>
      <w:r w:rsidRPr="00C56BDA">
        <w:rPr>
          <w:rFonts w:ascii="Sylfaen" w:hAnsi="Sylfaen" w:cs="Sylfaen"/>
          <w:iCs/>
          <w:color w:val="000000"/>
          <w:lang w:val="ka-GE" w:eastAsia="x-none"/>
        </w:rPr>
        <w:t>სუპერის</w:t>
      </w:r>
      <w:r w:rsidR="00BD16D3" w:rsidRPr="00C56BDA">
        <w:rPr>
          <w:rFonts w:ascii="Sylfaen" w:hAnsi="Sylfaen" w:cs="Sylfaen"/>
          <w:iCs/>
          <w:color w:val="000000"/>
          <w:lang w:val="ka-GE" w:eastAsia="x-none"/>
        </w:rPr>
        <w:t>“</w:t>
      </w:r>
      <w:r w:rsidRPr="00C56BDA">
        <w:rPr>
          <w:rFonts w:ascii="Sylfaen" w:hAnsi="Sylfaen" w:cs="Sylfaen"/>
          <w:iCs/>
          <w:color w:val="000000"/>
          <w:lang w:val="ka-GE" w:eastAsia="x-none"/>
        </w:rPr>
        <w:t xml:space="preserve"> ნომინალური ღირებულების (Cnom) სამი ან მეტ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ტოლდება ფორმულით გაანგარიშებული მიმდინარე თვის ნომინალურ ფასს. </w:t>
      </w:r>
    </w:p>
    <w:p w14:paraId="7005F842" w14:textId="75D878B9" w:rsidR="007322A0" w:rsidRPr="00C56BDA" w:rsidRDefault="007322A0" w:rsidP="00900B86">
      <w:pPr>
        <w:ind w:left="90"/>
        <w:jc w:val="both"/>
        <w:rPr>
          <w:rFonts w:ascii="Sylfaen" w:hAnsi="Sylfaen" w:cs="Sylfaen"/>
          <w:iCs/>
          <w:color w:val="000000"/>
          <w:lang w:val="ka-GE" w:eastAsia="x-none"/>
        </w:rPr>
      </w:pPr>
      <w:r w:rsidRPr="00C56BDA">
        <w:rPr>
          <w:rFonts w:ascii="Sylfaen" w:hAnsi="Sylfaen" w:cs="Sylfaen"/>
          <w:iCs/>
          <w:color w:val="000000"/>
          <w:lang w:val="ka-GE" w:eastAsia="x-none"/>
        </w:rPr>
        <w:t xml:space="preserve">ბ) სახელშეკრულებო ფასის დადგენისას ასევე გათვალისწინებულ უნდა იქნას შემდეგი პრინციპი: იმ შემთხვევაში, თუ მიმწოდებლის საცალო რეალიზაციის ქსელში ერთი ლიტრი </w:t>
      </w:r>
      <w:r w:rsidR="00BD16D3" w:rsidRPr="00C56BDA">
        <w:rPr>
          <w:rFonts w:ascii="Sylfaen" w:hAnsi="Sylfaen" w:cs="Sylfaen"/>
          <w:iCs/>
          <w:color w:val="000000"/>
          <w:lang w:val="ka-GE" w:eastAsia="x-none"/>
        </w:rPr>
        <w:t>„</w:t>
      </w:r>
      <w:r w:rsidRPr="00C56BDA">
        <w:rPr>
          <w:rFonts w:ascii="Sylfaen" w:hAnsi="Sylfaen" w:cs="Sylfaen"/>
          <w:iCs/>
          <w:color w:val="000000"/>
          <w:lang w:val="ka-GE" w:eastAsia="x-none"/>
        </w:rPr>
        <w:t>სუპერის</w:t>
      </w:r>
      <w:r w:rsidR="00BD16D3" w:rsidRPr="00C56BDA">
        <w:rPr>
          <w:rFonts w:ascii="Sylfaen" w:hAnsi="Sylfaen" w:cs="Sylfaen"/>
          <w:iCs/>
          <w:color w:val="000000"/>
          <w:lang w:val="ka-GE" w:eastAsia="x-none"/>
        </w:rPr>
        <w:t>“</w:t>
      </w:r>
      <w:r w:rsidRPr="00C56BDA">
        <w:rPr>
          <w:rFonts w:ascii="Sylfaen" w:hAnsi="Sylfaen" w:cs="Sylfaen"/>
          <w:iCs/>
          <w:color w:val="000000"/>
          <w:lang w:val="ka-GE" w:eastAsia="x-none"/>
        </w:rPr>
        <w:t xml:space="preserve"> საანგარიშო თვის საშუალო არითმეტიკული ფასი წინა კალენდარული თვის შესაბამის მაჩვენებელზე 10%–ზე (ასეულის სიზუსტით) მეტით შემცირებულია, მაშინ მიმდინარე თვის C1 უნდა იყოს მიმწოდებლის საცალო რეალიზაციის ქსელში ერთი ლიტრი </w:t>
      </w:r>
      <w:r w:rsidR="00BD16D3" w:rsidRPr="00C56BDA">
        <w:rPr>
          <w:rFonts w:ascii="Sylfaen" w:hAnsi="Sylfaen" w:cs="Sylfaen"/>
          <w:iCs/>
          <w:color w:val="000000"/>
          <w:lang w:val="ka-GE" w:eastAsia="x-none"/>
        </w:rPr>
        <w:t>„</w:t>
      </w:r>
      <w:r w:rsidRPr="00C56BDA">
        <w:rPr>
          <w:rFonts w:ascii="Sylfaen" w:hAnsi="Sylfaen" w:cs="Sylfaen"/>
          <w:iCs/>
          <w:color w:val="000000"/>
          <w:lang w:val="ka-GE" w:eastAsia="x-none"/>
        </w:rPr>
        <w:t>სუპერის</w:t>
      </w:r>
      <w:r w:rsidR="00BD16D3" w:rsidRPr="00C56BDA">
        <w:rPr>
          <w:rFonts w:ascii="Sylfaen" w:hAnsi="Sylfaen" w:cs="Sylfaen"/>
          <w:iCs/>
          <w:color w:val="000000"/>
          <w:lang w:val="ka-GE" w:eastAsia="x-none"/>
        </w:rPr>
        <w:t>“</w:t>
      </w:r>
      <w:r w:rsidRPr="00C56BDA">
        <w:rPr>
          <w:rFonts w:ascii="Sylfaen" w:hAnsi="Sylfaen" w:cs="Sylfaen"/>
          <w:iCs/>
          <w:color w:val="000000"/>
          <w:lang w:val="ka-GE" w:eastAsia="x-none"/>
        </w:rPr>
        <w:t xml:space="preserve"> საანგარიშო თვის საშუალო არითმეტიკულ ოდენობაზე მინიმუმ 10 თეთრით (0,10 ლარით) ნაკლები, ხოლო თუ 15%–ზე მეტით შემცირებულია – მინიმუმ 5 თეთრით (0,05 ლარით) ნაკლები. </w:t>
      </w:r>
    </w:p>
    <w:p w14:paraId="3011E04F" w14:textId="77777777" w:rsidR="007322A0" w:rsidRPr="00C56BDA" w:rsidRDefault="007322A0" w:rsidP="00900B86">
      <w:pPr>
        <w:ind w:left="90"/>
        <w:jc w:val="both"/>
        <w:rPr>
          <w:rFonts w:ascii="Sylfaen" w:hAnsi="Sylfaen" w:cs="Sylfaen"/>
          <w:iCs/>
          <w:color w:val="000000"/>
          <w:lang w:val="ka-GE" w:eastAsia="x-none"/>
        </w:rPr>
      </w:pPr>
      <w:r w:rsidRPr="00C56BDA">
        <w:rPr>
          <w:rFonts w:ascii="Sylfaen" w:hAnsi="Sylfaen" w:cs="Sylfaen"/>
          <w:iCs/>
          <w:color w:val="000000"/>
          <w:lang w:val="ka-GE" w:eastAsia="x-none"/>
        </w:rPr>
        <w:t>მაგალითი: მიმდინარე თვე არის მარტი, საანგარიშო თვე არის თებერვალი, ხოლო საანგარიშო თვის წინა თვე არის იანვარი. შესაბამისად, თუ მიმწოდებლის საცალო რეალიზაციის ქსელში თებერვლის თვეში ერთი ლიტრის საშუალო ფასი იანვრის ანალოგიურ ფასთან მიმართებაში შემცირებულია 10%–ზე მეტით, მაშინ მარტის თვის C1 უნდა იყოს თებერვლის თვის საშუალო არითმეტიკულ ფასზე მინიმუმ 10 თეთრით (0,10 ლარით) ნაკლები, ხოლო თუ 15%–მეტით შემცირებულია – მინიმუმ 5 თეთრით (0,05 ლარით) ნაკლები.</w:t>
      </w:r>
    </w:p>
    <w:p w14:paraId="2C941BF6" w14:textId="47E8BEE1" w:rsidR="007322A0" w:rsidRPr="00C56BDA" w:rsidRDefault="007322A0" w:rsidP="00900B86">
      <w:pPr>
        <w:ind w:left="90"/>
        <w:jc w:val="both"/>
        <w:rPr>
          <w:rFonts w:ascii="Sylfaen" w:hAnsi="Sylfaen" w:cs="Sylfaen"/>
          <w:iCs/>
          <w:color w:val="000000"/>
          <w:lang w:val="ka-GE" w:eastAsia="x-none"/>
        </w:rPr>
      </w:pPr>
      <w:r w:rsidRPr="00C56BDA">
        <w:rPr>
          <w:rFonts w:ascii="Sylfaen" w:hAnsi="Sylfaen" w:cs="Sylfaen"/>
          <w:iCs/>
          <w:color w:val="000000"/>
          <w:lang w:val="ka-GE" w:eastAsia="x-none"/>
        </w:rPr>
        <w:t xml:space="preserve">4.6 მიმწოდებელი ვალდებულია ყოველი თვის პირველ სამუშაო დღეს სატენდერო კომისიას წარუდგინოს </w:t>
      </w:r>
      <w:r w:rsidR="00577C9B" w:rsidRPr="00C56BDA">
        <w:rPr>
          <w:rFonts w:ascii="Sylfaen" w:hAnsi="Sylfaen" w:cs="Sylfaen"/>
          <w:iCs/>
          <w:color w:val="000000"/>
          <w:lang w:val="ka-GE" w:eastAsia="x-none"/>
        </w:rPr>
        <w:t xml:space="preserve">სატენდერო დოკუმენტაციის, დანართი N1-ის მე-2 პუნქტით </w:t>
      </w:r>
      <w:r w:rsidRPr="00C56BDA">
        <w:rPr>
          <w:rFonts w:ascii="Sylfaen" w:hAnsi="Sylfaen" w:cs="Sylfaen"/>
          <w:iCs/>
          <w:color w:val="000000"/>
          <w:lang w:val="ka-GE" w:eastAsia="x-none"/>
        </w:rPr>
        <w:t xml:space="preserve">განსაზღვრული A, P და R და საფუძველზე გამოთვლილი 1 ლიტრი </w:t>
      </w:r>
      <w:r w:rsidR="00BD16D3" w:rsidRPr="00C56BDA">
        <w:rPr>
          <w:rFonts w:ascii="Sylfaen" w:hAnsi="Sylfaen" w:cs="Sylfaen"/>
          <w:iCs/>
          <w:color w:val="000000"/>
          <w:lang w:val="ka-GE" w:eastAsia="x-none"/>
        </w:rPr>
        <w:t>„</w:t>
      </w:r>
      <w:r w:rsidRPr="00C56BDA">
        <w:rPr>
          <w:rFonts w:ascii="Sylfaen" w:hAnsi="Sylfaen" w:cs="Sylfaen"/>
          <w:iCs/>
          <w:color w:val="000000"/>
          <w:lang w:val="ka-GE" w:eastAsia="x-none"/>
        </w:rPr>
        <w:t>სუპერის</w:t>
      </w:r>
      <w:r w:rsidR="00BD16D3" w:rsidRPr="00C56BDA">
        <w:rPr>
          <w:rFonts w:ascii="Sylfaen" w:hAnsi="Sylfaen" w:cs="Sylfaen"/>
          <w:iCs/>
          <w:color w:val="000000"/>
          <w:lang w:val="ka-GE" w:eastAsia="x-none"/>
        </w:rPr>
        <w:t>“</w:t>
      </w:r>
      <w:r w:rsidRPr="00C56BDA">
        <w:rPr>
          <w:rFonts w:ascii="Sylfaen" w:hAnsi="Sylfaen" w:cs="Sylfaen"/>
          <w:iCs/>
          <w:color w:val="000000"/>
          <w:lang w:val="ka-GE" w:eastAsia="x-none"/>
        </w:rPr>
        <w:t xml:space="preserve"> მიმდინარე თვის სახელშეკრულებო ფასი (C1). ზემოაღნიშნული ფასი დაუყოვნებლივ უნდა განთავსდეს მიმწოდებლის ოფიციალურ ვებ-გვერდზე.</w:t>
      </w:r>
    </w:p>
    <w:p w14:paraId="7BE0F595" w14:textId="2261073E" w:rsidR="00177F26" w:rsidRPr="00C56BDA" w:rsidRDefault="00177F26" w:rsidP="00177F26">
      <w:pPr>
        <w:ind w:left="90"/>
        <w:jc w:val="both"/>
        <w:rPr>
          <w:rFonts w:ascii="Sylfaen" w:hAnsi="Sylfaen" w:cs="Sylfaen"/>
          <w:iCs/>
          <w:color w:val="000000"/>
          <w:lang w:val="ka-GE" w:eastAsia="x-none"/>
        </w:rPr>
      </w:pPr>
      <w:r w:rsidRPr="00C56BDA">
        <w:rPr>
          <w:rFonts w:ascii="Sylfaen" w:hAnsi="Sylfaen" w:cs="Sylfaen"/>
          <w:iCs/>
          <w:color w:val="000000"/>
          <w:lang w:val="ka-GE" w:eastAsia="x-none"/>
        </w:rPr>
        <w:t xml:space="preserve">4.7 მიმწოდებელმა თავის ვებგვერდზე ასევე უნდა განათავსოს ინფორმაცია </w:t>
      </w:r>
      <w:r w:rsidR="00577C9B" w:rsidRPr="00C56BDA">
        <w:rPr>
          <w:rFonts w:ascii="Sylfaen" w:hAnsi="Sylfaen" w:cs="Sylfaen"/>
          <w:iCs/>
          <w:color w:val="000000"/>
          <w:lang w:val="ka-GE" w:eastAsia="x-none"/>
        </w:rPr>
        <w:t>სატენდერო დოკუმენტაციის 2.3</w:t>
      </w:r>
      <w:r w:rsidR="00900B86" w:rsidRPr="00C56BDA">
        <w:rPr>
          <w:rFonts w:ascii="Sylfaen" w:hAnsi="Sylfaen" w:cs="Sylfaen"/>
          <w:iCs/>
          <w:color w:val="000000"/>
          <w:lang w:val="ka-GE" w:eastAsia="x-none"/>
        </w:rPr>
        <w:t>.</w:t>
      </w:r>
      <w:r w:rsidR="00577C9B" w:rsidRPr="00C56BDA">
        <w:rPr>
          <w:rFonts w:ascii="Sylfaen" w:hAnsi="Sylfaen" w:cs="Sylfaen"/>
          <w:iCs/>
          <w:color w:val="000000"/>
          <w:lang w:val="ka-GE" w:eastAsia="x-none"/>
        </w:rPr>
        <w:t xml:space="preserve">1 პუნქტით განსაზღვრულ </w:t>
      </w:r>
      <w:r w:rsidRPr="00C56BDA">
        <w:rPr>
          <w:rFonts w:ascii="Sylfaen" w:hAnsi="Sylfaen" w:cs="Sylfaen"/>
          <w:iCs/>
          <w:color w:val="000000"/>
          <w:lang w:val="ka-GE" w:eastAsia="x-none"/>
        </w:rPr>
        <w:t xml:space="preserve">საცალო რეალიზაციის ქსელში არსებული 1 ლიტრი </w:t>
      </w:r>
      <w:r w:rsidR="00BD16D3" w:rsidRPr="00C56BDA">
        <w:rPr>
          <w:rFonts w:ascii="Sylfaen" w:hAnsi="Sylfaen" w:cs="Sylfaen"/>
          <w:iCs/>
          <w:color w:val="000000"/>
          <w:lang w:val="ka-GE" w:eastAsia="x-none"/>
        </w:rPr>
        <w:t>„</w:t>
      </w:r>
      <w:r w:rsidR="007322A0" w:rsidRPr="00C56BDA">
        <w:rPr>
          <w:rFonts w:ascii="Sylfaen" w:hAnsi="Sylfaen" w:cs="Sylfaen"/>
          <w:iCs/>
          <w:color w:val="000000"/>
          <w:lang w:val="ka-GE" w:eastAsia="x-none"/>
        </w:rPr>
        <w:t>სუპერის</w:t>
      </w:r>
      <w:r w:rsidR="00BD16D3" w:rsidRPr="00C56BDA">
        <w:rPr>
          <w:rFonts w:ascii="Sylfaen" w:hAnsi="Sylfaen" w:cs="Sylfaen"/>
          <w:iCs/>
          <w:color w:val="000000"/>
          <w:lang w:val="ka-GE" w:eastAsia="x-none"/>
        </w:rPr>
        <w:t>“</w:t>
      </w:r>
      <w:r w:rsidRPr="00C56BDA">
        <w:rPr>
          <w:rFonts w:ascii="Sylfaen" w:hAnsi="Sylfaen" w:cs="Sylfaen"/>
          <w:iCs/>
          <w:color w:val="000000"/>
          <w:lang w:val="ka-GE" w:eastAsia="x-none"/>
        </w:rPr>
        <w:t xml:space="preserve"> ყოველდღიური ფასის შესახებ იმგვარად, რომ შესაძლებელი იყოს სატენდერო წინადადების მოქმედების ვადაში თითოეული დღის ფასის ნახვა. მიმწოდებელმა ასევე ყოველი სამუშაო დღის დასაწყისში უნდა მიაწოდოს სატენდერო კომისიას ინფორმაცია მის საცალო რეალიზაციის ქსელში არსებული 1 ლიტრი </w:t>
      </w:r>
      <w:r w:rsidR="00BD16D3" w:rsidRPr="00C56BDA">
        <w:rPr>
          <w:rFonts w:ascii="Sylfaen" w:hAnsi="Sylfaen" w:cs="Sylfaen"/>
          <w:iCs/>
          <w:color w:val="000000"/>
          <w:lang w:val="ka-GE" w:eastAsia="x-none"/>
        </w:rPr>
        <w:t>„</w:t>
      </w:r>
      <w:r w:rsidR="007322A0" w:rsidRPr="00C56BDA">
        <w:rPr>
          <w:rFonts w:ascii="Sylfaen" w:hAnsi="Sylfaen" w:cs="Sylfaen"/>
          <w:iCs/>
          <w:color w:val="000000"/>
          <w:lang w:val="ka-GE" w:eastAsia="x-none"/>
        </w:rPr>
        <w:t>სუპერის</w:t>
      </w:r>
      <w:r w:rsidR="00BD16D3" w:rsidRPr="00C56BDA">
        <w:rPr>
          <w:rFonts w:ascii="Sylfaen" w:hAnsi="Sylfaen" w:cs="Sylfaen"/>
          <w:iCs/>
          <w:color w:val="000000"/>
          <w:lang w:val="ka-GE" w:eastAsia="x-none"/>
        </w:rPr>
        <w:t xml:space="preserve">“ </w:t>
      </w:r>
      <w:r w:rsidRPr="00C56BDA">
        <w:rPr>
          <w:rFonts w:ascii="Sylfaen" w:hAnsi="Sylfaen" w:cs="Sylfaen"/>
          <w:iCs/>
          <w:color w:val="000000"/>
          <w:lang w:val="ka-GE" w:eastAsia="x-none"/>
        </w:rPr>
        <w:t xml:space="preserve">ყოველდღიური ფასის შესახებ ელექტრონული ფოსტის მისამართზე </w:t>
      </w:r>
      <w:hyperlink r:id="rId21" w:history="1">
        <w:r w:rsidR="00577C9B" w:rsidRPr="00C56BDA">
          <w:rPr>
            <w:rFonts w:ascii="Sylfaen" w:hAnsi="Sylfaen" w:cs="Sylfaen"/>
            <w:iCs/>
            <w:color w:val="0070C0"/>
            <w:u w:val="single"/>
            <w:lang w:val="ka-GE" w:eastAsia="x-none"/>
          </w:rPr>
          <w:t>oil20</w:t>
        </w:r>
        <w:r w:rsidR="00577C9B" w:rsidRPr="00C56BDA">
          <w:rPr>
            <w:rFonts w:ascii="Sylfaen" w:hAnsi="Sylfaen"/>
            <w:iCs/>
            <w:color w:val="0070C0"/>
            <w:u w:val="single"/>
            <w:lang w:val="ka-GE" w:eastAsia="x-none"/>
          </w:rPr>
          <w:t>2</w:t>
        </w:r>
        <w:r w:rsidR="00577C9B" w:rsidRPr="00C56BDA">
          <w:rPr>
            <w:rFonts w:ascii="Sylfaen" w:hAnsi="Sylfaen"/>
            <w:iCs/>
            <w:color w:val="0070C0"/>
            <w:u w:val="single"/>
            <w:lang w:eastAsia="x-none"/>
          </w:rPr>
          <w:t>1</w:t>
        </w:r>
        <w:r w:rsidR="00577C9B" w:rsidRPr="00C56BDA">
          <w:rPr>
            <w:rFonts w:ascii="Sylfaen" w:hAnsi="Sylfaen"/>
            <w:iCs/>
            <w:color w:val="0070C0"/>
            <w:u w:val="single"/>
            <w:lang w:val="ka-GE" w:eastAsia="x-none"/>
          </w:rPr>
          <w:t>@spa.gov.ge</w:t>
        </w:r>
      </w:hyperlink>
    </w:p>
    <w:p w14:paraId="003A5E07" w14:textId="7F5F9D60" w:rsidR="00177F26" w:rsidRPr="00C56BDA" w:rsidRDefault="00177F26" w:rsidP="00177F26">
      <w:pPr>
        <w:ind w:left="90"/>
        <w:jc w:val="both"/>
        <w:rPr>
          <w:rFonts w:ascii="Sylfaen" w:hAnsi="Sylfaen" w:cs="Sylfaen"/>
          <w:iCs/>
          <w:color w:val="000000"/>
          <w:lang w:val="ka-GE" w:eastAsia="x-none"/>
        </w:rPr>
      </w:pPr>
      <w:r w:rsidRPr="00C56BDA">
        <w:rPr>
          <w:rFonts w:ascii="Sylfaen" w:hAnsi="Sylfaen" w:cs="Sylfaen"/>
          <w:iCs/>
          <w:color w:val="000000"/>
          <w:lang w:val="ka-GE" w:eastAsia="x-none"/>
        </w:rPr>
        <w:t xml:space="preserve">4.8 იმ შემთხვევაში, თუ შემსყიდველ ორგანიზაციასა და მიმწოდებელს შორის არ ხორციელდება დამატებითი შეთანხმებების სახით მიმდინარე სახელშეკრულებო ფასის ყოველთვიურად ასახვა, ანგარიშსწორების განხორციელებისას ხელშეკრულების მხარეები ხელმძღვანელობენ მიმწოდებლის ოფიციალურ ვებგვერდზე გამოქვეყნებული საანგარიშსწორებო ფასით. </w:t>
      </w:r>
    </w:p>
    <w:p w14:paraId="5A35E09F" w14:textId="77777777" w:rsidR="00177F26" w:rsidRPr="00C56BDA" w:rsidRDefault="00177F26" w:rsidP="00177F26">
      <w:pPr>
        <w:ind w:left="90"/>
        <w:jc w:val="both"/>
        <w:rPr>
          <w:rFonts w:ascii="Sylfaen" w:hAnsi="Sylfaen" w:cs="Sylfaen"/>
          <w:iCs/>
          <w:color w:val="000000"/>
          <w:lang w:val="ka-GE" w:eastAsia="x-none"/>
        </w:rPr>
      </w:pPr>
      <w:r w:rsidRPr="00C56BDA">
        <w:rPr>
          <w:rFonts w:ascii="Sylfaen" w:hAnsi="Sylfaen" w:cs="Sylfaen"/>
          <w:iCs/>
          <w:color w:val="000000"/>
          <w:lang w:val="ka-GE" w:eastAsia="x-none"/>
        </w:rPr>
        <w:t>4.9 მიმწოდებელი პასუხისმგებელია საწვავის ფასთან დაკავშირებით წარმოდგენილი, ასევე მის ვებ-გვერდზე განთავსებული, ნებისმიერი ინფორმაციის სისწორეზე.</w:t>
      </w:r>
    </w:p>
    <w:p w14:paraId="5FF728CD" w14:textId="35F1B6AE" w:rsidR="00177F26" w:rsidRPr="00C56BDA" w:rsidRDefault="00177F26" w:rsidP="00177F26">
      <w:pPr>
        <w:ind w:left="90"/>
        <w:jc w:val="both"/>
        <w:rPr>
          <w:rFonts w:ascii="Sylfaen" w:hAnsi="Sylfaen" w:cs="Sylfaen"/>
          <w:iCs/>
          <w:color w:val="000000"/>
          <w:lang w:val="ka-GE" w:eastAsia="x-none"/>
        </w:rPr>
      </w:pPr>
      <w:r w:rsidRPr="00C56BDA">
        <w:rPr>
          <w:rFonts w:ascii="Sylfaen" w:hAnsi="Sylfaen" w:cs="Sylfaen"/>
          <w:iCs/>
          <w:color w:val="000000"/>
          <w:lang w:val="ka-GE" w:eastAsia="x-none"/>
        </w:rPr>
        <w:t>4.10</w:t>
      </w:r>
      <w:r w:rsidR="005C565B" w:rsidRPr="00C56BDA">
        <w:rPr>
          <w:rFonts w:ascii="Sylfaen" w:hAnsi="Sylfaen" w:cs="Sylfaen"/>
          <w:iCs/>
          <w:color w:val="000000"/>
          <w:lang w:val="ka-GE" w:eastAsia="x-none"/>
        </w:rPr>
        <w:t xml:space="preserve"> </w:t>
      </w:r>
      <w:r w:rsidRPr="00C56BDA">
        <w:rPr>
          <w:rFonts w:ascii="Sylfaen" w:hAnsi="Sylfaen" w:cs="Sylfaen"/>
          <w:iCs/>
          <w:color w:val="000000"/>
          <w:lang w:val="ka-GE" w:eastAsia="x-none"/>
        </w:rPr>
        <w:t xml:space="preserve">გარდა სატენდერო დოკუმენტაციით გათვალისწინებული გამონაკლისი შემთხვევებისა, მიმწოდებელი ვალდებულია კონსოლიდირებული ტენდერის ფარგლებში ავტოგასამართი სადგურებიდან საწვავის გაცემა განახორციელოს „აგაი“ სისტემის მეშვეობით. „აგაი“ სისტემა უზრუნველყოფს ავტოგასამართი სადგურის პისტოლეტისა და ავტორიზებული ავტომანქანის საწვავის ავზის ერთმანეთთან დაკავშირებასა და იდენტიფიცირებას. </w:t>
      </w:r>
    </w:p>
    <w:p w14:paraId="27E51E0F" w14:textId="77777777" w:rsidR="00177F26" w:rsidRPr="00C56BDA" w:rsidRDefault="00177F26" w:rsidP="00177F26">
      <w:pPr>
        <w:ind w:left="90"/>
        <w:jc w:val="both"/>
        <w:rPr>
          <w:rFonts w:ascii="Sylfaen" w:hAnsi="Sylfaen" w:cs="Sylfaen"/>
          <w:iCs/>
          <w:color w:val="000000"/>
          <w:lang w:val="ka-GE" w:eastAsia="x-none"/>
        </w:rPr>
      </w:pPr>
      <w:r w:rsidRPr="00C56BDA">
        <w:rPr>
          <w:rFonts w:ascii="Sylfaen" w:hAnsi="Sylfaen" w:cs="Sylfaen"/>
          <w:iCs/>
          <w:color w:val="000000"/>
          <w:lang w:val="ka-GE" w:eastAsia="x-none"/>
        </w:rPr>
        <w:t xml:space="preserve">4.11 მიმწოდებელი ვალდებულია  საწვავის გაცემა განახორციელოს მხოლოდ მას შემდეგ, რაც  „აგაი“ სისტემის მეშვეობით განხორციელდება ავტორიზებული ავტომანქანის იდენტიფიცირება. </w:t>
      </w:r>
    </w:p>
    <w:p w14:paraId="1BBEFA45" w14:textId="549E16F0" w:rsidR="00177F26" w:rsidRPr="00C56BDA" w:rsidRDefault="00177F26" w:rsidP="00A74509">
      <w:pPr>
        <w:ind w:left="90"/>
        <w:jc w:val="both"/>
        <w:rPr>
          <w:rFonts w:ascii="Sylfaen" w:hAnsi="Sylfaen" w:cs="Sylfaen"/>
          <w:iCs/>
          <w:color w:val="000000"/>
          <w:lang w:val="ka-GE" w:eastAsia="x-none"/>
        </w:rPr>
      </w:pPr>
      <w:r w:rsidRPr="00C56BDA">
        <w:rPr>
          <w:rFonts w:ascii="Sylfaen" w:hAnsi="Sylfaen" w:cs="Sylfaen"/>
          <w:iCs/>
          <w:color w:val="000000"/>
          <w:lang w:val="ka-GE" w:eastAsia="x-none"/>
        </w:rPr>
        <w:t>4.12 „აგაი“ სისტემის დამონტაჟებამდე, „</w:t>
      </w:r>
      <w:r w:rsidR="007322A0" w:rsidRPr="00C56BDA">
        <w:rPr>
          <w:rFonts w:ascii="Sylfaen" w:hAnsi="Sylfaen" w:cs="Sylfaen"/>
          <w:iCs/>
          <w:color w:val="000000"/>
          <w:lang w:val="ka-GE" w:eastAsia="x-none"/>
        </w:rPr>
        <w:t>სუპერის</w:t>
      </w:r>
      <w:r w:rsidRPr="00C56BDA">
        <w:rPr>
          <w:rFonts w:ascii="Sylfaen" w:hAnsi="Sylfaen" w:cs="Sylfaen"/>
          <w:iCs/>
          <w:color w:val="000000"/>
          <w:lang w:val="ka-GE" w:eastAsia="x-none"/>
        </w:rPr>
        <w:t>“ მიწოდება უნდა განხორციელდეს პლასტიკური ბარათების მეშვეობით, მიმწოდებელმა ხელშეკრულების დადებიდან ეტაპ</w:t>
      </w:r>
      <w:r w:rsidR="006511F2" w:rsidRPr="00C56BDA">
        <w:rPr>
          <w:rFonts w:ascii="Sylfaen" w:hAnsi="Sylfaen" w:cs="Sylfaen"/>
          <w:iCs/>
          <w:color w:val="000000"/>
          <w:lang w:val="ka-GE" w:eastAsia="x-none"/>
        </w:rPr>
        <w:t xml:space="preserve">ობრივად, </w:t>
      </w:r>
      <w:r w:rsidR="006511F2" w:rsidRPr="00C56BDA">
        <w:rPr>
          <w:rFonts w:ascii="Sylfaen" w:hAnsi="Sylfaen" w:cs="Sylfaen"/>
          <w:iCs/>
          <w:lang w:val="ka-GE" w:eastAsia="x-none"/>
        </w:rPr>
        <w:t>მაგრამ არაუგვიანეს 2021</w:t>
      </w:r>
      <w:r w:rsidRPr="00C56BDA">
        <w:rPr>
          <w:rFonts w:ascii="Sylfaen" w:hAnsi="Sylfaen" w:cs="Sylfaen"/>
          <w:iCs/>
          <w:lang w:val="ka-GE" w:eastAsia="x-none"/>
        </w:rPr>
        <w:t xml:space="preserve"> წლის </w:t>
      </w:r>
      <w:r w:rsidR="00880EBC" w:rsidRPr="00C56BDA">
        <w:rPr>
          <w:rFonts w:ascii="Sylfaen" w:hAnsi="Sylfaen" w:cs="Sylfaen"/>
          <w:iCs/>
          <w:lang w:val="ka-GE" w:eastAsia="x-none"/>
        </w:rPr>
        <w:t>31 იანვრამდე</w:t>
      </w:r>
      <w:r w:rsidRPr="00C56BDA">
        <w:rPr>
          <w:rFonts w:ascii="Sylfaen" w:hAnsi="Sylfaen" w:cs="Sylfaen"/>
          <w:iCs/>
          <w:lang w:val="ka-GE" w:eastAsia="x-none"/>
        </w:rPr>
        <w:t xml:space="preserve"> საკუთარი </w:t>
      </w:r>
      <w:r w:rsidRPr="00C56BDA">
        <w:rPr>
          <w:rFonts w:ascii="Sylfaen" w:hAnsi="Sylfaen" w:cs="Sylfaen"/>
          <w:iCs/>
          <w:color w:val="000000"/>
          <w:lang w:val="ka-GE" w:eastAsia="x-none"/>
        </w:rPr>
        <w:t>ხარჯებით უზრუნველყოს შემსყიდველი ორგანიზაცია ბარათებით. „აგაი“ სისტ</w:t>
      </w:r>
      <w:r w:rsidR="007322A0" w:rsidRPr="00C56BDA">
        <w:rPr>
          <w:rFonts w:ascii="Sylfaen" w:hAnsi="Sylfaen" w:cs="Sylfaen"/>
          <w:iCs/>
          <w:color w:val="000000"/>
          <w:lang w:val="ka-GE" w:eastAsia="x-none"/>
        </w:rPr>
        <w:t>ემის დანერგვის შემდგომ, „სუპერის</w:t>
      </w:r>
      <w:r w:rsidRPr="00C56BDA">
        <w:rPr>
          <w:rFonts w:ascii="Sylfaen" w:hAnsi="Sylfaen" w:cs="Sylfaen"/>
          <w:iCs/>
          <w:color w:val="000000"/>
          <w:lang w:val="ka-GE" w:eastAsia="x-none"/>
        </w:rPr>
        <w:t>“ მარკის საწვავის მიწოდება განახორციელოს აღნიშნული სისტემის მეშვეობით, გარდა შემსყიდველი ორგანიზაციის მიერ საწვავის აგაი სისტემის გარეშე შესყიდვაზე სატენდერო კომისიის შესაბამისი ნებართვის წარდგენის შემთხვევებისა.</w:t>
      </w:r>
      <w:r w:rsidR="006511F2" w:rsidRPr="00C56BDA">
        <w:rPr>
          <w:rFonts w:ascii="Sylfaen" w:hAnsi="Sylfaen" w:cs="Sylfaen"/>
          <w:iCs/>
          <w:color w:val="000000"/>
          <w:lang w:val="ka-GE" w:eastAsia="x-none"/>
        </w:rPr>
        <w:t xml:space="preserve"> </w:t>
      </w:r>
      <w:r w:rsidRPr="00C56BDA">
        <w:rPr>
          <w:rFonts w:ascii="Sylfaen" w:hAnsi="Sylfaen" w:cs="Sylfaen"/>
          <w:iCs/>
          <w:color w:val="000000"/>
          <w:lang w:val="ka-GE" w:eastAsia="x-none"/>
        </w:rPr>
        <w:t>საწვავის მიღება განხორციელდება ხელშეკრულების №3 დანართით (ავტოგასამართი სადგურების ან/და ნავთობბაზების სია) განსაზღვრულ ავტოგასამართ სადგურებზე</w:t>
      </w:r>
      <w:r w:rsidR="00B44BB5" w:rsidRPr="00C56BDA">
        <w:rPr>
          <w:rFonts w:ascii="Sylfaen" w:hAnsi="Sylfaen" w:cs="Sylfaen"/>
          <w:iCs/>
          <w:color w:val="000000"/>
          <w:lang w:val="ka-GE" w:eastAsia="x-none"/>
        </w:rPr>
        <w:t>.</w:t>
      </w:r>
    </w:p>
    <w:p w14:paraId="0893F439" w14:textId="77777777" w:rsidR="00177F26" w:rsidRPr="00C56BDA" w:rsidRDefault="00177F26" w:rsidP="00177F26">
      <w:pPr>
        <w:ind w:left="90"/>
        <w:jc w:val="both"/>
        <w:rPr>
          <w:rFonts w:ascii="Sylfaen" w:hAnsi="Sylfaen" w:cs="Sylfaen"/>
          <w:iCs/>
          <w:color w:val="000000"/>
          <w:lang w:val="ka-GE" w:eastAsia="x-none"/>
        </w:rPr>
      </w:pPr>
      <w:r w:rsidRPr="00C56BDA">
        <w:rPr>
          <w:rFonts w:ascii="Sylfaen" w:hAnsi="Sylfaen" w:cs="Sylfaen"/>
          <w:iCs/>
          <w:color w:val="000000"/>
          <w:lang w:val="ka-GE" w:eastAsia="x-none"/>
        </w:rPr>
        <w:t xml:space="preserve">4.13 აგაის სისტემის გარეშე საწვავის შესყიდვა შესაძლებელია განხორციელდეს მხოლოდ სატენდერო კომისიის თანხმობის საფუძველზე, შესაბამისი სატენდერო დოკუმენტაციით დადგენილ გამონაკლის შემთხვევებში. </w:t>
      </w:r>
    </w:p>
    <w:p w14:paraId="2F0CE94D" w14:textId="77777777" w:rsidR="00177F26" w:rsidRPr="00C56BDA" w:rsidRDefault="00177F26" w:rsidP="00177F26">
      <w:pPr>
        <w:ind w:left="90"/>
        <w:jc w:val="both"/>
        <w:rPr>
          <w:rFonts w:ascii="Sylfaen" w:hAnsi="Sylfaen" w:cs="Sylfaen"/>
          <w:iCs/>
          <w:color w:val="000000"/>
          <w:lang w:val="ka-GE" w:eastAsia="x-none"/>
        </w:rPr>
      </w:pPr>
      <w:r w:rsidRPr="00C56BDA">
        <w:rPr>
          <w:rFonts w:ascii="Sylfaen" w:hAnsi="Sylfaen" w:cs="Sylfaen"/>
          <w:iCs/>
          <w:color w:val="000000"/>
          <w:lang w:val="ka-GE" w:eastAsia="x-none"/>
        </w:rPr>
        <w:t>4.14 მიმწოდებელი ვალდებულია  შემსყიდველი ორგანიზაციის ავტოსატრანსპორტო საშუალებაზე „აგაი“ სისტემის კომპონენტის მონტაჟი განახორციელოს ისე, რომ შეუძლებელი იყოს მისი მოხსნა/დემონტაჟი. დაუშვებელია შემსყიდველმა ორგანიზაციამ მიმწოდებლის თანხმობის გარეშე განახორციელოს „აგაი“ სისტემის კომპონენტის დემონტაჟი ან/და რაიმე სახის ზემოქმედება. აღნიშნულის შედეგად მიყენებული ზიანის ანაზრაურება განხორციელდება კანონმდებლობის შესაბამისად.</w:t>
      </w:r>
    </w:p>
    <w:p w14:paraId="2C3121C8" w14:textId="173055A0" w:rsidR="00177F26" w:rsidRPr="00C56BDA" w:rsidRDefault="00177F26" w:rsidP="00C41981">
      <w:pPr>
        <w:ind w:left="90"/>
        <w:jc w:val="both"/>
        <w:rPr>
          <w:rFonts w:ascii="Sylfaen" w:hAnsi="Sylfaen" w:cs="Sylfaen"/>
          <w:iCs/>
          <w:color w:val="000000"/>
          <w:lang w:val="ka-GE" w:eastAsia="x-none"/>
        </w:rPr>
      </w:pPr>
      <w:r w:rsidRPr="00C56BDA">
        <w:rPr>
          <w:rFonts w:ascii="Sylfaen" w:hAnsi="Sylfaen" w:cs="Sylfaen"/>
          <w:iCs/>
          <w:color w:val="000000"/>
          <w:lang w:val="ka-GE" w:eastAsia="x-none"/>
        </w:rPr>
        <w:t>4.1</w:t>
      </w:r>
      <w:r w:rsidR="00B44BB5" w:rsidRPr="00C56BDA">
        <w:rPr>
          <w:rFonts w:ascii="Sylfaen" w:hAnsi="Sylfaen" w:cs="Sylfaen"/>
          <w:iCs/>
          <w:color w:val="000000"/>
          <w:lang w:val="ka-GE" w:eastAsia="x-none"/>
        </w:rPr>
        <w:t>5</w:t>
      </w:r>
      <w:r w:rsidRPr="00C56BDA">
        <w:rPr>
          <w:rFonts w:ascii="Sylfaen" w:hAnsi="Sylfaen" w:cs="Sylfaen"/>
          <w:iCs/>
          <w:color w:val="000000"/>
          <w:lang w:val="ka-GE" w:eastAsia="x-none"/>
        </w:rPr>
        <w:t xml:space="preserve"> მიმწოდებელი პასუხისმგებელია საწვავის ღირებულებასთან დაკავშირებით მის მიერ წარმოდგენილი ინფორმაციის სისწორეზე.</w:t>
      </w:r>
    </w:p>
    <w:p w14:paraId="4B17A892" w14:textId="62DE2073" w:rsidR="003257CC" w:rsidRPr="00C56BDA" w:rsidRDefault="003257CC" w:rsidP="003257CC">
      <w:pPr>
        <w:ind w:left="90"/>
        <w:jc w:val="both"/>
        <w:rPr>
          <w:rFonts w:ascii="Sylfaen" w:hAnsi="Sylfaen" w:cs="Sylfaen"/>
          <w:iCs/>
          <w:color w:val="000000"/>
          <w:lang w:val="ka-GE" w:eastAsia="x-none"/>
        </w:rPr>
      </w:pPr>
      <w:r w:rsidRPr="00C56BDA">
        <w:rPr>
          <w:rFonts w:ascii="Sylfaen" w:hAnsi="Sylfaen" w:cs="Sylfaen"/>
          <w:iCs/>
          <w:color w:val="000000"/>
          <w:lang w:val="ka-GE" w:eastAsia="x-none"/>
        </w:rPr>
        <w:t>4.16 საწვავის ადგილზე (სითხის სახით) მიწოდება განხორციელდება მხარეთა შორის შეთანხმებულ მისამართზე ტრანსპორტირების გზით. საწვავის ტრანსპორტირების მომსახურების ღირებულების გადახდა ეკისრება მიმწოდებელს.</w:t>
      </w:r>
    </w:p>
    <w:p w14:paraId="1129327A" w14:textId="6E2552CE" w:rsidR="003257CC" w:rsidRPr="00C56BDA" w:rsidRDefault="003257CC" w:rsidP="003257CC">
      <w:pPr>
        <w:ind w:left="90"/>
        <w:jc w:val="both"/>
        <w:rPr>
          <w:rFonts w:ascii="Sylfaen" w:hAnsi="Sylfaen" w:cs="Sylfaen"/>
          <w:iCs/>
          <w:color w:val="000000"/>
          <w:lang w:val="ka-GE" w:eastAsia="x-none"/>
        </w:rPr>
      </w:pPr>
      <w:r w:rsidRPr="00C56BDA">
        <w:rPr>
          <w:rFonts w:ascii="Sylfaen" w:hAnsi="Sylfaen" w:cs="Sylfaen"/>
          <w:iCs/>
          <w:color w:val="000000"/>
          <w:lang w:val="ka-GE" w:eastAsia="x-none"/>
        </w:rPr>
        <w:t>4.17 შემსყიდველის წერილობითი შეკვეთიდან 5 სამუშაო დღის განმავლობაში მიმწოდებელი გამოუწერს შემსყიდველს ელექტრონულ ნავთობპროდუქტების სპეციალურ საგადასახადო ანგარიშფაქტურას (შემდგომში - ,,ენსაფ“) მოთხოვნილი რაოდენობისა და სახეობის საწვავზე. შემსყიდველი ვალდებულია საგადასახადო კანონმდებლობით დადგენილი წესის დაცვით, ასევე ელექტრონულად მოახდინოს ,,ენსაფ“-ის დადასტურება არაუგვიანეს მისი ელექტრონულად გამოწერის დღისა, რის შემდეგაც განხორციელდება საწვავის ადგილზე ტრანსპორტირება და შემსყიდველისათვის მიწოდება/გადაცემა. მხარეები აღიარებენ, რომ შემსყიდველის მერ ,,ენსაფ“-ის ელექტრონულად დადასტურების მომენტიდან ,,ენსაფ“-ით გათვალისწინებული საწვავი ითვლება შემსყიდველის მიერ შეძენილად და შემსყიდველს არ აქსვს უფლება სადავო გახადოს ამ საწვავის შეძენის ფაქტი, აგრეთვე ზემოხსენებულ ,,ენსაფ“-ში დაფიქსირებული საწვავის სახეობა, რაოდენობა, ფასი და სხვა არსებითი პირობები. ამასთან, შემსყიდველს არც ერთი საფუძვლით არ შეუძლია სადავო გახადოს მისი მხრიდან შესაბამისი ,,ენსაფ“-ის ელექტრონულად დადასტურების ფაქტი, ვინაიდან შესაბამის ელექტრონულ საშუალებებთან წვდომა გააჩნია მხოლოდ შემსყიდველს, ,,ენსაფ“-ის ელექტრონულად დადასტურების პროცესი არ კონტროლდება მიმწოდებლის მიერ და შემსყიდველი თავად განსაზღვრავს იმ პირის ვინაობას, რომელიც უშუალოდ მოახდენს შემსყიდველის მხრიდან ,,ენსაფ“-ის ელექტრონულად დადასტურებას.</w:t>
      </w:r>
    </w:p>
    <w:p w14:paraId="10BDFA33" w14:textId="77777777" w:rsidR="003257CC" w:rsidRPr="00C56BDA" w:rsidRDefault="003257CC" w:rsidP="003257CC">
      <w:pPr>
        <w:ind w:left="90"/>
        <w:jc w:val="both"/>
        <w:rPr>
          <w:rFonts w:ascii="Sylfaen" w:hAnsi="Sylfaen" w:cs="Sylfaen"/>
          <w:iCs/>
          <w:color w:val="000000"/>
          <w:lang w:val="ka-GE" w:eastAsia="x-none"/>
        </w:rPr>
      </w:pPr>
      <w:r w:rsidRPr="00C56BDA">
        <w:rPr>
          <w:rFonts w:ascii="Sylfaen" w:hAnsi="Sylfaen" w:cs="Sylfaen"/>
          <w:iCs/>
          <w:color w:val="000000"/>
          <w:lang w:val="ka-GE" w:eastAsia="x-none"/>
        </w:rPr>
        <w:t xml:space="preserve">4.18 იმ შემთხვევაში, თუკი შემსყიდველი ვერ უზრუნველყოფს 4.17 პუნქტით განსაზღვრულ ვადაში ,,ენსაფ“-ის ელექტრონულად დადასტურებას, მიმწოდებელი უფლებამოსილი იქნება ცალმხრივად გაუუქმოს შესაბამისი საწვავის შეკვეთა და მოსთხოვოს შემსყიდველს ახალი მოთხოვნის წარმოდგენა,  რაც არ შეიძლება მიჩნეულ იქნას მიმწოდებლის მიერ რომელიმე სახელშეკრულებო ვალდებულების დარღვევად ან შეუსრულებლობად. </w:t>
      </w:r>
    </w:p>
    <w:p w14:paraId="34519F16" w14:textId="79B51425" w:rsidR="003257CC" w:rsidRPr="00C56BDA" w:rsidRDefault="003257CC" w:rsidP="003257CC">
      <w:pPr>
        <w:ind w:left="90"/>
        <w:jc w:val="both"/>
        <w:rPr>
          <w:rFonts w:ascii="Sylfaen" w:hAnsi="Sylfaen" w:cs="Sylfaen"/>
          <w:iCs/>
          <w:color w:val="000000"/>
          <w:lang w:val="ka-GE" w:eastAsia="x-none"/>
        </w:rPr>
      </w:pPr>
      <w:r w:rsidRPr="00C56BDA">
        <w:rPr>
          <w:rFonts w:ascii="Sylfaen" w:hAnsi="Sylfaen" w:cs="Sylfaen"/>
          <w:iCs/>
          <w:color w:val="000000"/>
          <w:lang w:val="ka-GE" w:eastAsia="x-none"/>
        </w:rPr>
        <w:t>4.</w:t>
      </w:r>
      <w:r w:rsidR="00F53D1A" w:rsidRPr="00C56BDA">
        <w:rPr>
          <w:rFonts w:ascii="Sylfaen" w:hAnsi="Sylfaen" w:cs="Sylfaen"/>
          <w:iCs/>
          <w:color w:val="000000"/>
          <w:lang w:val="ka-GE" w:eastAsia="x-none"/>
        </w:rPr>
        <w:t>19</w:t>
      </w:r>
      <w:r w:rsidRPr="00C56BDA">
        <w:rPr>
          <w:rFonts w:ascii="Sylfaen" w:hAnsi="Sylfaen" w:cs="Sylfaen"/>
          <w:iCs/>
          <w:color w:val="000000"/>
          <w:lang w:val="ka-GE" w:eastAsia="x-none"/>
        </w:rPr>
        <w:t xml:space="preserve"> საწვავის სითხის სახით ყოველი მიწოდების შესახებ შემსყიდველი წინასწარ (არანაკლებ 5 სამუშაო დღით ადრე) აცნობებს მიმწოდებელს და მიუთითებს მისაწოდებელი საწვავის რაოდენობას საწვავის მიწოდებისთანავე, შემსყიდველისა და მიმწოდებლის უფლებამოსილი წარმომადგენლები აფორმებენ მიღება-ჩაბარების აქტს, რომელიც წარმოადგენს საწვავის გადაცემის დამადასტურებელ დოკუმენტს.</w:t>
      </w:r>
    </w:p>
    <w:p w14:paraId="73E9CC1F" w14:textId="2A193689" w:rsidR="00177F26" w:rsidRPr="00C56BDA" w:rsidRDefault="00177F26" w:rsidP="00C41981">
      <w:pPr>
        <w:ind w:left="90"/>
        <w:jc w:val="both"/>
        <w:rPr>
          <w:rFonts w:ascii="Sylfaen" w:hAnsi="Sylfaen" w:cs="Sylfaen"/>
          <w:iCs/>
          <w:color w:val="000000"/>
          <w:lang w:val="ka-GE" w:eastAsia="x-none"/>
        </w:rPr>
      </w:pPr>
      <w:r w:rsidRPr="00C56BDA">
        <w:rPr>
          <w:rFonts w:ascii="Sylfaen" w:hAnsi="Sylfaen" w:cs="Sylfaen"/>
          <w:iCs/>
          <w:color w:val="000000"/>
          <w:lang w:val="ka-GE" w:eastAsia="x-none"/>
        </w:rPr>
        <w:t>4.</w:t>
      </w:r>
      <w:r w:rsidR="00F53D1A" w:rsidRPr="00C56BDA">
        <w:rPr>
          <w:rFonts w:ascii="Sylfaen" w:hAnsi="Sylfaen" w:cs="Sylfaen"/>
          <w:iCs/>
          <w:color w:val="000000"/>
          <w:lang w:val="ka-GE" w:eastAsia="x-none"/>
        </w:rPr>
        <w:t>20</w:t>
      </w:r>
      <w:r w:rsidRPr="00C56BDA">
        <w:rPr>
          <w:rFonts w:ascii="Sylfaen" w:hAnsi="Sylfaen" w:cs="Sylfaen"/>
          <w:iCs/>
          <w:color w:val="000000"/>
          <w:lang w:val="ka-GE" w:eastAsia="x-none"/>
        </w:rPr>
        <w:t xml:space="preserve"> „</w:t>
      </w:r>
      <w:r w:rsidR="007322A0" w:rsidRPr="00C56BDA">
        <w:rPr>
          <w:rFonts w:ascii="Sylfaen" w:hAnsi="Sylfaen" w:cs="Sylfaen"/>
          <w:iCs/>
          <w:color w:val="000000"/>
          <w:lang w:val="ka-GE" w:eastAsia="x-none"/>
        </w:rPr>
        <w:t>სუპერის</w:t>
      </w:r>
      <w:r w:rsidRPr="00C56BDA">
        <w:rPr>
          <w:rFonts w:ascii="Sylfaen" w:hAnsi="Sylfaen" w:cs="Sylfaen"/>
          <w:iCs/>
          <w:color w:val="000000"/>
          <w:lang w:val="ka-GE" w:eastAsia="x-none"/>
        </w:rPr>
        <w:t>“ მარკის საწვავის მიწოდება განხორციელდება წინამდებარე ხელშეკრულების გაფ</w:t>
      </w:r>
      <w:r w:rsidR="006511F2" w:rsidRPr="00C56BDA">
        <w:rPr>
          <w:rFonts w:ascii="Sylfaen" w:hAnsi="Sylfaen" w:cs="Sylfaen"/>
          <w:iCs/>
          <w:color w:val="000000"/>
          <w:lang w:val="ka-GE" w:eastAsia="x-none"/>
        </w:rPr>
        <w:t>ორმებიდან, მაგრამ არაუადრეს 2021</w:t>
      </w:r>
      <w:r w:rsidRPr="00C56BDA">
        <w:rPr>
          <w:rFonts w:ascii="Sylfaen" w:hAnsi="Sylfaen" w:cs="Sylfaen"/>
          <w:iCs/>
          <w:color w:val="000000"/>
          <w:lang w:val="ka-GE" w:eastAsia="x-none"/>
        </w:rPr>
        <w:t xml:space="preserve"> წლის 1-ლი იანვრიდან 20</w:t>
      </w:r>
      <w:r w:rsidR="00B44BB5" w:rsidRPr="00C56BDA">
        <w:rPr>
          <w:rFonts w:ascii="Sylfaen" w:hAnsi="Sylfaen" w:cs="Sylfaen"/>
          <w:iCs/>
          <w:color w:val="000000"/>
          <w:lang w:val="ka-GE" w:eastAsia="x-none"/>
        </w:rPr>
        <w:t>21</w:t>
      </w:r>
      <w:r w:rsidRPr="00C56BDA">
        <w:rPr>
          <w:rFonts w:ascii="Sylfaen" w:hAnsi="Sylfaen" w:cs="Sylfaen"/>
          <w:iCs/>
          <w:color w:val="000000"/>
          <w:lang w:val="ka-GE" w:eastAsia="x-none"/>
        </w:rPr>
        <w:t xml:space="preserve"> წლის </w:t>
      </w:r>
      <w:permStart w:id="958752999" w:edGrp="everyone"/>
      <w:r w:rsidRPr="00C56BDA">
        <w:rPr>
          <w:rFonts w:ascii="Sylfaen" w:hAnsi="Sylfaen" w:cs="Sylfaen"/>
          <w:iCs/>
          <w:color w:val="000000"/>
          <w:lang w:val="ka-GE" w:eastAsia="x-none"/>
        </w:rPr>
        <w:t xml:space="preserve">-------- </w:t>
      </w:r>
      <w:permEnd w:id="958752999"/>
      <w:r w:rsidRPr="00C56BDA">
        <w:rPr>
          <w:rFonts w:ascii="Sylfaen" w:hAnsi="Sylfaen" w:cs="Sylfaen"/>
          <w:iCs/>
          <w:color w:val="000000"/>
          <w:lang w:val="ka-GE" w:eastAsia="x-none"/>
        </w:rPr>
        <w:t>ჩათვლით.</w:t>
      </w:r>
    </w:p>
    <w:p w14:paraId="6B48B2A0" w14:textId="77777777" w:rsidR="00177F26" w:rsidRPr="00C56BDA" w:rsidRDefault="00177F26" w:rsidP="00177F26">
      <w:pPr>
        <w:ind w:left="90"/>
        <w:jc w:val="both"/>
        <w:rPr>
          <w:rFonts w:ascii="Sylfaen" w:hAnsi="Sylfaen" w:cs="Sylfaen"/>
          <w:b/>
          <w:iCs/>
          <w:color w:val="000000"/>
          <w:sz w:val="20"/>
          <w:szCs w:val="20"/>
          <w:lang w:val="ka-GE" w:eastAsia="x-none"/>
        </w:rPr>
      </w:pPr>
      <w:r w:rsidRPr="00C56BDA">
        <w:rPr>
          <w:rFonts w:ascii="Sylfaen" w:hAnsi="Sylfaen" w:cs="Sylfaen"/>
          <w:b/>
          <w:iCs/>
          <w:color w:val="000000"/>
          <w:sz w:val="20"/>
          <w:szCs w:val="20"/>
          <w:lang w:val="ka-GE" w:eastAsia="x-none"/>
        </w:rPr>
        <w:t>5. ანგარიშსწორების პირობები</w:t>
      </w:r>
    </w:p>
    <w:p w14:paraId="5EF99D95" w14:textId="77777777" w:rsidR="00177F26" w:rsidRPr="00C56BDA" w:rsidRDefault="00177F26" w:rsidP="00177F26">
      <w:pPr>
        <w:ind w:left="90"/>
        <w:jc w:val="both"/>
        <w:rPr>
          <w:rFonts w:ascii="Sylfaen" w:hAnsi="Sylfaen" w:cs="Sylfaen"/>
          <w:iCs/>
          <w:color w:val="000000"/>
          <w:lang w:val="ka-GE" w:eastAsia="x-none"/>
        </w:rPr>
      </w:pPr>
      <w:r w:rsidRPr="00C56BDA">
        <w:rPr>
          <w:rFonts w:ascii="Sylfaen" w:hAnsi="Sylfaen" w:cs="Sylfaen"/>
          <w:iCs/>
          <w:color w:val="000000"/>
          <w:lang w:val="ka-GE" w:eastAsia="x-none"/>
        </w:rPr>
        <w:t xml:space="preserve">5.1 მიმწოდებელსა და შემსყიდველ ორგანიზაციას შორის ანგარიშსწორება ხორციელდება მიმდინარე თვის სახელშეკრულებო ფასის საფუძველზე დადგენილი საანგარიშსწორებო ფასის (C2) მიხედვით, უნაღდო ანგარიშსწორების ფორმით, ეროვნულ ვალუტაში და მოიცავს საქართველოს კანონმდებლობით დადგენილ ყველა გადასახადს. საანგარიშსწორებო ფასი გამოქვეყნდება მიმწოდებლისა და სახელმწიფო შესყიდვების სააგენტოს ვებ-გვერდზე. </w:t>
      </w:r>
    </w:p>
    <w:p w14:paraId="291F47E7" w14:textId="14F9F5C6" w:rsidR="00177F26" w:rsidRPr="00C56BDA" w:rsidRDefault="00177F26" w:rsidP="00C41981">
      <w:pPr>
        <w:ind w:left="90"/>
        <w:jc w:val="both"/>
        <w:rPr>
          <w:rFonts w:ascii="Sylfaen" w:hAnsi="Sylfaen" w:cs="Sylfaen"/>
          <w:iCs/>
          <w:color w:val="000000"/>
          <w:lang w:val="ka-GE" w:eastAsia="x-none"/>
        </w:rPr>
      </w:pPr>
      <w:r w:rsidRPr="00C56BDA">
        <w:rPr>
          <w:rFonts w:ascii="Sylfaen" w:hAnsi="Sylfaen" w:cs="Sylfaen"/>
          <w:iCs/>
          <w:color w:val="000000"/>
          <w:lang w:val="ka-GE" w:eastAsia="x-none"/>
        </w:rPr>
        <w:t>5.2 შესყიდვის ობიექტის ფასის განსაზღვრა და ანგარიშწორების  პირობები განისაზღვრება სატენდერო დოკუმენტაციის დანართი N1-ის შესაბამისად.</w:t>
      </w:r>
    </w:p>
    <w:p w14:paraId="30163C8A" w14:textId="26BFA145" w:rsidR="00177F26" w:rsidRPr="00C56BDA" w:rsidRDefault="00177F26" w:rsidP="00177F26">
      <w:pPr>
        <w:ind w:left="90"/>
        <w:jc w:val="both"/>
        <w:rPr>
          <w:rFonts w:ascii="Sylfaen" w:hAnsi="Sylfaen" w:cs="Sylfaen"/>
          <w:iCs/>
          <w:color w:val="000000"/>
          <w:lang w:val="ka-GE" w:eastAsia="x-none"/>
        </w:rPr>
      </w:pPr>
      <w:r w:rsidRPr="00C56BDA">
        <w:rPr>
          <w:rFonts w:ascii="Sylfaen" w:hAnsi="Sylfaen" w:cs="Sylfaen"/>
          <w:iCs/>
          <w:color w:val="000000"/>
          <w:lang w:val="ka-GE" w:eastAsia="x-none"/>
        </w:rPr>
        <w:t>5.3</w:t>
      </w:r>
      <w:r w:rsidR="005C565B" w:rsidRPr="00C56BDA">
        <w:rPr>
          <w:rFonts w:ascii="Sylfaen" w:hAnsi="Sylfaen" w:cs="Sylfaen"/>
          <w:iCs/>
          <w:color w:val="000000"/>
          <w:lang w:val="ka-GE" w:eastAsia="x-none"/>
        </w:rPr>
        <w:t xml:space="preserve"> </w:t>
      </w:r>
      <w:r w:rsidRPr="00C56BDA">
        <w:rPr>
          <w:rFonts w:ascii="Sylfaen" w:hAnsi="Sylfaen" w:cs="Sylfaen"/>
          <w:iCs/>
          <w:color w:val="000000"/>
          <w:lang w:val="ka-GE" w:eastAsia="x-none"/>
        </w:rPr>
        <w:t>ანგარიშსწორებისას გათვალისწინებულ უნდა იქნეს შემდეგი გარემოებები:</w:t>
      </w:r>
    </w:p>
    <w:p w14:paraId="601D48E1" w14:textId="37164C34" w:rsidR="00177F26" w:rsidRPr="00C56BDA" w:rsidRDefault="00177F26" w:rsidP="00177F26">
      <w:pPr>
        <w:ind w:left="90"/>
        <w:jc w:val="both"/>
        <w:rPr>
          <w:rFonts w:ascii="Sylfaen" w:hAnsi="Sylfaen" w:cs="Sylfaen"/>
          <w:iCs/>
          <w:color w:val="000000"/>
          <w:lang w:val="ka-GE" w:eastAsia="x-none"/>
        </w:rPr>
      </w:pPr>
      <w:r w:rsidRPr="00C56BDA">
        <w:rPr>
          <w:rFonts w:ascii="Sylfaen" w:hAnsi="Sylfaen" w:cs="Sylfaen"/>
          <w:iCs/>
          <w:color w:val="000000"/>
          <w:lang w:val="ka-GE" w:eastAsia="x-none"/>
        </w:rPr>
        <w:t>5.3.1 ავტომანქანის გამართვისა და ავტომატური იდენტიფიცირების სისტემის (შემდგომში - „აგაი“ სისტემის) ან/და საბა</w:t>
      </w:r>
      <w:r w:rsidR="007322A0" w:rsidRPr="00C56BDA">
        <w:rPr>
          <w:rFonts w:ascii="Sylfaen" w:hAnsi="Sylfaen" w:cs="Sylfaen"/>
          <w:iCs/>
          <w:color w:val="000000"/>
          <w:lang w:val="ka-GE" w:eastAsia="x-none"/>
        </w:rPr>
        <w:t>რათე სისტემის მეშვეობით „სუპერის</w:t>
      </w:r>
      <w:r w:rsidRPr="00C56BDA">
        <w:rPr>
          <w:rFonts w:ascii="Sylfaen" w:hAnsi="Sylfaen" w:cs="Sylfaen"/>
          <w:iCs/>
          <w:color w:val="000000"/>
          <w:lang w:val="ka-GE" w:eastAsia="x-none"/>
        </w:rPr>
        <w:t xml:space="preserve">“ შესყიდვის შემთხვევაში, მიმწოდებელი ყოველთვიურად წარუდგენს შემსყიდველ ორგანიზაციას ელექტრონული ნავთობპროდუქტების სპეციალურ საგადასახადო ანგარიშ-ფაქტურას არაუგვიანეს მომდევნო თვის 10 რიცხვისა მიმდინარე თვის განმავლობაში მიწოდებულ </w:t>
      </w:r>
      <w:r w:rsidR="007322A0" w:rsidRPr="00C56BDA">
        <w:rPr>
          <w:rFonts w:ascii="Sylfaen" w:hAnsi="Sylfaen" w:cs="Sylfaen"/>
          <w:iCs/>
          <w:color w:val="000000"/>
          <w:lang w:val="ka-GE" w:eastAsia="x-none"/>
        </w:rPr>
        <w:t>„სუპერზე“</w:t>
      </w:r>
      <w:r w:rsidRPr="00C56BDA">
        <w:rPr>
          <w:rFonts w:ascii="Sylfaen" w:hAnsi="Sylfaen" w:cs="Sylfaen"/>
          <w:iCs/>
          <w:color w:val="000000"/>
          <w:lang w:val="ka-GE" w:eastAsia="x-none"/>
        </w:rPr>
        <w:t>. ასეთი შესყიდვის შემთხვევაში საანგარიშსწორებო ფასის განსაზღვრისას მხარეები ითვალისწინებენ შემდეგ გარემოებას: საანგარიშსწორებო ფასი მინიმუმ 15 თეთრით (0,15 ლარით) ნაკლები უნდა იყოს მიმდინარე თვის განმავლობაში მიმწოდებლის საცალო რეალიზაციის ქსე</w:t>
      </w:r>
      <w:r w:rsidR="007322A0" w:rsidRPr="00C56BDA">
        <w:rPr>
          <w:rFonts w:ascii="Sylfaen" w:hAnsi="Sylfaen" w:cs="Sylfaen"/>
          <w:iCs/>
          <w:color w:val="000000"/>
          <w:lang w:val="ka-GE" w:eastAsia="x-none"/>
        </w:rPr>
        <w:t>ლში არსებული ერთი ლიტრი „სუპერის</w:t>
      </w:r>
      <w:r w:rsidRPr="00C56BDA">
        <w:rPr>
          <w:rFonts w:ascii="Sylfaen" w:hAnsi="Sylfaen" w:cs="Sylfaen"/>
          <w:iCs/>
          <w:color w:val="000000"/>
          <w:lang w:val="ka-GE" w:eastAsia="x-none"/>
        </w:rPr>
        <w:t>“ ფასების საშუალო არითმეტიკულ ოდენობაზე (CAV).</w:t>
      </w:r>
    </w:p>
    <w:p w14:paraId="5E81DC44" w14:textId="77777777" w:rsidR="00177F26" w:rsidRPr="00C56BDA" w:rsidRDefault="00177F26" w:rsidP="00177F26">
      <w:pPr>
        <w:ind w:left="90"/>
        <w:jc w:val="both"/>
        <w:rPr>
          <w:rFonts w:ascii="Sylfaen" w:hAnsi="Sylfaen" w:cs="Sylfaen"/>
          <w:iCs/>
          <w:color w:val="000000"/>
          <w:lang w:val="ka-GE" w:eastAsia="x-none"/>
        </w:rPr>
      </w:pPr>
      <w:r w:rsidRPr="00C56BDA">
        <w:rPr>
          <w:rFonts w:ascii="Sylfaen" w:hAnsi="Sylfaen" w:cs="Sylfaen"/>
          <w:iCs/>
          <w:color w:val="000000"/>
          <w:lang w:val="ka-GE" w:eastAsia="x-none"/>
        </w:rPr>
        <w:t>მაგალითი: თუ (CAV)-0.15≥C1, საანგარიშსწორებო ფასი უდრის თვის დასაწყისში დადგენილ სახელშეკრულებო ფასს (C1), ხოლო თუ (CAV)-0.15&lt;C1, მაშინ საანგარიშსწორებო  ფასი უდრის ((CAV)-0.15) ტოლ სიდიდეს.</w:t>
      </w:r>
    </w:p>
    <w:p w14:paraId="36EC188F" w14:textId="001AEA3B" w:rsidR="00177F26" w:rsidRPr="00C56BDA" w:rsidRDefault="00177F26" w:rsidP="00177F26">
      <w:pPr>
        <w:ind w:left="90"/>
        <w:jc w:val="both"/>
        <w:rPr>
          <w:rFonts w:ascii="Sylfaen" w:hAnsi="Sylfaen" w:cs="Sylfaen"/>
          <w:iCs/>
          <w:color w:val="000000"/>
          <w:lang w:val="ka-GE" w:eastAsia="x-none"/>
        </w:rPr>
      </w:pPr>
      <w:r w:rsidRPr="00C56BDA">
        <w:rPr>
          <w:rFonts w:ascii="Sylfaen" w:hAnsi="Sylfaen" w:cs="Sylfaen"/>
          <w:iCs/>
          <w:color w:val="000000"/>
          <w:lang w:val="ka-GE" w:eastAsia="x-none"/>
        </w:rPr>
        <w:t>5.3.2 არასაბარათე (ტალონის) სისტემით „</w:t>
      </w:r>
      <w:r w:rsidR="007322A0" w:rsidRPr="00C56BDA">
        <w:rPr>
          <w:rFonts w:ascii="Sylfaen" w:hAnsi="Sylfaen" w:cs="Sylfaen"/>
          <w:iCs/>
          <w:color w:val="000000"/>
          <w:lang w:val="ka-GE" w:eastAsia="x-none"/>
        </w:rPr>
        <w:t>სუპერის</w:t>
      </w:r>
      <w:r w:rsidR="006A5B6D" w:rsidRPr="00C56BDA">
        <w:rPr>
          <w:rFonts w:ascii="Sylfaen" w:hAnsi="Sylfaen" w:cs="Sylfaen"/>
          <w:iCs/>
          <w:color w:val="000000"/>
          <w:lang w:val="ka-GE" w:eastAsia="x-none"/>
        </w:rPr>
        <w:t>“</w:t>
      </w:r>
      <w:r w:rsidRPr="00C56BDA">
        <w:rPr>
          <w:rFonts w:ascii="Sylfaen" w:hAnsi="Sylfaen" w:cs="Sylfaen"/>
          <w:iCs/>
          <w:color w:val="000000"/>
          <w:lang w:val="ka-GE" w:eastAsia="x-none"/>
        </w:rPr>
        <w:t xml:space="preserve"> შესყიდვისას, მიმწოდებელი შემსყიდველ ორგანიზაციას წარუდგენს თითოეულ ჯერზე გასატანი შესაბამისი მარკის საწვავის მიხედვით გამოწერილ ელექტრონული ნავთობპროდუქტების სპეციალურ საგადასახადო ანგარიშ-ფაქტურას, საწვავის გატანის დღეს. საანგარიშსწორებო ფასი გამოითვლება ნომინალურ ღირებულებაზე დაყრდნობით განსაზღვრული საანგარიშსწორებო ფასის მიხედვით, რომელიც უნდა იყოს ტალონის გატანის დღისათვის მიმწოდებლის საცალო რეალიზაციის ქსელში არსებულ ფასზე მინიმუმ 15 თეთრით ნაკლები. </w:t>
      </w:r>
    </w:p>
    <w:p w14:paraId="1A770975" w14:textId="209AA285" w:rsidR="00177F26" w:rsidRPr="00C56BDA" w:rsidRDefault="00177F26" w:rsidP="00177F26">
      <w:pPr>
        <w:ind w:left="90"/>
        <w:jc w:val="both"/>
        <w:rPr>
          <w:rFonts w:ascii="Sylfaen" w:hAnsi="Sylfaen" w:cs="Sylfaen"/>
          <w:iCs/>
          <w:color w:val="000000"/>
          <w:lang w:val="ka-GE" w:eastAsia="x-none"/>
        </w:rPr>
      </w:pPr>
      <w:r w:rsidRPr="00C56BDA">
        <w:rPr>
          <w:rFonts w:ascii="Sylfaen" w:hAnsi="Sylfaen" w:cs="Sylfaen"/>
          <w:iCs/>
          <w:color w:val="000000"/>
          <w:lang w:val="ka-GE" w:eastAsia="x-none"/>
        </w:rPr>
        <w:t>5.4 შემსყიდველი ორგანიზაცია ვალდებულია მიმწოდებლის მიერ საგადასახადო ანგარიშ - ფაქტურის წარმოდგენიდან 5 სამუშაო დღის ვადაში დაადასტუროს იგი ან უარი თქვას ანგარიშ- ფაქტურის დადასტურებაზე შესაბამისი დასაბუთებით. არასაბარათე (ტალონი), საბარათე და „აგაი“ სისტემის მეშვეობით „</w:t>
      </w:r>
      <w:r w:rsidR="007322A0" w:rsidRPr="00C56BDA">
        <w:rPr>
          <w:rFonts w:ascii="Sylfaen" w:hAnsi="Sylfaen" w:cs="Sylfaen"/>
          <w:iCs/>
          <w:color w:val="000000"/>
          <w:lang w:val="ka-GE" w:eastAsia="x-none"/>
        </w:rPr>
        <w:t>სუპერის</w:t>
      </w:r>
      <w:r w:rsidRPr="00C56BDA">
        <w:rPr>
          <w:rFonts w:ascii="Sylfaen" w:hAnsi="Sylfaen" w:cs="Sylfaen"/>
          <w:iCs/>
          <w:color w:val="000000"/>
          <w:lang w:val="ka-GE" w:eastAsia="x-none"/>
        </w:rPr>
        <w:t>“ მიწოდებისას ანგარიშსწორება განხორციელდება ელექტრონული ნავთობპროდუქტების სპეციალურ საგადასახადო ანგარიშ-ფაქტურის დადასტურებიდან 5 სამუშაო დღის ვადაში.</w:t>
      </w:r>
    </w:p>
    <w:p w14:paraId="63B2895F" w14:textId="2786CD9C" w:rsidR="00177F26" w:rsidRPr="00C56BDA" w:rsidRDefault="00177F26" w:rsidP="00177F26">
      <w:pPr>
        <w:ind w:left="90"/>
        <w:jc w:val="both"/>
        <w:rPr>
          <w:rFonts w:ascii="Sylfaen" w:hAnsi="Sylfaen" w:cs="Sylfaen"/>
          <w:iCs/>
          <w:color w:val="000000"/>
          <w:lang w:val="ka-GE" w:eastAsia="x-none"/>
        </w:rPr>
      </w:pPr>
      <w:r w:rsidRPr="00C56BDA">
        <w:rPr>
          <w:rFonts w:ascii="Sylfaen" w:hAnsi="Sylfaen" w:cs="Sylfaen"/>
          <w:iCs/>
          <w:color w:val="000000"/>
          <w:lang w:val="ka-GE" w:eastAsia="x-none"/>
        </w:rPr>
        <w:t xml:space="preserve">5.5 </w:t>
      </w:r>
      <w:r w:rsidR="00635151" w:rsidRPr="00C56BDA">
        <w:rPr>
          <w:rFonts w:ascii="Sylfaen" w:hAnsi="Sylfaen" w:cs="Sylfaen"/>
          <w:iCs/>
          <w:color w:val="000000"/>
          <w:lang w:val="ka-GE" w:eastAsia="x-none"/>
        </w:rPr>
        <w:t xml:space="preserve">საწვავის სითხის სახით შესყიდვის შემთხვევაში </w:t>
      </w:r>
      <w:r w:rsidRPr="00C56BDA">
        <w:rPr>
          <w:rFonts w:ascii="Sylfaen" w:hAnsi="Sylfaen" w:cs="Sylfaen"/>
          <w:iCs/>
          <w:color w:val="000000"/>
          <w:lang w:val="ka-GE" w:eastAsia="x-none"/>
        </w:rPr>
        <w:t xml:space="preserve">საანგარიშსწორებო ფასის დადგენისას გათვალისწინებულ უნდა იქნეს შემდეგი გარემოება: </w:t>
      </w:r>
      <w:r w:rsidR="007322A0" w:rsidRPr="00C56BDA">
        <w:rPr>
          <w:rFonts w:ascii="Sylfaen" w:hAnsi="Sylfaen" w:cs="Sylfaen"/>
          <w:iCs/>
          <w:color w:val="000000"/>
          <w:lang w:val="ka-GE" w:eastAsia="x-none"/>
        </w:rPr>
        <w:t>„სუპერის“</w:t>
      </w:r>
      <w:r w:rsidRPr="00C56BDA">
        <w:rPr>
          <w:rFonts w:ascii="Sylfaen" w:hAnsi="Sylfaen" w:cs="Sylfaen"/>
          <w:iCs/>
          <w:color w:val="000000"/>
          <w:lang w:val="ka-GE" w:eastAsia="x-none"/>
        </w:rPr>
        <w:t xml:space="preserve"> შესყიდვისას, მიმწოდებელი შემსყიდველ ორგანიზაციას წარუდგენს თითოეულ ჯერზე გასატანი შესაბამისი მარკის საწვავის მიხედვით გამოწერილ ანგარიშ- ფაქტურას, საწვავის გატანის დღეს. საანგარიშსწორებო ფასი გამოითვლება ნომინალურ ღირებულებაზე დაყრდნობით განსაზღვრული საანგარიშსწორებო ფასის მიხედვით, რომელიც უნდა იყოს საწვავის გატანის დღისათვის მიმწოდებლის საცალო რეალიზაციის ქსელში არსებულ ფასზე (CR) მინიმუმ 15 თეთრით ნაკლები. </w:t>
      </w:r>
    </w:p>
    <w:p w14:paraId="534CE05F" w14:textId="6FF480A6" w:rsidR="00177F26" w:rsidRPr="00C56BDA" w:rsidRDefault="00177F26" w:rsidP="00177F26">
      <w:pPr>
        <w:ind w:left="90"/>
        <w:jc w:val="both"/>
        <w:rPr>
          <w:rFonts w:ascii="Sylfaen" w:hAnsi="Sylfaen" w:cs="Sylfaen"/>
          <w:iCs/>
          <w:color w:val="000000"/>
          <w:lang w:val="ka-GE" w:eastAsia="x-none"/>
        </w:rPr>
      </w:pPr>
      <w:r w:rsidRPr="00C56BDA">
        <w:rPr>
          <w:rFonts w:ascii="Sylfaen" w:hAnsi="Sylfaen" w:cs="Sylfaen"/>
          <w:iCs/>
          <w:color w:val="000000"/>
          <w:lang w:val="ka-GE" w:eastAsia="x-none"/>
        </w:rPr>
        <w:t>5.6 იმ შემთხვევაში, თუ შემსყიდველ ორგანიზაციასა და მიმწოდებელს შორის არ ხორციელდება დამატებითი შეთანხმებების სახით მიმდინარე სახელშეკრულებო ფასის ყოველთვიურად ასახვა, ანგარიშსწორების განხორციელებისას ხელშეკრულების მხარეები ხელმძღვანელობენ მიმწოდებლის ოფიციალურ ვებგვერდზე გამოქვეყნებული საანგარიშსწორებო ფასით.</w:t>
      </w:r>
    </w:p>
    <w:p w14:paraId="474874B4" w14:textId="11F84250" w:rsidR="00177F26" w:rsidRPr="00C56BDA" w:rsidRDefault="00177F26" w:rsidP="00177F26">
      <w:pPr>
        <w:ind w:left="90"/>
        <w:jc w:val="both"/>
        <w:rPr>
          <w:rFonts w:ascii="Sylfaen" w:hAnsi="Sylfaen" w:cs="Sylfaen"/>
          <w:iCs/>
          <w:color w:val="000000"/>
          <w:lang w:val="ka-GE" w:eastAsia="x-none"/>
        </w:rPr>
      </w:pPr>
      <w:r w:rsidRPr="00C56BDA">
        <w:rPr>
          <w:rFonts w:ascii="Sylfaen" w:hAnsi="Sylfaen" w:cs="Sylfaen"/>
          <w:iCs/>
          <w:color w:val="000000"/>
          <w:lang w:val="ka-GE" w:eastAsia="x-none"/>
        </w:rPr>
        <w:t>5.7</w:t>
      </w:r>
      <w:r w:rsidR="006A5B6D" w:rsidRPr="00C56BDA">
        <w:rPr>
          <w:rFonts w:ascii="Sylfaen" w:hAnsi="Sylfaen" w:cs="Sylfaen"/>
          <w:iCs/>
          <w:color w:val="000000"/>
          <w:lang w:val="ka-GE" w:eastAsia="x-none"/>
        </w:rPr>
        <w:t xml:space="preserve"> 2021</w:t>
      </w:r>
      <w:r w:rsidR="0076280C" w:rsidRPr="00C56BDA">
        <w:rPr>
          <w:rFonts w:ascii="Sylfaen" w:hAnsi="Sylfaen" w:cs="Sylfaen"/>
          <w:iCs/>
          <w:color w:val="000000"/>
          <w:lang w:val="ka-GE" w:eastAsia="x-none"/>
        </w:rPr>
        <w:t xml:space="preserve"> წლის დეკემბრის </w:t>
      </w:r>
      <w:r w:rsidRPr="00C56BDA">
        <w:rPr>
          <w:rFonts w:ascii="Sylfaen" w:hAnsi="Sylfaen" w:cs="Sylfaen"/>
          <w:iCs/>
          <w:color w:val="000000"/>
          <w:lang w:val="ka-GE" w:eastAsia="x-none"/>
        </w:rPr>
        <w:t>განმავლობაში მიწოდებულ საწვავზე ანგარიშსწორება უნდა</w:t>
      </w:r>
      <w:r w:rsidR="006A5B6D" w:rsidRPr="00C56BDA">
        <w:rPr>
          <w:rFonts w:ascii="Sylfaen" w:hAnsi="Sylfaen" w:cs="Sylfaen"/>
          <w:iCs/>
          <w:color w:val="000000"/>
          <w:lang w:val="ka-GE" w:eastAsia="x-none"/>
        </w:rPr>
        <w:t xml:space="preserve"> განხორციელდეს არა უგვიანეს 2022</w:t>
      </w:r>
      <w:r w:rsidRPr="00C56BDA">
        <w:rPr>
          <w:rFonts w:ascii="Sylfaen" w:hAnsi="Sylfaen" w:cs="Sylfaen"/>
          <w:iCs/>
          <w:color w:val="000000"/>
          <w:lang w:val="ka-GE" w:eastAsia="x-none"/>
        </w:rPr>
        <w:t xml:space="preserve"> წლის იანვრის ჩათვლით.</w:t>
      </w:r>
    </w:p>
    <w:p w14:paraId="41B1EF36" w14:textId="77777777" w:rsidR="00177F26" w:rsidRPr="00C56BDA" w:rsidRDefault="00177F26" w:rsidP="00177F26">
      <w:pPr>
        <w:pStyle w:val="ListParagraph"/>
        <w:spacing w:after="160" w:line="240" w:lineRule="auto"/>
        <w:ind w:left="90"/>
        <w:jc w:val="both"/>
        <w:rPr>
          <w:rFonts w:ascii="Sylfaen" w:hAnsi="Sylfaen" w:cs="Sylfaen"/>
          <w:b/>
          <w:sz w:val="20"/>
          <w:szCs w:val="20"/>
          <w:lang w:val="ka-GE" w:eastAsia="en-US"/>
        </w:rPr>
      </w:pPr>
      <w:r w:rsidRPr="00C56BDA">
        <w:rPr>
          <w:rFonts w:ascii="Sylfaen" w:hAnsi="Sylfaen" w:cs="Sylfaen"/>
          <w:b/>
          <w:sz w:val="20"/>
          <w:szCs w:val="20"/>
          <w:lang w:val="ka-GE" w:eastAsia="en-US"/>
        </w:rPr>
        <w:t>6. მხარეთა უფლებება - მოვალეობები</w:t>
      </w:r>
    </w:p>
    <w:p w14:paraId="6232D1F1" w14:textId="77777777" w:rsidR="00177F26" w:rsidRPr="00C56BDA" w:rsidRDefault="00177F26" w:rsidP="00177F26">
      <w:pPr>
        <w:spacing w:line="240" w:lineRule="auto"/>
        <w:ind w:left="90"/>
        <w:jc w:val="both"/>
        <w:rPr>
          <w:rFonts w:ascii="Sylfaen" w:hAnsi="Sylfaen" w:cs="Sylfaen"/>
          <w:b/>
          <w:sz w:val="20"/>
          <w:szCs w:val="20"/>
          <w:lang w:val="ka-GE"/>
        </w:rPr>
      </w:pPr>
      <w:r w:rsidRPr="00C56BDA">
        <w:rPr>
          <w:rFonts w:ascii="Sylfaen" w:hAnsi="Sylfaen" w:cs="Sylfaen"/>
          <w:b/>
          <w:sz w:val="20"/>
          <w:szCs w:val="20"/>
          <w:lang w:val="ka-GE"/>
        </w:rPr>
        <w:t>6.1 მიმწოდებელი ვალდებულია:</w:t>
      </w:r>
    </w:p>
    <w:p w14:paraId="52ACF6E5" w14:textId="4D021CDE" w:rsidR="00177F26" w:rsidRPr="00C56BDA" w:rsidRDefault="00177F26" w:rsidP="00C41981">
      <w:pPr>
        <w:ind w:left="90"/>
        <w:jc w:val="both"/>
        <w:rPr>
          <w:rFonts w:ascii="Sylfaen" w:hAnsi="Sylfaen" w:cs="Sylfaen"/>
          <w:iCs/>
          <w:color w:val="000000"/>
          <w:lang w:val="ka-GE" w:eastAsia="x-none"/>
        </w:rPr>
      </w:pPr>
      <w:r w:rsidRPr="00C56BDA">
        <w:rPr>
          <w:rFonts w:ascii="Sylfaen" w:hAnsi="Sylfaen" w:cs="Sylfaen"/>
          <w:iCs/>
          <w:color w:val="000000"/>
          <w:lang w:val="ka-GE" w:eastAsia="x-none"/>
        </w:rPr>
        <w:t>6.1.1</w:t>
      </w:r>
      <w:r w:rsidR="005C565B" w:rsidRPr="00C56BDA">
        <w:rPr>
          <w:rFonts w:ascii="Sylfaen" w:hAnsi="Sylfaen" w:cs="Sylfaen"/>
          <w:iCs/>
          <w:color w:val="000000"/>
          <w:lang w:val="ka-GE" w:eastAsia="x-none"/>
        </w:rPr>
        <w:t xml:space="preserve"> </w:t>
      </w:r>
      <w:r w:rsidRPr="00C56BDA">
        <w:rPr>
          <w:rFonts w:ascii="Sylfaen" w:hAnsi="Sylfaen" w:cs="Sylfaen"/>
          <w:iCs/>
          <w:color w:val="000000"/>
          <w:lang w:val="ka-GE" w:eastAsia="x-none"/>
        </w:rPr>
        <w:t>კონსოლიდირებული ტენდერის ფარგლებში ავტ</w:t>
      </w:r>
      <w:r w:rsidR="007322A0" w:rsidRPr="00C56BDA">
        <w:rPr>
          <w:rFonts w:ascii="Sylfaen" w:hAnsi="Sylfaen" w:cs="Sylfaen"/>
          <w:iCs/>
          <w:color w:val="000000"/>
          <w:lang w:val="ka-GE" w:eastAsia="x-none"/>
        </w:rPr>
        <w:t>ოგასამართი სადგურებიდან „სუპერის</w:t>
      </w:r>
      <w:r w:rsidRPr="00C56BDA">
        <w:rPr>
          <w:rFonts w:ascii="Sylfaen" w:hAnsi="Sylfaen" w:cs="Sylfaen"/>
          <w:iCs/>
          <w:color w:val="000000"/>
          <w:lang w:val="ka-GE" w:eastAsia="x-none"/>
        </w:rPr>
        <w:t>“ მარკის საწვავის გაცემა განახორციელოს მხოლოდ „აგაი“ სისტემის მეშვეობით, გარდა შესაბამისი სატენდერო დოკუმენტაციით განსაზღვრული გამონაკლისი შემთხვევებისა. „აგაი“ სისტემა უზრუნველყოფს ავტოგასამართი სადგურის პისტოლეტისა და ავტორიზებული ავტომანქანის (შემსყიდველი ორგანიზაციის ბალანსზე მყოფი ავტომანქნა, რომელიც უნდა აღიჭურვოს "აგაი" სისტემის კომპონენტებით) საწვავის ავზის ერთმანეთთან დაკავშირებასა და იდენტიფიცირებას, რის შედეგადაც მიმწოდებლი</w:t>
      </w:r>
      <w:r w:rsidR="007322A0" w:rsidRPr="00C56BDA">
        <w:rPr>
          <w:rFonts w:ascii="Sylfaen" w:hAnsi="Sylfaen" w:cs="Sylfaen"/>
          <w:iCs/>
          <w:color w:val="000000"/>
          <w:lang w:val="ka-GE" w:eastAsia="x-none"/>
        </w:rPr>
        <w:t>ს ავტოგასამართ სადგურზე „სუპერის</w:t>
      </w:r>
      <w:r w:rsidRPr="00C56BDA">
        <w:rPr>
          <w:rFonts w:ascii="Sylfaen" w:hAnsi="Sylfaen" w:cs="Sylfaen"/>
          <w:iCs/>
          <w:color w:val="000000"/>
          <w:lang w:val="ka-GE" w:eastAsia="x-none"/>
        </w:rPr>
        <w:t xml:space="preserve">“ მარკის საწვავის ჩასხმა შესაძლებელი იქნება მხოლოდ ავტორიზებული ავტომანქანის საწვავის ავზში. </w:t>
      </w:r>
    </w:p>
    <w:p w14:paraId="5088A20E" w14:textId="2674EA3B" w:rsidR="00177F26" w:rsidRPr="00C56BDA" w:rsidRDefault="0076280C" w:rsidP="00C41981">
      <w:pPr>
        <w:ind w:left="90"/>
        <w:jc w:val="both"/>
        <w:rPr>
          <w:rFonts w:ascii="Sylfaen" w:hAnsi="Sylfaen" w:cs="Sylfaen"/>
          <w:iCs/>
          <w:color w:val="000000"/>
          <w:lang w:val="ka-GE" w:eastAsia="x-none"/>
        </w:rPr>
      </w:pPr>
      <w:r w:rsidRPr="00C56BDA">
        <w:rPr>
          <w:rFonts w:ascii="Sylfaen" w:hAnsi="Sylfaen" w:cs="Sylfaen"/>
          <w:iCs/>
          <w:color w:val="000000"/>
          <w:lang w:val="ka-GE" w:eastAsia="x-none"/>
        </w:rPr>
        <w:t>6.1.2  უზრუნველყოს 2021</w:t>
      </w:r>
      <w:r w:rsidR="00177F26" w:rsidRPr="00C56BDA">
        <w:rPr>
          <w:rFonts w:ascii="Sylfaen" w:hAnsi="Sylfaen" w:cs="Sylfaen"/>
          <w:iCs/>
          <w:color w:val="000000"/>
          <w:lang w:val="ka-GE" w:eastAsia="x-none"/>
        </w:rPr>
        <w:t xml:space="preserve"> წლის 1-ლი იანვრიდან ეტაპო</w:t>
      </w:r>
      <w:r w:rsidRPr="00C56BDA">
        <w:rPr>
          <w:rFonts w:ascii="Sylfaen" w:hAnsi="Sylfaen" w:cs="Sylfaen"/>
          <w:iCs/>
          <w:color w:val="000000"/>
          <w:lang w:val="ka-GE" w:eastAsia="x-none"/>
        </w:rPr>
        <w:t>ბრივად, მაგრამ, არაუგვიანეს 202</w:t>
      </w:r>
      <w:r w:rsidR="008A580C" w:rsidRPr="00C56BDA">
        <w:rPr>
          <w:rFonts w:ascii="Sylfaen" w:hAnsi="Sylfaen" w:cs="Sylfaen"/>
          <w:iCs/>
          <w:color w:val="000000"/>
          <w:lang w:val="ka-GE" w:eastAsia="x-none"/>
        </w:rPr>
        <w:t>1</w:t>
      </w:r>
      <w:r w:rsidR="002466BF" w:rsidRPr="00C56BDA">
        <w:rPr>
          <w:rFonts w:ascii="Sylfaen" w:hAnsi="Sylfaen" w:cs="Sylfaen"/>
          <w:iCs/>
          <w:color w:val="000000"/>
          <w:lang w:val="ka-GE" w:eastAsia="x-none"/>
        </w:rPr>
        <w:t xml:space="preserve"> წლის 1</w:t>
      </w:r>
      <w:r w:rsidR="00177F26" w:rsidRPr="00C56BDA">
        <w:rPr>
          <w:rFonts w:ascii="Sylfaen" w:hAnsi="Sylfaen" w:cs="Sylfaen"/>
          <w:iCs/>
          <w:color w:val="000000"/>
          <w:lang w:val="ka-GE" w:eastAsia="x-none"/>
        </w:rPr>
        <w:t>-ლი აპრილისა, შემსყიდველი ორგანიზაციების ბალანსზე მყოფი, შესაბამისი დანართით განსაზღვრული ავტომანქანების (ავტორიზებული ავტომანქანების) აღჭურვა „აგაი“ სისტემით.</w:t>
      </w:r>
    </w:p>
    <w:p w14:paraId="24BDDE63" w14:textId="46A3403E" w:rsidR="00177F26" w:rsidRPr="00C56BDA" w:rsidRDefault="00177F26" w:rsidP="00C41981">
      <w:pPr>
        <w:ind w:left="90"/>
        <w:jc w:val="both"/>
        <w:rPr>
          <w:rFonts w:ascii="Sylfaen" w:hAnsi="Sylfaen" w:cs="Sylfaen"/>
          <w:iCs/>
          <w:color w:val="000000"/>
          <w:lang w:val="ka-GE" w:eastAsia="x-none"/>
        </w:rPr>
      </w:pPr>
      <w:r w:rsidRPr="00C56BDA">
        <w:rPr>
          <w:rFonts w:ascii="Sylfaen" w:hAnsi="Sylfaen" w:cs="Sylfaen"/>
          <w:iCs/>
          <w:color w:val="000000"/>
          <w:lang w:val="ka-GE" w:eastAsia="x-none"/>
        </w:rPr>
        <w:t>6</w:t>
      </w:r>
      <w:r w:rsidR="007322A0" w:rsidRPr="00C56BDA">
        <w:rPr>
          <w:rFonts w:ascii="Sylfaen" w:hAnsi="Sylfaen" w:cs="Sylfaen"/>
          <w:iCs/>
          <w:color w:val="000000"/>
          <w:lang w:val="ka-GE" w:eastAsia="x-none"/>
        </w:rPr>
        <w:t>.1.3 იმ შემთხვევაში, თუ „სუპერის</w:t>
      </w:r>
      <w:r w:rsidRPr="00C56BDA">
        <w:rPr>
          <w:rFonts w:ascii="Sylfaen" w:hAnsi="Sylfaen" w:cs="Sylfaen"/>
          <w:iCs/>
          <w:color w:val="000000"/>
          <w:lang w:val="ka-GE" w:eastAsia="x-none"/>
        </w:rPr>
        <w:t>“ 20</w:t>
      </w:r>
      <w:r w:rsidR="0076280C" w:rsidRPr="00C56BDA">
        <w:rPr>
          <w:rFonts w:ascii="Sylfaen" w:hAnsi="Sylfaen" w:cs="Sylfaen"/>
          <w:iCs/>
          <w:color w:val="000000"/>
          <w:lang w:val="ka-GE" w:eastAsia="x-none"/>
        </w:rPr>
        <w:t>21</w:t>
      </w:r>
      <w:r w:rsidRPr="00C56BDA">
        <w:rPr>
          <w:rFonts w:ascii="Sylfaen" w:hAnsi="Sylfaen" w:cs="Sylfaen"/>
          <w:iCs/>
          <w:color w:val="000000"/>
          <w:lang w:val="ka-GE" w:eastAsia="x-none"/>
        </w:rPr>
        <w:t xml:space="preserve"> წლის კონსოლიდირ</w:t>
      </w:r>
      <w:r w:rsidR="007322A0" w:rsidRPr="00C56BDA">
        <w:rPr>
          <w:rFonts w:ascii="Sylfaen" w:hAnsi="Sylfaen" w:cs="Sylfaen"/>
          <w:iCs/>
          <w:color w:val="000000"/>
          <w:lang w:val="ka-GE" w:eastAsia="x-none"/>
        </w:rPr>
        <w:t>ებულ ტენდერში გაიმარჯვა „სუპერის</w:t>
      </w:r>
      <w:r w:rsidRPr="00C56BDA">
        <w:rPr>
          <w:rFonts w:ascii="Sylfaen" w:hAnsi="Sylfaen" w:cs="Sylfaen"/>
          <w:iCs/>
          <w:color w:val="000000"/>
          <w:lang w:val="ka-GE" w:eastAsia="x-none"/>
        </w:rPr>
        <w:t>“ 20</w:t>
      </w:r>
      <w:r w:rsidR="00665560" w:rsidRPr="00C56BDA">
        <w:rPr>
          <w:rFonts w:ascii="Sylfaen" w:hAnsi="Sylfaen" w:cs="Sylfaen"/>
          <w:iCs/>
          <w:color w:val="000000"/>
          <w:lang w:val="ka-GE" w:eastAsia="x-none"/>
        </w:rPr>
        <w:t>20</w:t>
      </w:r>
      <w:r w:rsidRPr="00C56BDA">
        <w:rPr>
          <w:rFonts w:ascii="Sylfaen" w:hAnsi="Sylfaen" w:cs="Sylfaen"/>
          <w:iCs/>
          <w:color w:val="000000"/>
          <w:lang w:val="ka-GE" w:eastAsia="x-none"/>
        </w:rPr>
        <w:t xml:space="preserve"> წლის კონსოლიდირებულ ტენდერში გამარჯვებულმა მიმწოდებელმა, რომელიც ზემოაღნ</w:t>
      </w:r>
      <w:r w:rsidR="00BD16D3" w:rsidRPr="00C56BDA">
        <w:rPr>
          <w:rFonts w:ascii="Sylfaen" w:hAnsi="Sylfaen" w:cs="Sylfaen"/>
          <w:iCs/>
          <w:color w:val="000000"/>
          <w:lang w:val="ka-GE" w:eastAsia="x-none"/>
        </w:rPr>
        <w:t>იშნული წლის განმავლობაში „სუპერი</w:t>
      </w:r>
      <w:r w:rsidRPr="00C56BDA">
        <w:rPr>
          <w:rFonts w:ascii="Sylfaen" w:hAnsi="Sylfaen" w:cs="Sylfaen"/>
          <w:iCs/>
          <w:color w:val="000000"/>
          <w:lang w:val="ka-GE" w:eastAsia="x-none"/>
        </w:rPr>
        <w:t>ს“ მიწოდებას ახორციელებდა ,,აგაი“ სისტემის მეშვეობით</w:t>
      </w:r>
      <w:r w:rsidR="0076280C" w:rsidRPr="00C56BDA">
        <w:rPr>
          <w:rFonts w:ascii="Sylfaen" w:hAnsi="Sylfaen" w:cs="Sylfaen"/>
          <w:iCs/>
          <w:color w:val="000000"/>
          <w:lang w:val="ka-GE" w:eastAsia="x-none"/>
        </w:rPr>
        <w:t xml:space="preserve">, </w:t>
      </w:r>
      <w:r w:rsidR="001E184F" w:rsidRPr="00C56BDA">
        <w:rPr>
          <w:rFonts w:ascii="Sylfaen" w:hAnsi="Sylfaen" w:cs="Sylfaen"/>
          <w:iCs/>
          <w:color w:val="000000"/>
          <w:lang w:val="ka-GE" w:eastAsia="x-none"/>
        </w:rPr>
        <w:t>გამარჯვებული მიმწოდებელი</w:t>
      </w:r>
      <w:r w:rsidR="0076280C" w:rsidRPr="00C56BDA">
        <w:rPr>
          <w:rFonts w:ascii="Sylfaen" w:hAnsi="Sylfaen" w:cs="Sylfaen"/>
          <w:iCs/>
          <w:color w:val="000000"/>
          <w:lang w:val="ka-GE" w:eastAsia="x-none"/>
        </w:rPr>
        <w:t xml:space="preserve"> ვალდებულია 2021</w:t>
      </w:r>
      <w:r w:rsidRPr="00C56BDA">
        <w:rPr>
          <w:rFonts w:ascii="Sylfaen" w:hAnsi="Sylfaen" w:cs="Sylfaen"/>
          <w:iCs/>
          <w:color w:val="000000"/>
          <w:lang w:val="ka-GE" w:eastAsia="x-none"/>
        </w:rPr>
        <w:t xml:space="preserve"> წლის 1-ლი იანვრიდან, </w:t>
      </w:r>
      <w:r w:rsidR="007322A0" w:rsidRPr="00C56BDA">
        <w:rPr>
          <w:rFonts w:ascii="Sylfaen" w:hAnsi="Sylfaen" w:cs="Sylfaen"/>
          <w:iCs/>
          <w:color w:val="000000"/>
          <w:lang w:val="ka-GE" w:eastAsia="x-none"/>
        </w:rPr>
        <w:t xml:space="preserve"> „სუპერის</w:t>
      </w:r>
      <w:r w:rsidR="00665560" w:rsidRPr="00C56BDA">
        <w:rPr>
          <w:rFonts w:ascii="Sylfaen" w:hAnsi="Sylfaen" w:cs="Sylfaen"/>
          <w:iCs/>
          <w:color w:val="000000"/>
          <w:lang w:val="ka-GE" w:eastAsia="x-none"/>
        </w:rPr>
        <w:t>“ მიწოდება განახორციელოს 2020</w:t>
      </w:r>
      <w:r w:rsidRPr="00C56BDA">
        <w:rPr>
          <w:rFonts w:ascii="Sylfaen" w:hAnsi="Sylfaen" w:cs="Sylfaen"/>
          <w:iCs/>
          <w:color w:val="000000"/>
          <w:lang w:val="ka-GE" w:eastAsia="x-none"/>
        </w:rPr>
        <w:t xml:space="preserve"> წლის კონსოლიდირებული ტენდერის ფარგლებში დამონტაჟებული „აგაი“ სისტემის მეშვეობით. იმ შემთხვევაში, თუ 202</w:t>
      </w:r>
      <w:r w:rsidR="0076280C" w:rsidRPr="00C56BDA">
        <w:rPr>
          <w:rFonts w:ascii="Sylfaen" w:hAnsi="Sylfaen" w:cs="Sylfaen"/>
          <w:iCs/>
          <w:color w:val="000000"/>
          <w:lang w:val="ka-GE" w:eastAsia="x-none"/>
        </w:rPr>
        <w:t>1</w:t>
      </w:r>
      <w:r w:rsidRPr="00C56BDA">
        <w:rPr>
          <w:rFonts w:ascii="Sylfaen" w:hAnsi="Sylfaen" w:cs="Sylfaen"/>
          <w:iCs/>
          <w:color w:val="000000"/>
          <w:lang w:val="ka-GE" w:eastAsia="x-none"/>
        </w:rPr>
        <w:t xml:space="preserve"> წლის ფარგლებში დაემატა აგაი სისტემით აღსაჭურვი ავტომანქანების რაოდენობა, ყველა მათგანი ა</w:t>
      </w:r>
      <w:r w:rsidR="0076280C" w:rsidRPr="00C56BDA">
        <w:rPr>
          <w:rFonts w:ascii="Sylfaen" w:hAnsi="Sylfaen" w:cs="Sylfaen"/>
          <w:iCs/>
          <w:color w:val="000000"/>
          <w:lang w:val="ka-GE" w:eastAsia="x-none"/>
        </w:rPr>
        <w:t>ღჭურვოს, არაუგვიანს 2021</w:t>
      </w:r>
      <w:r w:rsidRPr="00C56BDA">
        <w:rPr>
          <w:rFonts w:ascii="Sylfaen" w:hAnsi="Sylfaen" w:cs="Sylfaen"/>
          <w:iCs/>
          <w:color w:val="000000"/>
          <w:lang w:val="ka-GE" w:eastAsia="x-none"/>
        </w:rPr>
        <w:t xml:space="preserve"> წლის 31 იანვრისა, შემსყიდველი ორგანიზაციის განაცხადის საფუძველზე.  </w:t>
      </w:r>
    </w:p>
    <w:p w14:paraId="230933A3" w14:textId="2F1D07D1" w:rsidR="00177F26" w:rsidRPr="00C56BDA" w:rsidRDefault="00177F26" w:rsidP="008A580C">
      <w:pPr>
        <w:ind w:left="90"/>
        <w:jc w:val="both"/>
        <w:rPr>
          <w:rFonts w:ascii="Sylfaen" w:hAnsi="Sylfaen" w:cs="Sylfaen"/>
          <w:iCs/>
          <w:color w:val="000000"/>
          <w:lang w:val="ka-GE" w:eastAsia="x-none"/>
        </w:rPr>
      </w:pPr>
      <w:r w:rsidRPr="00C56BDA">
        <w:rPr>
          <w:rFonts w:ascii="Sylfaen" w:hAnsi="Sylfaen" w:cs="Sylfaen"/>
          <w:iCs/>
          <w:color w:val="000000"/>
          <w:lang w:val="ka-GE" w:eastAsia="x-none"/>
        </w:rPr>
        <w:t>6.1.4 იმ შემთხვევაში, თუ „</w:t>
      </w:r>
      <w:r w:rsidR="00BD16D3" w:rsidRPr="00C56BDA">
        <w:rPr>
          <w:rFonts w:ascii="Sylfaen" w:hAnsi="Sylfaen" w:cs="Sylfaen"/>
          <w:iCs/>
          <w:color w:val="000000"/>
          <w:lang w:val="ka-GE" w:eastAsia="x-none"/>
        </w:rPr>
        <w:t>სუპერის</w:t>
      </w:r>
      <w:r w:rsidR="0076280C" w:rsidRPr="00C56BDA">
        <w:rPr>
          <w:rFonts w:ascii="Sylfaen" w:hAnsi="Sylfaen" w:cs="Sylfaen"/>
          <w:iCs/>
          <w:color w:val="000000"/>
          <w:lang w:val="ka-GE" w:eastAsia="x-none"/>
        </w:rPr>
        <w:t>“ 2021</w:t>
      </w:r>
      <w:r w:rsidRPr="00C56BDA">
        <w:rPr>
          <w:rFonts w:ascii="Sylfaen" w:hAnsi="Sylfaen" w:cs="Sylfaen"/>
          <w:iCs/>
          <w:color w:val="000000"/>
          <w:lang w:val="ka-GE" w:eastAsia="x-none"/>
        </w:rPr>
        <w:t xml:space="preserve"> წლის კონსოლიდირ</w:t>
      </w:r>
      <w:r w:rsidR="007322A0" w:rsidRPr="00C56BDA">
        <w:rPr>
          <w:rFonts w:ascii="Sylfaen" w:hAnsi="Sylfaen" w:cs="Sylfaen"/>
          <w:iCs/>
          <w:color w:val="000000"/>
          <w:lang w:val="ka-GE" w:eastAsia="x-none"/>
        </w:rPr>
        <w:t>ებულ ტენდერში გაიმარჯვა „სუპერის</w:t>
      </w:r>
      <w:r w:rsidRPr="00C56BDA">
        <w:rPr>
          <w:rFonts w:ascii="Sylfaen" w:hAnsi="Sylfaen" w:cs="Sylfaen"/>
          <w:iCs/>
          <w:color w:val="000000"/>
          <w:lang w:val="ka-GE" w:eastAsia="x-none"/>
        </w:rPr>
        <w:t xml:space="preserve">“ </w:t>
      </w:r>
      <w:r w:rsidR="002F3B6A" w:rsidRPr="00C56BDA">
        <w:rPr>
          <w:rFonts w:ascii="Sylfaen" w:hAnsi="Sylfaen" w:cs="Sylfaen"/>
          <w:iCs/>
          <w:color w:val="000000"/>
          <w:lang w:val="ka-GE" w:eastAsia="x-none"/>
        </w:rPr>
        <w:t>2018/</w:t>
      </w:r>
      <w:r w:rsidR="00217037" w:rsidRPr="00C56BDA">
        <w:rPr>
          <w:rFonts w:ascii="Sylfaen" w:hAnsi="Sylfaen" w:cs="Sylfaen"/>
          <w:iCs/>
          <w:color w:val="000000"/>
          <w:lang w:val="ka-GE" w:eastAsia="x-none"/>
        </w:rPr>
        <w:t xml:space="preserve">2019 </w:t>
      </w:r>
      <w:r w:rsidR="00665560" w:rsidRPr="00C56BDA">
        <w:rPr>
          <w:rFonts w:ascii="Sylfaen" w:hAnsi="Sylfaen" w:cs="Sylfaen"/>
          <w:iCs/>
          <w:color w:val="000000"/>
          <w:lang w:val="ka-GE" w:eastAsia="x-none"/>
        </w:rPr>
        <w:t>წლ</w:t>
      </w:r>
      <w:r w:rsidR="002F3B6A" w:rsidRPr="00C56BDA">
        <w:rPr>
          <w:rFonts w:ascii="Sylfaen" w:hAnsi="Sylfaen" w:cs="Sylfaen"/>
          <w:iCs/>
          <w:color w:val="000000"/>
          <w:lang w:val="ka-GE" w:eastAsia="x-none"/>
        </w:rPr>
        <w:t>ებ</w:t>
      </w:r>
      <w:r w:rsidRPr="00C56BDA">
        <w:rPr>
          <w:rFonts w:ascii="Sylfaen" w:hAnsi="Sylfaen" w:cs="Sylfaen"/>
          <w:iCs/>
          <w:color w:val="000000"/>
          <w:lang w:val="ka-GE" w:eastAsia="x-none"/>
        </w:rPr>
        <w:t>ის კონსოლიდირებულ ტენდერში გამარჯვებულმა მიმწოდებელმა, რომე</w:t>
      </w:r>
      <w:r w:rsidR="007322A0" w:rsidRPr="00C56BDA">
        <w:rPr>
          <w:rFonts w:ascii="Sylfaen" w:hAnsi="Sylfaen" w:cs="Sylfaen"/>
          <w:iCs/>
          <w:color w:val="000000"/>
          <w:lang w:val="ka-GE" w:eastAsia="x-none"/>
        </w:rPr>
        <w:t xml:space="preserve">ლიც ზემოაღნიშნულ </w:t>
      </w:r>
      <w:r w:rsidR="00665560" w:rsidRPr="00C56BDA">
        <w:rPr>
          <w:rFonts w:ascii="Sylfaen" w:hAnsi="Sylfaen" w:cs="Sylfaen"/>
          <w:iCs/>
          <w:color w:val="000000"/>
          <w:lang w:val="ka-GE" w:eastAsia="x-none"/>
        </w:rPr>
        <w:t>წელს</w:t>
      </w:r>
      <w:r w:rsidR="007322A0" w:rsidRPr="00C56BDA">
        <w:rPr>
          <w:rFonts w:ascii="Sylfaen" w:hAnsi="Sylfaen" w:cs="Sylfaen"/>
          <w:iCs/>
          <w:color w:val="000000"/>
          <w:lang w:val="ka-GE" w:eastAsia="x-none"/>
        </w:rPr>
        <w:t xml:space="preserve"> „სუპერის</w:t>
      </w:r>
      <w:r w:rsidRPr="00C56BDA">
        <w:rPr>
          <w:rFonts w:ascii="Sylfaen" w:hAnsi="Sylfaen" w:cs="Sylfaen"/>
          <w:iCs/>
          <w:color w:val="000000"/>
          <w:lang w:val="ka-GE" w:eastAsia="x-none"/>
        </w:rPr>
        <w:t xml:space="preserve">“ მიწოდებას ახორციელებდა აგაი </w:t>
      </w:r>
      <w:r w:rsidR="00665560" w:rsidRPr="00C56BDA">
        <w:rPr>
          <w:rFonts w:ascii="Sylfaen" w:hAnsi="Sylfaen" w:cs="Sylfaen"/>
          <w:iCs/>
          <w:color w:val="000000"/>
          <w:lang w:val="ka-GE" w:eastAsia="x-none"/>
        </w:rPr>
        <w:t xml:space="preserve">სისტემის მეშვეობით,  </w:t>
      </w:r>
      <w:r w:rsidR="001E184F" w:rsidRPr="00C56BDA">
        <w:rPr>
          <w:rFonts w:ascii="Sylfaen" w:hAnsi="Sylfaen" w:cs="Sylfaen"/>
          <w:iCs/>
          <w:color w:val="000000"/>
          <w:lang w:val="ka-GE" w:eastAsia="x-none"/>
        </w:rPr>
        <w:t>გამარჯვებული მიმწოდებელი</w:t>
      </w:r>
      <w:r w:rsidRPr="00C56BDA">
        <w:rPr>
          <w:rFonts w:ascii="Sylfaen" w:hAnsi="Sylfaen" w:cs="Sylfaen"/>
          <w:iCs/>
          <w:color w:val="000000"/>
          <w:lang w:val="ka-GE" w:eastAsia="x-none"/>
        </w:rPr>
        <w:t xml:space="preserve"> ვალდებულია უზრუნველყოს ავტორიზებული ავტომანა</w:t>
      </w:r>
      <w:r w:rsidR="0076280C" w:rsidRPr="00C56BDA">
        <w:rPr>
          <w:rFonts w:ascii="Sylfaen" w:hAnsi="Sylfaen" w:cs="Sylfaen"/>
          <w:iCs/>
          <w:color w:val="000000"/>
          <w:lang w:val="ka-GE" w:eastAsia="x-none"/>
        </w:rPr>
        <w:t>ქანების აღჭურვა არაუგვიანეს 2021</w:t>
      </w:r>
      <w:r w:rsidRPr="00C56BDA">
        <w:rPr>
          <w:rFonts w:ascii="Sylfaen" w:hAnsi="Sylfaen" w:cs="Sylfaen"/>
          <w:iCs/>
          <w:color w:val="000000"/>
          <w:lang w:val="ka-GE" w:eastAsia="x-none"/>
        </w:rPr>
        <w:t xml:space="preserve"> წლის 15 თებერვლისა.</w:t>
      </w:r>
    </w:p>
    <w:p w14:paraId="330ECC7B" w14:textId="77777777" w:rsidR="00177F26" w:rsidRPr="00C56BDA" w:rsidRDefault="00177F26" w:rsidP="008A580C">
      <w:pPr>
        <w:ind w:left="90"/>
        <w:jc w:val="both"/>
        <w:rPr>
          <w:rFonts w:ascii="Sylfaen" w:hAnsi="Sylfaen" w:cs="Sylfaen"/>
          <w:iCs/>
          <w:color w:val="000000"/>
          <w:lang w:val="ka-GE" w:eastAsia="x-none"/>
        </w:rPr>
      </w:pPr>
      <w:r w:rsidRPr="00C56BDA">
        <w:rPr>
          <w:rFonts w:ascii="Sylfaen" w:hAnsi="Sylfaen" w:cs="Sylfaen"/>
          <w:iCs/>
          <w:color w:val="000000"/>
          <w:lang w:val="ka-GE" w:eastAsia="x-none"/>
        </w:rPr>
        <w:t xml:space="preserve">6.1.5 შემსყიდველი ორგანიზაციისაგან შესაბამისი წერილობითი განაცხადის მიღების შემდეგ, ავტორიზებული ავტომანქანების რაოდენობიდან გამომდინარე, გონივრულ ვადაში, უსასყიდლოდ აღჭურვოს შემსყიდველი ორგანიზაციის ყველა ავტორიზებული ავტომანქანა „აგაი“ სისტემით. </w:t>
      </w:r>
    </w:p>
    <w:p w14:paraId="59C76379" w14:textId="77777777" w:rsidR="00177F26" w:rsidRPr="00C56BDA" w:rsidRDefault="00177F26" w:rsidP="008A580C">
      <w:pPr>
        <w:ind w:left="90"/>
        <w:jc w:val="both"/>
        <w:rPr>
          <w:rFonts w:ascii="Sylfaen" w:hAnsi="Sylfaen" w:cs="Sylfaen"/>
          <w:iCs/>
          <w:color w:val="000000"/>
          <w:lang w:val="ka-GE" w:eastAsia="x-none"/>
        </w:rPr>
      </w:pPr>
      <w:r w:rsidRPr="00C56BDA">
        <w:rPr>
          <w:rFonts w:ascii="Sylfaen" w:hAnsi="Sylfaen" w:cs="Sylfaen"/>
          <w:iCs/>
          <w:color w:val="000000"/>
          <w:lang w:val="ka-GE" w:eastAsia="x-none"/>
        </w:rPr>
        <w:t xml:space="preserve">6.1.6 აგაი სისტემის მონტაჟისა და დემონტაჟის პროცესის სწრაფად და ეფექტიანად წარმართვის მიზნით,  არ შეაფერხოს აღნიშნული პროცესი. </w:t>
      </w:r>
    </w:p>
    <w:p w14:paraId="513FFC29" w14:textId="77777777" w:rsidR="00177F26" w:rsidRPr="00C56BDA" w:rsidRDefault="00177F26" w:rsidP="008A580C">
      <w:pPr>
        <w:ind w:left="90"/>
        <w:jc w:val="both"/>
        <w:rPr>
          <w:rFonts w:ascii="Sylfaen" w:hAnsi="Sylfaen" w:cs="Sylfaen"/>
          <w:iCs/>
          <w:color w:val="000000"/>
          <w:lang w:val="ka-GE" w:eastAsia="x-none"/>
        </w:rPr>
      </w:pPr>
      <w:r w:rsidRPr="00C56BDA">
        <w:rPr>
          <w:rFonts w:ascii="Sylfaen" w:hAnsi="Sylfaen" w:cs="Sylfaen"/>
          <w:iCs/>
          <w:color w:val="000000"/>
          <w:lang w:val="ka-GE" w:eastAsia="x-none"/>
        </w:rPr>
        <w:t xml:space="preserve">6.1.7 აგაი სისტემის კომპონენტების მონტაჟის ან/და დემონტაჟის პროცესის რაიმე მიზეზით შეფერხების შემთხვევაში, დაუყოვნებლივ აცნობოს სატენდერო კომისიას. </w:t>
      </w:r>
    </w:p>
    <w:p w14:paraId="1EB99D9E" w14:textId="2F6A1766" w:rsidR="00177F26" w:rsidRPr="00C56BDA" w:rsidRDefault="0076280C" w:rsidP="008A580C">
      <w:pPr>
        <w:ind w:left="90"/>
        <w:jc w:val="both"/>
        <w:rPr>
          <w:rFonts w:ascii="Sylfaen" w:hAnsi="Sylfaen" w:cs="Sylfaen"/>
          <w:iCs/>
          <w:color w:val="000000"/>
          <w:lang w:val="ka-GE" w:eastAsia="x-none"/>
        </w:rPr>
      </w:pPr>
      <w:r w:rsidRPr="00C56BDA">
        <w:rPr>
          <w:rFonts w:ascii="Sylfaen" w:hAnsi="Sylfaen" w:cs="Sylfaen"/>
          <w:iCs/>
          <w:color w:val="000000"/>
          <w:lang w:val="ka-GE" w:eastAsia="x-none"/>
        </w:rPr>
        <w:t>6.1.8 არაუგვიანეს 2022</w:t>
      </w:r>
      <w:r w:rsidR="00177F26" w:rsidRPr="00C56BDA">
        <w:rPr>
          <w:rFonts w:ascii="Sylfaen" w:hAnsi="Sylfaen" w:cs="Sylfaen"/>
          <w:iCs/>
          <w:color w:val="000000"/>
          <w:lang w:val="ka-GE" w:eastAsia="x-none"/>
        </w:rPr>
        <w:t xml:space="preserve"> წლის 31 იანვრისა, საკუთარი ხარჯებით მოახდინოს შემსყიდველის ავტორიზებულ ავტომანქანაზე დამონტაჟებული აგაი სისტემის კომპონენტების დემონტაჟი.   </w:t>
      </w:r>
    </w:p>
    <w:p w14:paraId="51E07F61" w14:textId="77777777" w:rsidR="00177F26" w:rsidRPr="00C56BDA" w:rsidRDefault="00177F26" w:rsidP="008A580C">
      <w:pPr>
        <w:ind w:left="90"/>
        <w:jc w:val="both"/>
        <w:rPr>
          <w:rFonts w:ascii="Sylfaen" w:hAnsi="Sylfaen" w:cs="Sylfaen"/>
          <w:iCs/>
          <w:color w:val="000000"/>
          <w:lang w:val="ka-GE" w:eastAsia="x-none"/>
        </w:rPr>
      </w:pPr>
      <w:r w:rsidRPr="00C56BDA">
        <w:rPr>
          <w:rFonts w:ascii="Sylfaen" w:hAnsi="Sylfaen" w:cs="Sylfaen"/>
          <w:iCs/>
          <w:color w:val="000000"/>
          <w:lang w:val="ka-GE" w:eastAsia="x-none"/>
        </w:rPr>
        <w:t>6.1.9 შემსყიდველის მიერ ავტოგასამართ სადგურზე პლასტიკური ბარათის ან ტალონის წარდგენისთანავე ან „აგაი“ სისტემის შემთხვევაში – ავტოგასამართ სადგურებზე ავტორიზებული ავტომანქანის მისვლისთანავე უზრუნველყოს ავტომანქანის გამართვა შესაბამისი საწვავით (საწვავის გაცემისას ხურდის სახით თანხის ან ტალონის დაბრუნება არ დაიშვება).</w:t>
      </w:r>
    </w:p>
    <w:p w14:paraId="2C8382EF" w14:textId="77777777" w:rsidR="00177F26" w:rsidRPr="00C56BDA" w:rsidRDefault="00177F26" w:rsidP="008A580C">
      <w:pPr>
        <w:ind w:left="90"/>
        <w:jc w:val="both"/>
        <w:rPr>
          <w:rFonts w:ascii="Sylfaen" w:hAnsi="Sylfaen" w:cs="Sylfaen"/>
          <w:iCs/>
          <w:color w:val="000000"/>
          <w:lang w:val="ka-GE" w:eastAsia="x-none"/>
        </w:rPr>
      </w:pPr>
      <w:r w:rsidRPr="00C56BDA">
        <w:rPr>
          <w:rFonts w:ascii="Sylfaen" w:hAnsi="Sylfaen" w:cs="Sylfaen"/>
          <w:iCs/>
          <w:color w:val="000000"/>
          <w:lang w:val="ka-GE" w:eastAsia="x-none"/>
        </w:rPr>
        <w:t>6.1.10 საწვავის აგაი სისტემის, ნომრიანი/უნომრო პლასტიკური ბარათების და ტალონების მეშვეობით ჩასხმის შესაბამისი პროცედურის დარღვევის ფაქტის გამოვლენის შემთხვევაში დაუყოვნებლივ აცნობოს სატენდერო კომისიას.</w:t>
      </w:r>
    </w:p>
    <w:p w14:paraId="4C42C45E" w14:textId="3429EA6B" w:rsidR="00177F26" w:rsidRPr="00C56BDA" w:rsidRDefault="00177F26" w:rsidP="008A580C">
      <w:pPr>
        <w:ind w:left="90"/>
        <w:jc w:val="both"/>
        <w:rPr>
          <w:rFonts w:ascii="Sylfaen" w:hAnsi="Sylfaen" w:cs="Sylfaen"/>
          <w:iCs/>
          <w:color w:val="000000"/>
          <w:lang w:val="ka-GE" w:eastAsia="x-none"/>
        </w:rPr>
      </w:pPr>
      <w:r w:rsidRPr="00C56BDA">
        <w:rPr>
          <w:rFonts w:ascii="Sylfaen" w:hAnsi="Sylfaen" w:cs="Sylfaen"/>
          <w:iCs/>
          <w:color w:val="000000"/>
          <w:lang w:val="ka-GE" w:eastAsia="x-none"/>
        </w:rPr>
        <w:t>6.1.11 წარუდგინოს ანგარიშ-ფაქტურა შემსყიდველს წინამდებარე ხელშეკრულების 5</w:t>
      </w:r>
      <w:r w:rsidR="009F65E1" w:rsidRPr="00C56BDA">
        <w:rPr>
          <w:rFonts w:ascii="Sylfaen" w:hAnsi="Sylfaen" w:cs="Sylfaen"/>
          <w:iCs/>
          <w:color w:val="000000"/>
          <w:lang w:val="ka-GE" w:eastAsia="x-none"/>
        </w:rPr>
        <w:t xml:space="preserve"> მუხლით </w:t>
      </w:r>
      <w:r w:rsidRPr="00C56BDA">
        <w:rPr>
          <w:rFonts w:ascii="Sylfaen" w:hAnsi="Sylfaen" w:cs="Sylfaen"/>
          <w:iCs/>
          <w:color w:val="000000"/>
          <w:lang w:val="ka-GE" w:eastAsia="x-none"/>
        </w:rPr>
        <w:t>დადგენილ ვადებში.</w:t>
      </w:r>
    </w:p>
    <w:p w14:paraId="3874372B" w14:textId="77777777" w:rsidR="00177F26" w:rsidRPr="00C56BDA" w:rsidRDefault="00177F26" w:rsidP="008A580C">
      <w:pPr>
        <w:ind w:left="90"/>
        <w:jc w:val="both"/>
        <w:rPr>
          <w:rFonts w:ascii="Sylfaen" w:hAnsi="Sylfaen" w:cs="Sylfaen"/>
          <w:iCs/>
          <w:color w:val="000000"/>
          <w:lang w:val="ka-GE" w:eastAsia="x-none"/>
        </w:rPr>
      </w:pPr>
      <w:r w:rsidRPr="00C56BDA">
        <w:rPr>
          <w:rFonts w:ascii="Sylfaen" w:hAnsi="Sylfaen" w:cs="Sylfaen"/>
          <w:iCs/>
          <w:color w:val="000000"/>
          <w:lang w:val="ka-GE" w:eastAsia="x-none"/>
        </w:rPr>
        <w:t>6.1.12 სათანადო გულისხმიერებითა და პასუხისმგებლობით ითანამშრომლოს შემსყიდველთან, განიხილოს მისი მოსაზრებები, პრეტენზიები და მიაწოდოს მოტივირებული წერილობითი პასუხი ყველა საკითხზე.</w:t>
      </w:r>
    </w:p>
    <w:p w14:paraId="5D755179" w14:textId="77777777" w:rsidR="00177F26" w:rsidRPr="00C56BDA" w:rsidRDefault="00177F26" w:rsidP="008A580C">
      <w:pPr>
        <w:ind w:left="90"/>
        <w:jc w:val="both"/>
        <w:rPr>
          <w:rFonts w:ascii="Sylfaen" w:hAnsi="Sylfaen" w:cs="Sylfaen"/>
          <w:iCs/>
          <w:color w:val="000000"/>
          <w:lang w:val="ka-GE" w:eastAsia="x-none"/>
        </w:rPr>
      </w:pPr>
      <w:r w:rsidRPr="00C56BDA">
        <w:rPr>
          <w:rFonts w:ascii="Sylfaen" w:hAnsi="Sylfaen" w:cs="Sylfaen"/>
          <w:iCs/>
          <w:color w:val="000000"/>
          <w:lang w:val="ka-GE" w:eastAsia="x-none"/>
        </w:rPr>
        <w:t>6.1.13 უზრუნველყოს შემსყიდველთან გაფორმებული ხელშეკრულებით და ამ სატენდერო დოკუმენტაციით გათვალისწინებული მასზე დაკისრებული ვალდებულებების შესრულება.</w:t>
      </w:r>
    </w:p>
    <w:p w14:paraId="78C37B86" w14:textId="77777777" w:rsidR="00177F26" w:rsidRPr="00C56BDA" w:rsidRDefault="00177F26" w:rsidP="008A580C">
      <w:pPr>
        <w:ind w:left="90"/>
        <w:jc w:val="both"/>
        <w:rPr>
          <w:rFonts w:ascii="Sylfaen" w:hAnsi="Sylfaen" w:cs="Sylfaen"/>
          <w:iCs/>
          <w:color w:val="000000"/>
          <w:lang w:val="ka-GE" w:eastAsia="x-none"/>
        </w:rPr>
      </w:pPr>
      <w:r w:rsidRPr="00C56BDA">
        <w:rPr>
          <w:rFonts w:ascii="Sylfaen" w:hAnsi="Sylfaen" w:cs="Sylfaen"/>
          <w:iCs/>
          <w:color w:val="000000"/>
          <w:lang w:val="ka-GE" w:eastAsia="x-none"/>
        </w:rPr>
        <w:t>6.1.14 არ განახორციელოს საწვავის შემსყიდველისათვის მიწოდება აგაი სისტემის გარეშე, შემსყიდველის მიერ სატენდერო კომისიის მიერ გაცემული შესაბამისი ნებართვის წარდგენის გარეშე.</w:t>
      </w:r>
    </w:p>
    <w:p w14:paraId="7E66CB72" w14:textId="5D9B364E" w:rsidR="00177F26" w:rsidRPr="00C56BDA" w:rsidRDefault="007322A0" w:rsidP="008A580C">
      <w:pPr>
        <w:ind w:left="90"/>
        <w:jc w:val="both"/>
        <w:rPr>
          <w:rFonts w:ascii="Sylfaen" w:hAnsi="Sylfaen" w:cs="Sylfaen"/>
          <w:iCs/>
          <w:color w:val="000000"/>
          <w:lang w:val="ka-GE" w:eastAsia="x-none"/>
        </w:rPr>
      </w:pPr>
      <w:r w:rsidRPr="00C56BDA">
        <w:rPr>
          <w:rFonts w:ascii="Sylfaen" w:hAnsi="Sylfaen" w:cs="Sylfaen"/>
          <w:iCs/>
          <w:color w:val="000000"/>
          <w:lang w:val="ka-GE" w:eastAsia="x-none"/>
        </w:rPr>
        <w:t>6.1.15 გაუფორმოს „სუპერის</w:t>
      </w:r>
      <w:r w:rsidR="00177F26" w:rsidRPr="00C56BDA">
        <w:rPr>
          <w:rFonts w:ascii="Sylfaen" w:hAnsi="Sylfaen" w:cs="Sylfaen"/>
          <w:iCs/>
          <w:color w:val="000000"/>
          <w:lang w:val="ka-GE" w:eastAsia="x-none"/>
        </w:rPr>
        <w:t>“ სახელმწიფო შესყიდვის შესახებ ხელშეკრულება ყველა იმ შემსყიდველ ორგანიზაციას, რომელიც წერილობით მიმართავს მას შესაბამისი ხელშეკრულების გაფორმებაზე, შემსყიდველის წერილობითი მიმართვიდან არაუგვიანეს 5 სამუშაო დღის ვადაში და უზრუნველყოს მისთვის ხელშეკრულებით გათვალისწინებული საორიენტაციო რაოდენობის საწვავის მიწოდება, ერთჯერადად ან ეტაპობრივად, შემსყიდველი ორგანიზაციის საჭიროებიდან გამომდინარე.</w:t>
      </w:r>
    </w:p>
    <w:p w14:paraId="4BEC91BF" w14:textId="77777777" w:rsidR="008A580C" w:rsidRPr="00C56BDA" w:rsidRDefault="00177F26" w:rsidP="008A580C">
      <w:pPr>
        <w:tabs>
          <w:tab w:val="center" w:pos="4725"/>
        </w:tabs>
        <w:spacing w:line="240" w:lineRule="auto"/>
        <w:ind w:left="90"/>
        <w:jc w:val="both"/>
        <w:rPr>
          <w:rFonts w:ascii="Sylfaen" w:hAnsi="Sylfaen" w:cs="Sylfaen"/>
          <w:b/>
          <w:sz w:val="20"/>
          <w:szCs w:val="20"/>
          <w:lang w:val="ka-GE"/>
        </w:rPr>
      </w:pPr>
      <w:r w:rsidRPr="00C56BDA">
        <w:rPr>
          <w:rFonts w:ascii="Sylfaen" w:hAnsi="Sylfaen" w:cs="Sylfaen"/>
          <w:b/>
          <w:sz w:val="20"/>
          <w:szCs w:val="20"/>
          <w:lang w:val="ka-GE"/>
        </w:rPr>
        <w:t>6.2 მიმწოდებელი უფლებამოსილია:</w:t>
      </w:r>
      <w:r w:rsidRPr="00C56BDA">
        <w:rPr>
          <w:rFonts w:ascii="Sylfaen" w:hAnsi="Sylfaen" w:cs="Sylfaen"/>
          <w:b/>
          <w:sz w:val="20"/>
          <w:szCs w:val="20"/>
          <w:lang w:val="ka-GE"/>
        </w:rPr>
        <w:tab/>
      </w:r>
    </w:p>
    <w:p w14:paraId="6F9C235D" w14:textId="30551AA9" w:rsidR="00177F26" w:rsidRPr="00C56BDA" w:rsidRDefault="00177F26" w:rsidP="008A580C">
      <w:pPr>
        <w:ind w:left="90"/>
        <w:jc w:val="both"/>
        <w:rPr>
          <w:rFonts w:ascii="Sylfaen" w:hAnsi="Sylfaen" w:cs="Sylfaen"/>
          <w:iCs/>
          <w:color w:val="000000"/>
          <w:lang w:val="ka-GE" w:eastAsia="x-none"/>
        </w:rPr>
      </w:pPr>
      <w:r w:rsidRPr="00C56BDA">
        <w:rPr>
          <w:rFonts w:ascii="Sylfaen" w:hAnsi="Sylfaen" w:cs="Sylfaen"/>
          <w:iCs/>
          <w:color w:val="000000"/>
          <w:lang w:val="ka-GE" w:eastAsia="x-none"/>
        </w:rPr>
        <w:t>6.2.1 შემსყიდველს შეუჩეროს საწვავის მიწოდება, თუ შემსყიდველი ორგანიზაციის მიერ 5.4 პუნქტით გათვალისწინებული გადახდის ვადები იქნება დარღვეული.</w:t>
      </w:r>
    </w:p>
    <w:p w14:paraId="54058A5D" w14:textId="77777777" w:rsidR="00177F26" w:rsidRPr="00C56BDA" w:rsidRDefault="00177F26" w:rsidP="008A580C">
      <w:pPr>
        <w:ind w:left="90"/>
        <w:jc w:val="both"/>
        <w:rPr>
          <w:rFonts w:ascii="Sylfaen" w:hAnsi="Sylfaen" w:cs="Sylfaen"/>
          <w:iCs/>
          <w:color w:val="000000"/>
          <w:lang w:val="ka-GE" w:eastAsia="x-none"/>
        </w:rPr>
      </w:pPr>
      <w:r w:rsidRPr="00C56BDA">
        <w:rPr>
          <w:rFonts w:ascii="Sylfaen" w:hAnsi="Sylfaen" w:cs="Sylfaen"/>
          <w:iCs/>
          <w:color w:val="000000"/>
          <w:lang w:val="ka-GE" w:eastAsia="x-none"/>
        </w:rPr>
        <w:t>6.2.2 მოსთხოვოს შემსყიდველს წინამდებარე ხელშეკრულებითა და სატენდერო დოკუმენტაციით გათვალისწინებული ვალდებულებების შესრულება.</w:t>
      </w:r>
    </w:p>
    <w:p w14:paraId="7399FB0E" w14:textId="5270FC8E" w:rsidR="00177F26" w:rsidRPr="00C56BDA" w:rsidRDefault="0076280C" w:rsidP="008A580C">
      <w:pPr>
        <w:ind w:left="90"/>
        <w:jc w:val="both"/>
        <w:rPr>
          <w:rFonts w:ascii="Sylfaen" w:hAnsi="Sylfaen" w:cs="Sylfaen"/>
          <w:iCs/>
          <w:color w:val="000000"/>
          <w:lang w:val="ka-GE" w:eastAsia="x-none"/>
        </w:rPr>
      </w:pPr>
      <w:r w:rsidRPr="00C56BDA">
        <w:rPr>
          <w:rFonts w:ascii="Sylfaen" w:hAnsi="Sylfaen" w:cs="Sylfaen"/>
          <w:iCs/>
          <w:color w:val="000000"/>
          <w:lang w:val="ka-GE" w:eastAsia="x-none"/>
        </w:rPr>
        <w:t>6.2.3</w:t>
      </w:r>
      <w:r w:rsidR="00177F26" w:rsidRPr="00C56BDA">
        <w:rPr>
          <w:rFonts w:ascii="Sylfaen" w:hAnsi="Sylfaen" w:cs="Sylfaen"/>
          <w:iCs/>
          <w:color w:val="000000"/>
          <w:lang w:val="ka-GE" w:eastAsia="x-none"/>
        </w:rPr>
        <w:t xml:space="preserve"> უზრუნველყოს საწვავის გაცემა მხოლოდ ხელშეკრულების დანართით გათვალისწინებულ ავტოგასამართ სადგურებზე, მიუხედავად მიმწოდებლის სასაქონლო ნიშნისა.</w:t>
      </w:r>
    </w:p>
    <w:p w14:paraId="75415027" w14:textId="77777777" w:rsidR="00177F26" w:rsidRPr="00C56BDA" w:rsidRDefault="00177F26" w:rsidP="00177F26">
      <w:pPr>
        <w:spacing w:line="240" w:lineRule="auto"/>
        <w:ind w:left="90"/>
        <w:jc w:val="both"/>
        <w:rPr>
          <w:rFonts w:ascii="Sylfaen" w:hAnsi="Sylfaen" w:cs="Sylfaen"/>
          <w:b/>
          <w:sz w:val="20"/>
          <w:szCs w:val="20"/>
          <w:lang w:val="ka-GE"/>
        </w:rPr>
      </w:pPr>
      <w:r w:rsidRPr="00C56BDA">
        <w:rPr>
          <w:rFonts w:ascii="Sylfaen" w:hAnsi="Sylfaen" w:cs="Sylfaen"/>
          <w:b/>
          <w:sz w:val="20"/>
          <w:szCs w:val="20"/>
          <w:lang w:val="ka-GE"/>
        </w:rPr>
        <w:t>6.3 შემსყიდველი ვალდებულია:</w:t>
      </w:r>
    </w:p>
    <w:p w14:paraId="65ACE2F9" w14:textId="77777777" w:rsidR="00177F26" w:rsidRPr="00C56BDA" w:rsidRDefault="00177F26" w:rsidP="008A580C">
      <w:pPr>
        <w:ind w:left="90"/>
        <w:jc w:val="both"/>
        <w:rPr>
          <w:rFonts w:ascii="Sylfaen" w:hAnsi="Sylfaen" w:cs="Sylfaen"/>
          <w:iCs/>
          <w:color w:val="000000"/>
          <w:lang w:val="ka-GE" w:eastAsia="x-none"/>
        </w:rPr>
      </w:pPr>
      <w:r w:rsidRPr="00C56BDA">
        <w:rPr>
          <w:rFonts w:ascii="Sylfaen" w:hAnsi="Sylfaen" w:cs="Sylfaen"/>
          <w:iCs/>
          <w:color w:val="000000"/>
          <w:lang w:val="ka-GE" w:eastAsia="x-none"/>
        </w:rPr>
        <w:t xml:space="preserve">6.3.1 შემსყიდველი ორგანიზაციის ავტოპარკის შემადგენლობაში სანომრე ნიშნების ან სხვა რაიმე  ცვლილების შემთხვევაში, აღნიშნული ცვლილების შესახებ დაუყოვნებლივ აცნობოს მიმწოდებელს, რათა მიმწოდებელმა დროულად უზრუნველყოს აგაი სისტემასთან ან პლასტიკურ ბარათებთან დაკავშირებული შესაბამისი ღონისძიებები. </w:t>
      </w:r>
    </w:p>
    <w:p w14:paraId="348C5F92" w14:textId="16A5684B" w:rsidR="00177F26" w:rsidRPr="00C56BDA" w:rsidRDefault="00177F26" w:rsidP="00177F26">
      <w:pPr>
        <w:ind w:left="90"/>
        <w:jc w:val="both"/>
        <w:rPr>
          <w:rFonts w:ascii="Sylfaen" w:hAnsi="Sylfaen" w:cs="Sylfaen"/>
          <w:iCs/>
          <w:color w:val="000000"/>
          <w:lang w:val="ka-GE" w:eastAsia="x-none"/>
        </w:rPr>
      </w:pPr>
      <w:r w:rsidRPr="00C56BDA">
        <w:rPr>
          <w:rFonts w:ascii="Sylfaen" w:hAnsi="Sylfaen" w:cs="Sylfaen"/>
          <w:iCs/>
          <w:color w:val="000000"/>
          <w:lang w:val="ka-GE" w:eastAsia="x-none"/>
        </w:rPr>
        <w:t>6.3.2 იმ შემთხვევაში, თუ შესაბამისი ტიპ</w:t>
      </w:r>
      <w:r w:rsidR="0076280C" w:rsidRPr="00C56BDA">
        <w:rPr>
          <w:rFonts w:ascii="Sylfaen" w:hAnsi="Sylfaen" w:cs="Sylfaen"/>
          <w:iCs/>
          <w:color w:val="000000"/>
          <w:lang w:val="ka-GE" w:eastAsia="x-none"/>
        </w:rPr>
        <w:t>ის საწვავის 2021</w:t>
      </w:r>
      <w:r w:rsidRPr="00C56BDA">
        <w:rPr>
          <w:rFonts w:ascii="Sylfaen" w:hAnsi="Sylfaen" w:cs="Sylfaen"/>
          <w:iCs/>
          <w:color w:val="000000"/>
          <w:lang w:val="ka-GE" w:eastAsia="x-none"/>
        </w:rPr>
        <w:t xml:space="preserve"> წლის კონსოლიდირებულ ტენდერში </w:t>
      </w:r>
      <w:r w:rsidR="00665560" w:rsidRPr="00C56BDA">
        <w:rPr>
          <w:rFonts w:ascii="Sylfaen" w:hAnsi="Sylfaen" w:cs="Sylfaen"/>
          <w:iCs/>
          <w:color w:val="000000"/>
          <w:lang w:val="ka-GE" w:eastAsia="x-none"/>
        </w:rPr>
        <w:t>გამარჯვებულად არ გამოვლინდა 2020</w:t>
      </w:r>
      <w:r w:rsidRPr="00C56BDA">
        <w:rPr>
          <w:rFonts w:ascii="Sylfaen" w:hAnsi="Sylfaen" w:cs="Sylfaen"/>
          <w:iCs/>
          <w:color w:val="000000"/>
          <w:lang w:val="ka-GE" w:eastAsia="x-none"/>
        </w:rPr>
        <w:t xml:space="preserve"> წლის შესაბამისი ტიპის საწვავის ტენდ</w:t>
      </w:r>
      <w:r w:rsidR="0076280C" w:rsidRPr="00C56BDA">
        <w:rPr>
          <w:rFonts w:ascii="Sylfaen" w:hAnsi="Sylfaen" w:cs="Sylfaen"/>
          <w:iCs/>
          <w:color w:val="000000"/>
          <w:lang w:val="ka-GE" w:eastAsia="x-none"/>
        </w:rPr>
        <w:t>ერში გამარჯვებული კომპანია, 2021</w:t>
      </w:r>
      <w:r w:rsidRPr="00C56BDA">
        <w:rPr>
          <w:rFonts w:ascii="Sylfaen" w:hAnsi="Sylfaen" w:cs="Sylfaen"/>
          <w:iCs/>
          <w:color w:val="000000"/>
          <w:lang w:val="ka-GE" w:eastAsia="x-none"/>
        </w:rPr>
        <w:t xml:space="preserve"> წლის 1-ლი იანვრიდან მიმწოდებელთან წინასწარ შეთანხმებულ გონივრულ ვადაში</w:t>
      </w:r>
      <w:r w:rsidR="0076280C" w:rsidRPr="00C56BDA">
        <w:rPr>
          <w:rFonts w:ascii="Sylfaen" w:hAnsi="Sylfaen" w:cs="Sylfaen"/>
          <w:iCs/>
          <w:color w:val="000000"/>
          <w:lang w:val="ka-GE" w:eastAsia="x-none"/>
        </w:rPr>
        <w:t>,</w:t>
      </w:r>
      <w:r w:rsidRPr="00C56BDA">
        <w:rPr>
          <w:rFonts w:ascii="Sylfaen" w:hAnsi="Sylfaen" w:cs="Sylfaen"/>
          <w:iCs/>
          <w:color w:val="000000"/>
          <w:lang w:val="ka-GE" w:eastAsia="x-none"/>
        </w:rPr>
        <w:t xml:space="preserve"> განახორციელოს შესაბამისი ღონისძიებები მის ავტორიზებულ ავტომანქანაზე დამონტაჟებული „აგაი“ სისტემის კომპონენტის მიმწოდებლისთვის უკან დაბრუნების მიზნით. </w:t>
      </w:r>
    </w:p>
    <w:p w14:paraId="083B3A36" w14:textId="77777777" w:rsidR="00177F26" w:rsidRPr="00C56BDA" w:rsidRDefault="00177F26" w:rsidP="008A580C">
      <w:pPr>
        <w:ind w:left="90"/>
        <w:jc w:val="both"/>
        <w:rPr>
          <w:rFonts w:ascii="Sylfaen" w:hAnsi="Sylfaen" w:cs="Sylfaen"/>
          <w:iCs/>
          <w:color w:val="000000"/>
          <w:lang w:val="ka-GE" w:eastAsia="x-none"/>
        </w:rPr>
      </w:pPr>
      <w:r w:rsidRPr="00C56BDA">
        <w:rPr>
          <w:rFonts w:ascii="Sylfaen" w:hAnsi="Sylfaen" w:cs="Sylfaen"/>
          <w:iCs/>
          <w:color w:val="000000"/>
          <w:lang w:val="ka-GE" w:eastAsia="x-none"/>
        </w:rPr>
        <w:t>6.3.3 აგაი სისტემის კომპონენტების შემსყიდველი ორგანიზაციის ბრალეულობით დაზიანების შემთხვევაში ან მიმწოდებლისათვის უკან დაბრუნების შეუძლებლობის შემთხვევაში, მიმწოდებელს აუნაზღაუროს აღნიშნული კომპონენტის საინვოისო ღირებულება.</w:t>
      </w:r>
    </w:p>
    <w:p w14:paraId="6334D8BF" w14:textId="2D3AA8BC" w:rsidR="00177F26" w:rsidRPr="00C56BDA" w:rsidRDefault="00177F26" w:rsidP="008A580C">
      <w:pPr>
        <w:ind w:left="90"/>
        <w:jc w:val="both"/>
        <w:rPr>
          <w:rFonts w:ascii="Sylfaen" w:hAnsi="Sylfaen" w:cs="Sylfaen"/>
          <w:iCs/>
          <w:color w:val="000000"/>
          <w:lang w:val="ka-GE" w:eastAsia="x-none"/>
        </w:rPr>
      </w:pPr>
      <w:r w:rsidRPr="00C56BDA">
        <w:rPr>
          <w:rFonts w:ascii="Sylfaen" w:hAnsi="Sylfaen" w:cs="Sylfaen"/>
          <w:iCs/>
          <w:color w:val="000000"/>
          <w:lang w:val="ka-GE" w:eastAsia="x-none"/>
        </w:rPr>
        <w:t>6.3.4  ეტაპობრივად, მაგრამ არაუგვიანეს 10 დღისა,  მიმწოდებელს წერილობით წარუდგინოს  ავტორიზებული ავტომანქანების რაოდენობა</w:t>
      </w:r>
      <w:r w:rsidR="007322A0" w:rsidRPr="00C56BDA">
        <w:rPr>
          <w:rFonts w:ascii="Sylfaen" w:hAnsi="Sylfaen" w:cs="Sylfaen"/>
          <w:iCs/>
          <w:color w:val="000000"/>
          <w:lang w:val="ka-GE" w:eastAsia="x-none"/>
        </w:rPr>
        <w:t>, რომელშიც უნდა ჩაისხას „სუპერის</w:t>
      </w:r>
      <w:r w:rsidRPr="00C56BDA">
        <w:rPr>
          <w:rFonts w:ascii="Sylfaen" w:hAnsi="Sylfaen" w:cs="Sylfaen"/>
          <w:iCs/>
          <w:color w:val="000000"/>
          <w:lang w:val="ka-GE" w:eastAsia="x-none"/>
        </w:rPr>
        <w:t>“ მარკის საწვავი, თითოეულ ავტომანქანაზე დაწესებული ლიმიტი და სახელმწიფო სარეგისტრაციო ნომერი.</w:t>
      </w:r>
    </w:p>
    <w:p w14:paraId="7D6BFAE3" w14:textId="77777777" w:rsidR="00177F26" w:rsidRPr="00C56BDA" w:rsidRDefault="00177F26" w:rsidP="008A580C">
      <w:pPr>
        <w:ind w:left="90"/>
        <w:jc w:val="both"/>
        <w:rPr>
          <w:rFonts w:ascii="Sylfaen" w:hAnsi="Sylfaen" w:cs="Sylfaen"/>
          <w:iCs/>
          <w:color w:val="000000"/>
          <w:lang w:val="ka-GE" w:eastAsia="x-none"/>
        </w:rPr>
      </w:pPr>
      <w:r w:rsidRPr="00C56BDA">
        <w:rPr>
          <w:rFonts w:ascii="Sylfaen" w:hAnsi="Sylfaen" w:cs="Sylfaen"/>
          <w:iCs/>
          <w:color w:val="000000"/>
          <w:lang w:val="ka-GE" w:eastAsia="x-none"/>
        </w:rPr>
        <w:t>6.3.5 ავტოპარკის შემადგენლობაში რაიმე ცვლილების, ან სანომრე ნიშნების ცვლილების შემეთხვევაში, დაუყოვნებლივ წერილობით აცნობოს მიმწოდებელს, რათა მიმწოდებელმა დროულად უზრუნველყოს აგაი სისტემასთან ან პლასტიკურ ბარათებთან დაკავშირებული შესაბამისი ღონისძიებები</w:t>
      </w:r>
    </w:p>
    <w:p w14:paraId="3284DF0F" w14:textId="77777777" w:rsidR="00177F26" w:rsidRPr="00C56BDA" w:rsidRDefault="00177F26" w:rsidP="008A580C">
      <w:pPr>
        <w:ind w:left="90"/>
        <w:jc w:val="both"/>
        <w:rPr>
          <w:rFonts w:ascii="Sylfaen" w:hAnsi="Sylfaen" w:cs="Sylfaen"/>
          <w:iCs/>
          <w:color w:val="000000"/>
          <w:lang w:val="ka-GE" w:eastAsia="x-none"/>
        </w:rPr>
      </w:pPr>
      <w:r w:rsidRPr="00C56BDA">
        <w:rPr>
          <w:rFonts w:ascii="Sylfaen" w:hAnsi="Sylfaen" w:cs="Sylfaen"/>
          <w:iCs/>
          <w:color w:val="000000"/>
          <w:lang w:val="ka-GE" w:eastAsia="x-none"/>
        </w:rPr>
        <w:t xml:space="preserve">6.3.6 აგაი სისტემის კომპონენტების მონტაჟის ან/და დემონტაჟის პროცესის რაიმე მიზეზით შეფერხების შემთხვევაში, დაუყოვნებლივ აცნობოს სატენდერო კომისიას. </w:t>
      </w:r>
    </w:p>
    <w:p w14:paraId="2E6E2162" w14:textId="77777777" w:rsidR="00177F26" w:rsidRPr="00C56BDA" w:rsidRDefault="00177F26" w:rsidP="00177F26">
      <w:pPr>
        <w:ind w:left="90"/>
        <w:jc w:val="both"/>
        <w:rPr>
          <w:rFonts w:ascii="Sylfaen" w:hAnsi="Sylfaen" w:cs="Sylfaen"/>
          <w:iCs/>
          <w:color w:val="000000"/>
          <w:lang w:val="ka-GE" w:eastAsia="x-none"/>
        </w:rPr>
      </w:pPr>
      <w:r w:rsidRPr="00C56BDA">
        <w:rPr>
          <w:rFonts w:ascii="Sylfaen" w:hAnsi="Sylfaen" w:cs="Sylfaen"/>
          <w:iCs/>
          <w:color w:val="000000"/>
          <w:lang w:val="ka-GE" w:eastAsia="x-none"/>
        </w:rPr>
        <w:t>6.3.7 აგაი სისტემის მონტაჟისა და დემონტაჟის პროცესის სწრაფად და ეფექტიანად წარმართვის მიზნით, დროულად მიმართოს მიმწოდებელს აგაი სისტემის დამონტაჟებისა და დემონტაჟის მოთხოვნით.</w:t>
      </w:r>
    </w:p>
    <w:p w14:paraId="52038BC2" w14:textId="77777777" w:rsidR="00177F26" w:rsidRPr="00C56BDA" w:rsidRDefault="00177F26" w:rsidP="008A580C">
      <w:pPr>
        <w:ind w:left="90"/>
        <w:jc w:val="both"/>
        <w:rPr>
          <w:rFonts w:ascii="Sylfaen" w:hAnsi="Sylfaen" w:cs="Sylfaen"/>
          <w:iCs/>
          <w:color w:val="000000"/>
          <w:lang w:val="ka-GE" w:eastAsia="x-none"/>
        </w:rPr>
      </w:pPr>
      <w:r w:rsidRPr="00C56BDA">
        <w:rPr>
          <w:rFonts w:ascii="Sylfaen" w:hAnsi="Sylfaen" w:cs="Sylfaen"/>
          <w:iCs/>
          <w:color w:val="000000"/>
          <w:lang w:val="ka-GE" w:eastAsia="x-none"/>
        </w:rPr>
        <w:t>6.3.8 უზრუნველყოს ანგარიშსწორებასთან დაკავშირებული პროცედურების განხორციელება 5.4 პუნქტით დადგენილი ვადებისა და პირობების შესაბამისად.</w:t>
      </w:r>
    </w:p>
    <w:p w14:paraId="6D15858A" w14:textId="77777777" w:rsidR="00177F26" w:rsidRPr="00C56BDA" w:rsidRDefault="00177F26" w:rsidP="008A580C">
      <w:pPr>
        <w:ind w:left="90"/>
        <w:jc w:val="both"/>
        <w:rPr>
          <w:rFonts w:ascii="Sylfaen" w:hAnsi="Sylfaen" w:cs="Sylfaen"/>
          <w:iCs/>
          <w:color w:val="000000"/>
          <w:lang w:val="ka-GE" w:eastAsia="x-none"/>
        </w:rPr>
      </w:pPr>
      <w:r w:rsidRPr="00C56BDA">
        <w:rPr>
          <w:rFonts w:ascii="Sylfaen" w:hAnsi="Sylfaen" w:cs="Sylfaen"/>
          <w:iCs/>
          <w:color w:val="000000"/>
          <w:lang w:val="ka-GE" w:eastAsia="x-none"/>
        </w:rPr>
        <w:t>6.3.9 სათანადო გულისხმიერებითა და პასუხისმგებლობით ითანამშრომლოს მიმწოდებელთან, განიხილოს მისი მოსაზრებები, პრეტენზიები და მიაწოდოს მოტივირებული წერილობითი პასუხი ყველა საკითხზე.</w:t>
      </w:r>
    </w:p>
    <w:p w14:paraId="6DB0E6D5" w14:textId="77777777" w:rsidR="00177F26" w:rsidRPr="00C56BDA" w:rsidRDefault="00177F26" w:rsidP="008A580C">
      <w:pPr>
        <w:ind w:left="90"/>
        <w:jc w:val="both"/>
        <w:rPr>
          <w:rFonts w:ascii="Sylfaen" w:hAnsi="Sylfaen" w:cs="Sylfaen"/>
          <w:iCs/>
          <w:color w:val="000000"/>
          <w:lang w:val="ka-GE" w:eastAsia="x-none"/>
        </w:rPr>
      </w:pPr>
      <w:r w:rsidRPr="00C56BDA">
        <w:rPr>
          <w:rFonts w:ascii="Sylfaen" w:hAnsi="Sylfaen" w:cs="Sylfaen"/>
          <w:iCs/>
          <w:color w:val="000000"/>
          <w:lang w:val="ka-GE" w:eastAsia="x-none"/>
        </w:rPr>
        <w:t>6.3.10 უზრუნველყოს ხელშეკრულების შესრულების კონტროლი (ინსპექტირება).</w:t>
      </w:r>
    </w:p>
    <w:p w14:paraId="36946234" w14:textId="77777777" w:rsidR="00177F26" w:rsidRPr="00C56BDA" w:rsidRDefault="00177F26" w:rsidP="008A580C">
      <w:pPr>
        <w:ind w:left="90"/>
        <w:jc w:val="both"/>
        <w:rPr>
          <w:rFonts w:ascii="Sylfaen" w:hAnsi="Sylfaen" w:cs="Sylfaen"/>
          <w:iCs/>
          <w:color w:val="000000"/>
          <w:lang w:val="ka-GE" w:eastAsia="x-none"/>
        </w:rPr>
      </w:pPr>
      <w:r w:rsidRPr="00C56BDA">
        <w:rPr>
          <w:rFonts w:ascii="Sylfaen" w:hAnsi="Sylfaen" w:cs="Sylfaen"/>
          <w:iCs/>
          <w:color w:val="000000"/>
          <w:lang w:val="ka-GE" w:eastAsia="x-none"/>
        </w:rPr>
        <w:t>6.3.11 შეასრულოს წინამდებარე ხელშეკრულებითა და სატენდერო დოკუმენტაციით მასზე დაკისრებული ვალდებულებები.</w:t>
      </w:r>
    </w:p>
    <w:p w14:paraId="75884339" w14:textId="77777777" w:rsidR="00177F26" w:rsidRPr="00C56BDA" w:rsidRDefault="00177F26" w:rsidP="008A580C">
      <w:pPr>
        <w:ind w:left="90"/>
        <w:jc w:val="both"/>
        <w:rPr>
          <w:rFonts w:ascii="Sylfaen" w:hAnsi="Sylfaen" w:cs="Sylfaen"/>
          <w:iCs/>
          <w:color w:val="000000"/>
          <w:lang w:val="ka-GE" w:eastAsia="x-none"/>
        </w:rPr>
      </w:pPr>
      <w:r w:rsidRPr="00C56BDA">
        <w:rPr>
          <w:rFonts w:ascii="Sylfaen" w:hAnsi="Sylfaen" w:cs="Sylfaen"/>
          <w:iCs/>
          <w:color w:val="000000"/>
          <w:lang w:val="ka-GE" w:eastAsia="x-none"/>
        </w:rPr>
        <w:t>6.3.12 საწვავის აგაი სისტემის გარეშე შესყიდვის შემთხვევაში წარუდგინოს მიმწოდებელს სატენდერო კომისიის მიერ გაცემული შესაბამისი ნებრთვა.</w:t>
      </w:r>
    </w:p>
    <w:p w14:paraId="0787D5DA" w14:textId="67698A8C" w:rsidR="00177F26" w:rsidRPr="00C56BDA" w:rsidRDefault="00177F26" w:rsidP="00177F26">
      <w:pPr>
        <w:spacing w:line="240" w:lineRule="auto"/>
        <w:ind w:left="90"/>
        <w:jc w:val="both"/>
        <w:rPr>
          <w:rFonts w:ascii="Sylfaen" w:hAnsi="Sylfaen" w:cs="Sylfaen"/>
          <w:b/>
          <w:sz w:val="20"/>
          <w:szCs w:val="20"/>
          <w:lang w:val="ka-GE"/>
        </w:rPr>
      </w:pPr>
      <w:r w:rsidRPr="00C56BDA">
        <w:rPr>
          <w:rFonts w:ascii="Sylfaen" w:hAnsi="Sylfaen" w:cs="Sylfaen"/>
          <w:b/>
          <w:sz w:val="20"/>
          <w:szCs w:val="20"/>
          <w:lang w:val="ka-GE"/>
        </w:rPr>
        <w:t>6.4 შემსყიდველ</w:t>
      </w:r>
      <w:r w:rsidR="002F3B6A" w:rsidRPr="00C56BDA">
        <w:rPr>
          <w:rFonts w:ascii="Sylfaen" w:hAnsi="Sylfaen" w:cs="Sylfaen"/>
          <w:b/>
          <w:sz w:val="20"/>
          <w:szCs w:val="20"/>
          <w:lang w:val="ka-GE"/>
        </w:rPr>
        <w:t>ი</w:t>
      </w:r>
      <w:r w:rsidRPr="00C56BDA">
        <w:rPr>
          <w:rFonts w:ascii="Sylfaen" w:hAnsi="Sylfaen" w:cs="Sylfaen"/>
          <w:b/>
          <w:sz w:val="20"/>
          <w:szCs w:val="20"/>
          <w:lang w:val="ka-GE"/>
        </w:rPr>
        <w:t xml:space="preserve"> უფლება</w:t>
      </w:r>
      <w:r w:rsidR="002F3B6A" w:rsidRPr="00C56BDA">
        <w:rPr>
          <w:rFonts w:ascii="Sylfaen" w:hAnsi="Sylfaen" w:cs="Sylfaen"/>
          <w:b/>
          <w:sz w:val="20"/>
          <w:szCs w:val="20"/>
          <w:lang w:val="ka-GE"/>
        </w:rPr>
        <w:t>მოსილია</w:t>
      </w:r>
      <w:r w:rsidRPr="00C56BDA">
        <w:rPr>
          <w:rFonts w:ascii="Sylfaen" w:hAnsi="Sylfaen" w:cs="Sylfaen"/>
          <w:b/>
          <w:sz w:val="20"/>
          <w:szCs w:val="20"/>
          <w:lang w:val="ka-GE"/>
        </w:rPr>
        <w:t>:</w:t>
      </w:r>
    </w:p>
    <w:p w14:paraId="0123AE4B" w14:textId="77777777" w:rsidR="00177F26" w:rsidRPr="00C56BDA" w:rsidRDefault="00177F26" w:rsidP="008A580C">
      <w:pPr>
        <w:ind w:left="90"/>
        <w:jc w:val="both"/>
        <w:rPr>
          <w:rFonts w:ascii="Sylfaen" w:hAnsi="Sylfaen" w:cs="Sylfaen"/>
          <w:iCs/>
          <w:color w:val="000000"/>
          <w:lang w:val="ka-GE" w:eastAsia="x-none"/>
        </w:rPr>
      </w:pPr>
      <w:r w:rsidRPr="00C56BDA">
        <w:rPr>
          <w:rFonts w:ascii="Sylfaen" w:hAnsi="Sylfaen" w:cs="Sylfaen"/>
          <w:iCs/>
          <w:color w:val="000000"/>
          <w:lang w:val="ka-GE" w:eastAsia="x-none"/>
        </w:rPr>
        <w:t>6.4.1 მოსთხოვოს მიმწოდებელს ხელშეკრულებითა და სატენდერო დოკუმენტაციით გათვალისწინებული მასზე დაკისრებული ვალდებულებების შესრულება.</w:t>
      </w:r>
    </w:p>
    <w:p w14:paraId="50E21929" w14:textId="77777777" w:rsidR="00177F26" w:rsidRPr="00C56BDA" w:rsidRDefault="00177F26" w:rsidP="00177F26">
      <w:pPr>
        <w:ind w:left="90"/>
        <w:jc w:val="both"/>
        <w:rPr>
          <w:rFonts w:ascii="Sylfaen" w:hAnsi="Sylfaen" w:cs="Sylfaen"/>
          <w:iCs/>
          <w:color w:val="000000"/>
          <w:lang w:val="ka-GE" w:eastAsia="x-none"/>
        </w:rPr>
      </w:pPr>
      <w:r w:rsidRPr="00C56BDA">
        <w:rPr>
          <w:rFonts w:ascii="Sylfaen" w:hAnsi="Sylfaen" w:cs="Sylfaen"/>
          <w:iCs/>
          <w:color w:val="000000"/>
          <w:lang w:val="ka-GE" w:eastAsia="x-none"/>
        </w:rPr>
        <w:t xml:space="preserve">6.4.2 მიმწოდებლის მიერ ხელშეკრულებითა და სატენდერო დოკუმენტაციით ნაკისრი ვალდებულებების შეუსრულებლობის ან/და არაჯეროვანი შესრულების შემთხვევაში, მიმართოს კონსოლიდირებული ტენდერის სატენდერო კომისიას ხელშეკრულების შეწყვეტის  თაობაზე საკითხის გადაწყვეტის მიზნით. </w:t>
      </w:r>
    </w:p>
    <w:p w14:paraId="0CEC104B" w14:textId="609785AE" w:rsidR="00177F26" w:rsidRPr="00C56BDA" w:rsidRDefault="00177F26" w:rsidP="00177F26">
      <w:pPr>
        <w:ind w:left="90"/>
        <w:jc w:val="both"/>
        <w:rPr>
          <w:rFonts w:ascii="Sylfaen" w:hAnsi="Sylfaen" w:cs="Sylfaen"/>
          <w:iCs/>
          <w:color w:val="000000"/>
          <w:lang w:val="ka-GE" w:eastAsia="x-none"/>
        </w:rPr>
      </w:pPr>
      <w:r w:rsidRPr="00C56BDA">
        <w:rPr>
          <w:rFonts w:ascii="Sylfaen" w:hAnsi="Sylfaen" w:cs="Sylfaen"/>
          <w:iCs/>
          <w:color w:val="000000"/>
          <w:lang w:val="ka-GE" w:eastAsia="x-none"/>
        </w:rPr>
        <w:t>6.4.3 ჩაატაროს შემოწმება/კონტროლი (ლაბორატორიული კვლევა ან უფლებამოსილი სპეციალისტის/ექსპერტის დასკვნა) მიწოდებელი საქონლის ხარისხის სატენდერო დოკუმენტაციით განსაზღვრულ პირობებთან შესაბამისობის დადგენის მიზნით.</w:t>
      </w:r>
    </w:p>
    <w:p w14:paraId="5739B661" w14:textId="77777777" w:rsidR="00177F26" w:rsidRPr="00C56BDA" w:rsidRDefault="00177F26" w:rsidP="00177F26">
      <w:pPr>
        <w:tabs>
          <w:tab w:val="left" w:pos="90"/>
        </w:tabs>
        <w:spacing w:line="240" w:lineRule="auto"/>
        <w:ind w:left="90"/>
        <w:jc w:val="both"/>
        <w:rPr>
          <w:rFonts w:ascii="Sylfaen" w:hAnsi="Sylfaen" w:cs="Sylfaen"/>
          <w:b/>
          <w:sz w:val="20"/>
          <w:szCs w:val="20"/>
          <w:lang w:val="ka-GE"/>
        </w:rPr>
      </w:pPr>
      <w:r w:rsidRPr="00C56BDA">
        <w:rPr>
          <w:rFonts w:ascii="Sylfaen" w:hAnsi="Sylfaen" w:cs="Sylfaen"/>
          <w:b/>
          <w:sz w:val="20"/>
          <w:szCs w:val="20"/>
          <w:lang w:val="ka-GE"/>
        </w:rPr>
        <w:t xml:space="preserve">7. მხარეთა პასუხისმგებლობა ხელშეკრულების დარღვევისას </w:t>
      </w:r>
    </w:p>
    <w:p w14:paraId="471C843D" w14:textId="798A9F6D" w:rsidR="009E57A0" w:rsidRPr="00C56BDA" w:rsidRDefault="004C0373" w:rsidP="002F3B6A">
      <w:pPr>
        <w:ind w:left="90"/>
        <w:jc w:val="both"/>
        <w:rPr>
          <w:rFonts w:ascii="Sylfaen" w:hAnsi="Sylfaen" w:cs="Sylfaen"/>
          <w:iCs/>
          <w:color w:val="000000"/>
          <w:lang w:val="ka-GE" w:eastAsia="x-none"/>
        </w:rPr>
      </w:pPr>
      <w:r w:rsidRPr="00C56BDA">
        <w:rPr>
          <w:rFonts w:ascii="Sylfaen" w:hAnsi="Sylfaen" w:cs="Sylfaen"/>
          <w:iCs/>
          <w:color w:val="000000"/>
          <w:lang w:val="ka-GE" w:eastAsia="x-none"/>
        </w:rPr>
        <w:t>7.1</w:t>
      </w:r>
      <w:r w:rsidR="005C565B" w:rsidRPr="00C56BDA">
        <w:rPr>
          <w:rFonts w:ascii="Sylfaen" w:hAnsi="Sylfaen" w:cs="Sylfaen"/>
          <w:iCs/>
          <w:color w:val="000000"/>
          <w:lang w:val="ka-GE" w:eastAsia="x-none"/>
        </w:rPr>
        <w:t xml:space="preserve"> </w:t>
      </w:r>
      <w:r w:rsidR="009E57A0" w:rsidRPr="00C56BDA">
        <w:rPr>
          <w:rFonts w:ascii="Sylfaen" w:hAnsi="Sylfaen" w:cs="Sylfaen"/>
          <w:iCs/>
          <w:color w:val="000000"/>
          <w:lang w:val="ka-GE" w:eastAsia="x-none"/>
        </w:rPr>
        <w:t>ხელშეკრულებით ნაკისრი ვალდებულებების შესრულების ვადის, მათ შორის საქონლის მიწოდების, ხარვეზის აღმოფხვრის  განსაზღვრული ვადის გადაცილების შემთხვევაში შემსყიდველი უფლებამოსილია მიმწოდებელს დააკისროს პირგასამტეხლოს გადახდა ყოველ ვადაგადაცილებულ დღეზე მისაწოდებელი საქონლის ღირებულების 0,2%-ის ოდენობით.</w:t>
      </w:r>
    </w:p>
    <w:p w14:paraId="40ACE284" w14:textId="77777777" w:rsidR="00635151" w:rsidRPr="00C56BDA" w:rsidRDefault="00635151" w:rsidP="00635151">
      <w:pPr>
        <w:ind w:left="90"/>
        <w:jc w:val="both"/>
        <w:rPr>
          <w:rFonts w:ascii="Sylfaen" w:hAnsi="Sylfaen" w:cs="Sylfaen"/>
          <w:iCs/>
          <w:color w:val="000000"/>
          <w:lang w:val="ka-GE" w:eastAsia="x-none"/>
        </w:rPr>
      </w:pPr>
      <w:r w:rsidRPr="00C56BDA">
        <w:rPr>
          <w:rFonts w:ascii="Sylfaen" w:hAnsi="Sylfaen" w:cs="Sylfaen"/>
          <w:iCs/>
          <w:color w:val="000000"/>
          <w:lang w:val="ka-GE" w:eastAsia="x-none"/>
        </w:rPr>
        <w:t>7.2 შემსყიდველის მიერ წინამდებარე ხელშეკრულების 5.4 პუნქტით განსაზღვრული გადახდის ვადის დარღვევისათვის, მიმწოდებელი უფლებამოსილია მოსთხოვოს შემსყიდველს (ხოლო ასეთი, მოთხოვნის შემთხვევაში შემსყიდველი ვალდებულია აუნაზღაუროს) პირგასამტეხლო - ყოველ ვადაგადაცილებულ დღეზე გადაუხდელი თანხის 0.01%-ის ოდენობით.</w:t>
      </w:r>
    </w:p>
    <w:p w14:paraId="39278AFB" w14:textId="24565AF4" w:rsidR="009E57A0" w:rsidRPr="00C56BDA" w:rsidRDefault="009E57A0" w:rsidP="002F3B6A">
      <w:pPr>
        <w:ind w:left="90"/>
        <w:jc w:val="both"/>
        <w:rPr>
          <w:rFonts w:ascii="Sylfaen" w:hAnsi="Sylfaen" w:cs="Sylfaen"/>
          <w:iCs/>
          <w:color w:val="000000"/>
          <w:lang w:val="ka-GE" w:eastAsia="x-none"/>
        </w:rPr>
      </w:pPr>
      <w:r w:rsidRPr="00C56BDA">
        <w:rPr>
          <w:rFonts w:ascii="Sylfaen" w:hAnsi="Sylfaen" w:cs="Sylfaen"/>
          <w:iCs/>
          <w:color w:val="000000"/>
          <w:lang w:val="ka-GE" w:eastAsia="x-none"/>
        </w:rPr>
        <w:t>7.</w:t>
      </w:r>
      <w:r w:rsidR="00635151" w:rsidRPr="00C56BDA">
        <w:rPr>
          <w:rFonts w:ascii="Sylfaen" w:hAnsi="Sylfaen" w:cs="Sylfaen"/>
          <w:iCs/>
          <w:color w:val="000000"/>
          <w:lang w:val="ka-GE" w:eastAsia="x-none"/>
        </w:rPr>
        <w:t>3</w:t>
      </w:r>
      <w:r w:rsidRPr="00C56BDA">
        <w:rPr>
          <w:rFonts w:ascii="Sylfaen" w:hAnsi="Sylfaen" w:cs="Sylfaen"/>
          <w:iCs/>
          <w:color w:val="000000"/>
          <w:lang w:val="ka-GE" w:eastAsia="x-none"/>
        </w:rPr>
        <w:t xml:space="preserve"> პირგასამტეხლოს გადახდა არ ათავისუფლებს მხარეებს ძირითადი ვალდებულებების შესრულებისგან.</w:t>
      </w:r>
    </w:p>
    <w:p w14:paraId="03E8AC59" w14:textId="775CA096" w:rsidR="002F3B6A" w:rsidRPr="00C56BDA" w:rsidRDefault="002F3B6A" w:rsidP="009E57A0">
      <w:pPr>
        <w:spacing w:after="160"/>
        <w:contextualSpacing/>
        <w:jc w:val="both"/>
        <w:rPr>
          <w:rFonts w:ascii="Sylfaen" w:hAnsi="Sylfaen" w:cs="Sylfaen"/>
          <w:b/>
          <w:sz w:val="20"/>
          <w:szCs w:val="20"/>
          <w:lang w:val="ka-GE"/>
        </w:rPr>
      </w:pPr>
      <w:r w:rsidRPr="00C56BDA">
        <w:rPr>
          <w:rFonts w:ascii="Sylfaen" w:hAnsi="Sylfaen" w:cs="Sylfaen"/>
          <w:b/>
          <w:sz w:val="20"/>
          <w:szCs w:val="20"/>
          <w:lang w:val="ka-GE"/>
        </w:rPr>
        <w:t xml:space="preserve"> </w:t>
      </w:r>
      <w:r w:rsidR="00177F26" w:rsidRPr="00C56BDA">
        <w:rPr>
          <w:rFonts w:ascii="Sylfaen" w:hAnsi="Sylfaen" w:cs="Sylfaen"/>
          <w:b/>
          <w:sz w:val="20"/>
          <w:szCs w:val="20"/>
          <w:lang w:val="ka-GE"/>
        </w:rPr>
        <w:t xml:space="preserve"> 8. ხელშეკრულების შესრულების უზრუნველყოფის გარანტიები</w:t>
      </w:r>
    </w:p>
    <w:p w14:paraId="4BF0FBD0" w14:textId="77777777" w:rsidR="00177F26" w:rsidRPr="00C56BDA" w:rsidRDefault="00177F26" w:rsidP="00177F26">
      <w:pPr>
        <w:ind w:left="90"/>
        <w:jc w:val="both"/>
        <w:rPr>
          <w:rFonts w:ascii="Sylfaen" w:hAnsi="Sylfaen" w:cs="Sylfaen"/>
          <w:iCs/>
          <w:color w:val="000000"/>
          <w:lang w:val="ka-GE" w:eastAsia="x-none"/>
        </w:rPr>
      </w:pPr>
      <w:r w:rsidRPr="00C56BDA">
        <w:rPr>
          <w:rFonts w:ascii="Sylfaen" w:hAnsi="Sylfaen" w:cs="Sylfaen"/>
          <w:iCs/>
          <w:color w:val="000000"/>
          <w:lang w:val="ka-GE" w:eastAsia="x-none"/>
        </w:rPr>
        <w:t>8.1 იმ შემთხვევაში თუ სახელშეკრულებო ღირებულება აღემატება 200 000 (ორასი ათას) ლარს ხელშეკრულების შესრულების უზრუნველყოფის მიზნით მიმწოდებელი ვალდებულია ხელშეკრულების გაფორმებამდე წარმოადგინოს ხელშეკრულების შესრულების უზრუნველყოფის უპირობო (გარანტიით გათვალისწინებული თანხა შემსყიდველმა უნდა მიიღოს ყოველგვარი დამატებითი განმარტებებისა და მტკიცებულებების წარდგენის გარეშე, პირველი მოთხოვნისთანავე) გამოუთხოვადი საბანკო გარანტია, გარანტია წარმოდგენილი უნდა იყოს საქართველოს ეროვნული ბანკის მიერ ლიცენზირებული საბანკო დაწესებულებიდან ან/და სსიპ „საქართველოს დაზღვევის სახელმწიფო ზედამხედველობის სამსახური“-ს მიერ ლიცენზირებული სადაზღვევო კომპანიიდან, - ეროვნულ ვალუტაში. რომელიც წარმოადგენს ხელშეკრულების განუყოფელ ნაწილს. ხელშეკრულების უზრუნველყოფის საბანკო გარანტიის მოქმედების ვადა უნდა განისაზღვრებოდეს ხელშეკრულების გაფორმებიდან მინიმუმ 20</w:t>
      </w:r>
      <w:permStart w:id="894842237" w:edGrp="everyone"/>
      <w:r w:rsidRPr="00C56BDA">
        <w:rPr>
          <w:rFonts w:ascii="Sylfaen" w:hAnsi="Sylfaen" w:cs="Sylfaen"/>
          <w:iCs/>
          <w:color w:val="000000"/>
          <w:lang w:val="ka-GE" w:eastAsia="x-none"/>
        </w:rPr>
        <w:t>---</w:t>
      </w:r>
      <w:permEnd w:id="894842237"/>
      <w:r w:rsidRPr="00C56BDA">
        <w:rPr>
          <w:rFonts w:ascii="Sylfaen" w:hAnsi="Sylfaen" w:cs="Sylfaen"/>
          <w:iCs/>
          <w:color w:val="000000"/>
          <w:lang w:val="ka-GE" w:eastAsia="x-none"/>
        </w:rPr>
        <w:t xml:space="preserve"> წლის </w:t>
      </w:r>
      <w:permStart w:id="1682442322" w:edGrp="everyone"/>
      <w:r w:rsidRPr="00C56BDA">
        <w:rPr>
          <w:rFonts w:ascii="Sylfaen" w:hAnsi="Sylfaen" w:cs="Sylfaen"/>
          <w:iCs/>
          <w:color w:val="000000"/>
          <w:lang w:val="ka-GE" w:eastAsia="x-none"/>
        </w:rPr>
        <w:t>------</w:t>
      </w:r>
      <w:permEnd w:id="1682442322"/>
      <w:r w:rsidRPr="00C56BDA">
        <w:rPr>
          <w:rFonts w:ascii="Sylfaen" w:hAnsi="Sylfaen" w:cs="Sylfaen"/>
          <w:iCs/>
          <w:color w:val="000000"/>
          <w:lang w:val="ka-GE" w:eastAsia="x-none"/>
        </w:rPr>
        <w:t xml:space="preserve"> ჩათვლით. იმ შემთხვევაში თუ მიმწოდებლის საგარანტიო ვალდებულებები სრულად შესრულდება 20</w:t>
      </w:r>
      <w:permStart w:id="1865572607" w:edGrp="everyone"/>
      <w:r w:rsidRPr="00C56BDA">
        <w:rPr>
          <w:rFonts w:ascii="Sylfaen" w:hAnsi="Sylfaen" w:cs="Sylfaen"/>
          <w:iCs/>
          <w:color w:val="000000"/>
          <w:lang w:val="ka-GE" w:eastAsia="x-none"/>
        </w:rPr>
        <w:t>-----</w:t>
      </w:r>
      <w:permEnd w:id="1865572607"/>
      <w:r w:rsidRPr="00C56BDA">
        <w:rPr>
          <w:rFonts w:ascii="Sylfaen" w:hAnsi="Sylfaen" w:cs="Sylfaen"/>
          <w:iCs/>
          <w:color w:val="000000"/>
          <w:lang w:val="ka-GE" w:eastAsia="x-none"/>
        </w:rPr>
        <w:t xml:space="preserve"> წლის</w:t>
      </w:r>
      <w:permStart w:id="900076125" w:edGrp="everyone"/>
      <w:r w:rsidRPr="00C56BDA">
        <w:rPr>
          <w:rFonts w:ascii="Sylfaen" w:hAnsi="Sylfaen" w:cs="Sylfaen"/>
          <w:iCs/>
          <w:color w:val="000000"/>
          <w:lang w:val="ka-GE" w:eastAsia="x-none"/>
        </w:rPr>
        <w:t>------</w:t>
      </w:r>
      <w:permEnd w:id="900076125"/>
      <w:r w:rsidRPr="00C56BDA">
        <w:rPr>
          <w:rFonts w:ascii="Sylfaen" w:hAnsi="Sylfaen" w:cs="Sylfaen"/>
          <w:iCs/>
          <w:color w:val="000000"/>
          <w:lang w:val="ka-GE" w:eastAsia="x-none"/>
        </w:rPr>
        <w:t>, შემსყიდველი უფლებამოსილია მიმწოდებელს დაუბრუნის ხელშეკრულების უზრუნველყოფის საბანკო გარანტია.</w:t>
      </w:r>
    </w:p>
    <w:p w14:paraId="76F92B2F" w14:textId="77777777" w:rsidR="00177F26" w:rsidRPr="00C56BDA" w:rsidRDefault="00177F26" w:rsidP="00177F26">
      <w:pPr>
        <w:ind w:left="90"/>
        <w:jc w:val="both"/>
        <w:rPr>
          <w:rFonts w:ascii="Sylfaen" w:hAnsi="Sylfaen" w:cs="Sylfaen"/>
          <w:iCs/>
          <w:color w:val="000000"/>
          <w:lang w:val="ka-GE" w:eastAsia="x-none"/>
        </w:rPr>
      </w:pPr>
      <w:r w:rsidRPr="00C56BDA">
        <w:rPr>
          <w:rFonts w:ascii="Sylfaen" w:hAnsi="Sylfaen" w:cs="Sylfaen"/>
          <w:iCs/>
          <w:color w:val="000000"/>
          <w:lang w:val="ka-GE" w:eastAsia="x-none"/>
        </w:rPr>
        <w:t>8.2 ხელშეკრულების შესრულების გარანტია წარმოადგენს ხელშეკრულების განუყოფელ ნაწილს.</w:t>
      </w:r>
    </w:p>
    <w:p w14:paraId="4FFA94FF" w14:textId="77777777" w:rsidR="00177F26" w:rsidRPr="00C56BDA" w:rsidRDefault="00177F26" w:rsidP="00177F26">
      <w:pPr>
        <w:ind w:left="90"/>
        <w:jc w:val="both"/>
        <w:rPr>
          <w:rFonts w:ascii="Sylfaen" w:hAnsi="Sylfaen" w:cs="Sylfaen"/>
          <w:iCs/>
          <w:color w:val="000000"/>
          <w:lang w:val="ka-GE" w:eastAsia="x-none"/>
        </w:rPr>
      </w:pPr>
      <w:r w:rsidRPr="00C56BDA">
        <w:rPr>
          <w:rFonts w:ascii="Sylfaen" w:hAnsi="Sylfaen" w:cs="Sylfaen"/>
          <w:iCs/>
          <w:color w:val="000000"/>
          <w:lang w:val="ka-GE" w:eastAsia="x-none"/>
        </w:rPr>
        <w:t>8.3 ხელშეკრულების უზრუნველყოფის უპირობო გამოუთხოვადი საბანკო გარანტიის ოდენობა განისაზღვრება ხელშეკრულების ჯამური ღირებულების 2% ის ოდენობით.</w:t>
      </w:r>
    </w:p>
    <w:p w14:paraId="5B32DC44" w14:textId="77777777" w:rsidR="00177F26" w:rsidRPr="00C56BDA" w:rsidRDefault="00177F26" w:rsidP="00177F26">
      <w:pPr>
        <w:ind w:left="90"/>
        <w:jc w:val="both"/>
        <w:rPr>
          <w:rFonts w:ascii="Sylfaen" w:hAnsi="Sylfaen" w:cs="Sylfaen"/>
          <w:iCs/>
          <w:color w:val="000000"/>
          <w:lang w:val="ka-GE" w:eastAsia="x-none"/>
        </w:rPr>
      </w:pPr>
      <w:r w:rsidRPr="00C56BDA">
        <w:rPr>
          <w:rFonts w:ascii="Sylfaen" w:hAnsi="Sylfaen" w:cs="Sylfaen"/>
          <w:iCs/>
          <w:color w:val="000000"/>
          <w:lang w:val="ka-GE" w:eastAsia="x-none"/>
        </w:rPr>
        <w:t>8.4 მიმწოდებლის მიერ ხელშეკრულებით ნაკისრი ვალდებულების სრულად შესრულების შემდეგ შემსყიდველი ორგანიზაცია ვალდებულია დაუბრუნოს მიმწოდებელს საბანკო გარანტია ან/და მასთან დაკავშირებული დოკუმენტაცია მოთხოვნიდან 14 დღის განმავლობაში.</w:t>
      </w:r>
    </w:p>
    <w:p w14:paraId="4939108B" w14:textId="77777777" w:rsidR="00177F26" w:rsidRPr="00C56BDA" w:rsidRDefault="00177F26" w:rsidP="00177F26">
      <w:pPr>
        <w:ind w:left="90"/>
        <w:jc w:val="both"/>
        <w:rPr>
          <w:rFonts w:ascii="Sylfaen" w:hAnsi="Sylfaen" w:cs="Sylfaen"/>
          <w:iCs/>
          <w:color w:val="000000"/>
          <w:lang w:val="ka-GE" w:eastAsia="x-none"/>
        </w:rPr>
      </w:pPr>
      <w:r w:rsidRPr="00C56BDA">
        <w:rPr>
          <w:rFonts w:ascii="Sylfaen" w:hAnsi="Sylfaen" w:cs="Sylfaen"/>
          <w:iCs/>
          <w:color w:val="000000"/>
          <w:lang w:val="ka-GE" w:eastAsia="x-none"/>
        </w:rPr>
        <w:t>8.5 მიმწოდებლისაგან დამოუკიდებელი მიზეზების გამო ხელშეკრულების შეწყვეტის შემთხვევაში შემსყიდველი ვალდებულია მიმწოდებლის მოთხოვნიდან 14 დღის განმავლობაში დაუბრუნოს მას ხელშეკრულების შესრულების უზრუნველყოფის საბანკო გარანტია.</w:t>
      </w:r>
    </w:p>
    <w:p w14:paraId="2D3C774B" w14:textId="77777777" w:rsidR="00177F26" w:rsidRPr="00C56BDA" w:rsidRDefault="00177F26" w:rsidP="00177F26">
      <w:pPr>
        <w:ind w:left="90"/>
        <w:jc w:val="both"/>
        <w:rPr>
          <w:rFonts w:ascii="Sylfaen" w:hAnsi="Sylfaen" w:cs="Sylfaen"/>
          <w:iCs/>
          <w:color w:val="000000"/>
          <w:lang w:val="ka-GE" w:eastAsia="x-none"/>
        </w:rPr>
      </w:pPr>
      <w:r w:rsidRPr="00C56BDA">
        <w:rPr>
          <w:rFonts w:ascii="Sylfaen" w:hAnsi="Sylfaen" w:cs="Sylfaen"/>
          <w:iCs/>
          <w:color w:val="000000"/>
          <w:lang w:val="ka-GE" w:eastAsia="x-none"/>
        </w:rPr>
        <w:t xml:space="preserve">8.6 წარმოდგენილი ხელშეკრულების შესრულების უზრუნველყოფის გარანტია არ მცირდება მიმწიდობლების მიერ ნაკისრი ვალდებულებების შესრულების პროპორციულად. </w:t>
      </w:r>
    </w:p>
    <w:p w14:paraId="03B94713" w14:textId="77777777" w:rsidR="00177F26" w:rsidRPr="00C56BDA" w:rsidRDefault="00177F26" w:rsidP="00177F26">
      <w:pPr>
        <w:pStyle w:val="ListParagraph"/>
        <w:tabs>
          <w:tab w:val="left" w:pos="90"/>
        </w:tabs>
        <w:spacing w:line="240" w:lineRule="auto"/>
        <w:ind w:left="90"/>
        <w:jc w:val="both"/>
        <w:rPr>
          <w:rFonts w:ascii="Sylfaen" w:hAnsi="Sylfaen" w:cs="Sylfaen"/>
          <w:b/>
          <w:sz w:val="20"/>
          <w:szCs w:val="20"/>
          <w:lang w:val="ka-GE" w:eastAsia="en-US"/>
        </w:rPr>
      </w:pPr>
      <w:r w:rsidRPr="00C56BDA">
        <w:rPr>
          <w:rFonts w:ascii="Sylfaen" w:hAnsi="Sylfaen" w:cs="Sylfaen"/>
          <w:b/>
          <w:sz w:val="20"/>
          <w:szCs w:val="20"/>
          <w:lang w:val="ka-GE" w:eastAsia="en-US"/>
        </w:rPr>
        <w:t>9.ხელშეკრულების მოქმედების ვადა</w:t>
      </w:r>
    </w:p>
    <w:p w14:paraId="75E85AAC" w14:textId="0C6DA83E" w:rsidR="00177F26" w:rsidRPr="00C56BDA" w:rsidRDefault="00177F26" w:rsidP="00B20B64">
      <w:pPr>
        <w:ind w:left="90"/>
        <w:jc w:val="both"/>
        <w:rPr>
          <w:rFonts w:ascii="Sylfaen" w:hAnsi="Sylfaen" w:cs="Sylfaen"/>
          <w:iCs/>
          <w:color w:val="000000"/>
          <w:lang w:val="ka-GE" w:eastAsia="x-none"/>
        </w:rPr>
      </w:pPr>
      <w:r w:rsidRPr="00C56BDA">
        <w:rPr>
          <w:rFonts w:ascii="Sylfaen" w:hAnsi="Sylfaen" w:cs="Sylfaen"/>
          <w:iCs/>
          <w:color w:val="000000"/>
          <w:lang w:val="ka-GE" w:eastAsia="x-none"/>
        </w:rPr>
        <w:t>წინამდებარე ხელშეკრულება ძალაში შედის მხარეთა მიერ მისი ხე</w:t>
      </w:r>
      <w:r w:rsidR="009E57A0" w:rsidRPr="00C56BDA">
        <w:rPr>
          <w:rFonts w:ascii="Sylfaen" w:hAnsi="Sylfaen" w:cs="Sylfaen"/>
          <w:iCs/>
          <w:color w:val="000000"/>
          <w:lang w:val="ka-GE" w:eastAsia="x-none"/>
        </w:rPr>
        <w:t>ლმოწერისთანავე და მოქმედებს 202</w:t>
      </w:r>
      <w:permStart w:id="651778574" w:edGrp="everyone"/>
      <w:r w:rsidR="007B6E99" w:rsidRPr="00C56BDA">
        <w:rPr>
          <w:rFonts w:ascii="Sylfaen" w:hAnsi="Sylfaen" w:cs="Sylfaen"/>
          <w:iCs/>
          <w:color w:val="000000"/>
          <w:lang w:val="ka-GE" w:eastAsia="x-none"/>
        </w:rPr>
        <w:t>--</w:t>
      </w:r>
      <w:r w:rsidRPr="00C56BDA">
        <w:rPr>
          <w:rFonts w:ascii="Sylfaen" w:hAnsi="Sylfaen" w:cs="Sylfaen"/>
          <w:iCs/>
          <w:color w:val="000000"/>
          <w:lang w:val="ka-GE" w:eastAsia="x-none"/>
        </w:rPr>
        <w:t xml:space="preserve"> </w:t>
      </w:r>
      <w:permEnd w:id="651778574"/>
      <w:r w:rsidRPr="00C56BDA">
        <w:rPr>
          <w:rFonts w:ascii="Sylfaen" w:hAnsi="Sylfaen" w:cs="Sylfaen"/>
          <w:iCs/>
          <w:color w:val="000000"/>
          <w:lang w:val="ka-GE" w:eastAsia="x-none"/>
        </w:rPr>
        <w:t xml:space="preserve">წლის </w:t>
      </w:r>
      <w:permStart w:id="1933510665" w:edGrp="everyone"/>
      <w:r w:rsidRPr="00C56BDA">
        <w:rPr>
          <w:rFonts w:ascii="Sylfaen" w:hAnsi="Sylfaen" w:cs="Sylfaen"/>
          <w:iCs/>
          <w:color w:val="000000"/>
          <w:lang w:val="ka-GE" w:eastAsia="x-none"/>
        </w:rPr>
        <w:t>-------</w:t>
      </w:r>
      <w:permEnd w:id="1933510665"/>
      <w:r w:rsidRPr="00C56BDA">
        <w:rPr>
          <w:rFonts w:ascii="Sylfaen" w:hAnsi="Sylfaen" w:cs="Sylfaen"/>
          <w:iCs/>
          <w:color w:val="000000"/>
          <w:lang w:val="ka-GE" w:eastAsia="x-none"/>
        </w:rPr>
        <w:t xml:space="preserve"> ჩათვლით.</w:t>
      </w:r>
    </w:p>
    <w:p w14:paraId="6DEB7038" w14:textId="77777777" w:rsidR="00177F26" w:rsidRPr="00C56BDA" w:rsidRDefault="00177F26" w:rsidP="00177F26">
      <w:pPr>
        <w:spacing w:after="0" w:line="240" w:lineRule="auto"/>
        <w:ind w:left="90"/>
        <w:jc w:val="both"/>
        <w:rPr>
          <w:rFonts w:ascii="Sylfaen" w:hAnsi="Sylfaen" w:cs="Sylfaen"/>
          <w:sz w:val="20"/>
          <w:szCs w:val="20"/>
          <w:lang w:val="ka-GE"/>
        </w:rPr>
      </w:pPr>
    </w:p>
    <w:p w14:paraId="52AE8063" w14:textId="740D36A6" w:rsidR="009E57A0" w:rsidRPr="00C56BDA" w:rsidRDefault="007B6E99" w:rsidP="007B6E99">
      <w:pPr>
        <w:pStyle w:val="ListParagraph"/>
        <w:tabs>
          <w:tab w:val="left" w:pos="90"/>
        </w:tabs>
        <w:spacing w:line="240" w:lineRule="auto"/>
        <w:ind w:left="90"/>
        <w:jc w:val="both"/>
        <w:rPr>
          <w:rFonts w:ascii="Sylfaen" w:hAnsi="Sylfaen" w:cs="Sylfaen"/>
          <w:b/>
          <w:sz w:val="20"/>
          <w:szCs w:val="20"/>
          <w:lang w:val="ka-GE" w:eastAsia="en-US"/>
        </w:rPr>
      </w:pPr>
      <w:r w:rsidRPr="00C56BDA">
        <w:rPr>
          <w:rFonts w:ascii="Sylfaen" w:hAnsi="Sylfaen" w:cs="Sylfaen"/>
          <w:b/>
          <w:sz w:val="20"/>
          <w:szCs w:val="20"/>
          <w:lang w:val="ka-GE" w:eastAsia="en-US"/>
        </w:rPr>
        <w:t xml:space="preserve">10. </w:t>
      </w:r>
      <w:r w:rsidR="009E57A0" w:rsidRPr="00C56BDA">
        <w:rPr>
          <w:rFonts w:ascii="Sylfaen" w:hAnsi="Sylfaen" w:cs="Sylfaen"/>
          <w:b/>
          <w:sz w:val="20"/>
          <w:szCs w:val="20"/>
          <w:lang w:val="ka-GE" w:eastAsia="en-US"/>
        </w:rPr>
        <w:t>ხელშეკრულების შესრულების შეფერხება</w:t>
      </w:r>
    </w:p>
    <w:p w14:paraId="358A0BC8" w14:textId="4609F239" w:rsidR="009E57A0" w:rsidRPr="00C56BDA" w:rsidRDefault="009E57A0" w:rsidP="007B6E99">
      <w:pPr>
        <w:ind w:left="90"/>
        <w:jc w:val="both"/>
        <w:rPr>
          <w:rFonts w:ascii="Sylfaen" w:hAnsi="Sylfaen" w:cs="Sylfaen"/>
          <w:iCs/>
          <w:color w:val="000000"/>
          <w:lang w:val="ka-GE" w:eastAsia="x-none"/>
        </w:rPr>
      </w:pPr>
      <w:r w:rsidRPr="00C56BDA">
        <w:rPr>
          <w:rFonts w:ascii="Sylfaen" w:hAnsi="Sylfaen" w:cs="Sylfaen"/>
          <w:iCs/>
          <w:color w:val="000000"/>
          <w:lang w:val="ka-GE" w:eastAsia="x-none"/>
        </w:rPr>
        <w:t>10.1.</w:t>
      </w:r>
      <w:r w:rsidR="007B6E99" w:rsidRPr="00C56BDA">
        <w:rPr>
          <w:rFonts w:ascii="Sylfaen" w:hAnsi="Sylfaen" w:cs="Sylfaen"/>
          <w:iCs/>
          <w:color w:val="000000"/>
          <w:lang w:val="ka-GE" w:eastAsia="x-none"/>
        </w:rPr>
        <w:t xml:space="preserve"> </w:t>
      </w:r>
      <w:r w:rsidRPr="00C56BDA">
        <w:rPr>
          <w:rFonts w:ascii="Sylfaen" w:hAnsi="Sylfaen" w:cs="Sylfaen"/>
          <w:iCs/>
          <w:color w:val="000000"/>
          <w:lang w:val="ka-GE" w:eastAsia="x-none"/>
        </w:rPr>
        <w:t>თუ ხელშეკრულების შესრულების პროცესში მხარეები წააწყდებიან რაიმე ხელშემშლელ გარემოებებს, რომელთა გამო ფერხდება ხელშეკრულების პირობების შესრულება, ამ მხარემ დაუყოვნებლივ უნდა გაუგზავნოს მეორე მხარეს წერილობითი შეტყობინება შეფერხების ფაქტის, მისი შესაძლო ხანგრძლივობის და გამომწვევი მიზეზების შესახებ. შეტყობინების მიმღებმა მხარემ, რაც შეიძლება მოკლე დროში უნდა აცნობოს მეორე მხარეს მის მიერ მიღებული გადაწყვეტილება აღნიშნულ გარემოებებთან დაკავშირებით.</w:t>
      </w:r>
    </w:p>
    <w:p w14:paraId="70CDA220" w14:textId="39F67CEF" w:rsidR="009E57A0" w:rsidRPr="00C56BDA" w:rsidRDefault="007B6E99" w:rsidP="007B6E99">
      <w:pPr>
        <w:ind w:left="90"/>
        <w:jc w:val="both"/>
        <w:rPr>
          <w:rFonts w:ascii="Sylfaen" w:hAnsi="Sylfaen" w:cs="Sylfaen"/>
          <w:iCs/>
          <w:color w:val="000000"/>
          <w:lang w:val="ka-GE" w:eastAsia="x-none"/>
        </w:rPr>
      </w:pPr>
      <w:r w:rsidRPr="00C56BDA">
        <w:rPr>
          <w:rFonts w:ascii="Sylfaen" w:hAnsi="Sylfaen" w:cs="Sylfaen"/>
          <w:iCs/>
          <w:color w:val="000000"/>
          <w:lang w:val="ka-GE" w:eastAsia="x-none"/>
        </w:rPr>
        <w:t xml:space="preserve">10.2. </w:t>
      </w:r>
      <w:r w:rsidR="009E57A0" w:rsidRPr="00C56BDA">
        <w:rPr>
          <w:rFonts w:ascii="Sylfaen" w:hAnsi="Sylfaen" w:cs="Sylfaen"/>
          <w:iCs/>
          <w:color w:val="000000"/>
          <w:lang w:val="ka-GE" w:eastAsia="x-none"/>
        </w:rPr>
        <w:t>იმ შემთხვევაში, თუ ხელშეკრულების პირობების შესრულების შეფერხების გამო მხარეები შეთანხმდებიან ხელშეკრულების პირობების შესრულების ვადის გაგრძელების თაობაზე, ეს გადაწყვეტილება უნდა გაფორმდეს ხელშეკრულებაში ცვლილების შეტანის გზით.</w:t>
      </w:r>
    </w:p>
    <w:p w14:paraId="11037FDC" w14:textId="2C808447" w:rsidR="00177F26" w:rsidRPr="00C56BDA" w:rsidRDefault="007B6E99" w:rsidP="007B6E99">
      <w:pPr>
        <w:spacing w:after="160"/>
        <w:contextualSpacing/>
        <w:jc w:val="both"/>
        <w:rPr>
          <w:rFonts w:ascii="Sylfaen" w:eastAsia="Calibri" w:hAnsi="Sylfaen"/>
          <w:b/>
          <w:sz w:val="20"/>
          <w:szCs w:val="20"/>
        </w:rPr>
      </w:pPr>
      <w:r w:rsidRPr="00C56BDA">
        <w:rPr>
          <w:rFonts w:ascii="Sylfaen" w:hAnsi="Sylfaen" w:cs="Sylfaen"/>
          <w:b/>
          <w:sz w:val="20"/>
          <w:szCs w:val="20"/>
          <w:lang w:val="ka-GE"/>
        </w:rPr>
        <w:t xml:space="preserve">  </w:t>
      </w:r>
      <w:r w:rsidR="00177F26" w:rsidRPr="00C56BDA">
        <w:rPr>
          <w:rFonts w:ascii="Sylfaen" w:hAnsi="Sylfaen" w:cs="Sylfaen"/>
          <w:b/>
          <w:sz w:val="20"/>
          <w:szCs w:val="20"/>
          <w:lang w:val="ka-GE"/>
        </w:rPr>
        <w:t>11.</w:t>
      </w:r>
      <w:r w:rsidR="00177F26" w:rsidRPr="00C56BDA">
        <w:rPr>
          <w:rFonts w:ascii="Sylfaen" w:eastAsia="Calibri" w:hAnsi="Sylfaen" w:cs="Sylfaen"/>
          <w:b/>
          <w:sz w:val="20"/>
          <w:szCs w:val="20"/>
        </w:rPr>
        <w:t xml:space="preserve"> დაუძლეველი</w:t>
      </w:r>
      <w:r w:rsidR="00177F26" w:rsidRPr="00C56BDA">
        <w:rPr>
          <w:rFonts w:ascii="Sylfaen" w:eastAsia="Calibri" w:hAnsi="Sylfaen"/>
          <w:b/>
          <w:sz w:val="20"/>
          <w:szCs w:val="20"/>
        </w:rPr>
        <w:t xml:space="preserve"> </w:t>
      </w:r>
      <w:r w:rsidR="00177F26" w:rsidRPr="00C56BDA">
        <w:rPr>
          <w:rFonts w:ascii="Sylfaen" w:eastAsia="Calibri" w:hAnsi="Sylfaen" w:cs="Sylfaen"/>
          <w:b/>
          <w:sz w:val="20"/>
          <w:szCs w:val="20"/>
        </w:rPr>
        <w:t>ძალა</w:t>
      </w:r>
      <w:r w:rsidR="00177F26" w:rsidRPr="00C56BDA">
        <w:rPr>
          <w:rFonts w:ascii="Sylfaen" w:eastAsia="Calibri" w:hAnsi="Sylfaen"/>
          <w:b/>
          <w:sz w:val="20"/>
          <w:szCs w:val="20"/>
        </w:rPr>
        <w:t xml:space="preserve"> (</w:t>
      </w:r>
      <w:r w:rsidR="00177F26" w:rsidRPr="00C56BDA">
        <w:rPr>
          <w:rFonts w:ascii="Sylfaen" w:eastAsia="Calibri" w:hAnsi="Sylfaen" w:cs="Sylfaen"/>
          <w:b/>
          <w:sz w:val="20"/>
          <w:szCs w:val="20"/>
        </w:rPr>
        <w:t>ფორს</w:t>
      </w:r>
      <w:r w:rsidR="00177F26" w:rsidRPr="00C56BDA">
        <w:rPr>
          <w:rFonts w:ascii="Sylfaen" w:eastAsia="Calibri" w:hAnsi="Sylfaen"/>
          <w:b/>
          <w:sz w:val="20"/>
          <w:szCs w:val="20"/>
        </w:rPr>
        <w:t>-</w:t>
      </w:r>
      <w:r w:rsidR="00177F26" w:rsidRPr="00C56BDA">
        <w:rPr>
          <w:rFonts w:ascii="Sylfaen" w:eastAsia="Calibri" w:hAnsi="Sylfaen" w:cs="Sylfaen"/>
          <w:b/>
          <w:sz w:val="20"/>
          <w:szCs w:val="20"/>
        </w:rPr>
        <w:t>მაჟორი</w:t>
      </w:r>
      <w:r w:rsidR="00177F26" w:rsidRPr="00C56BDA">
        <w:rPr>
          <w:rFonts w:ascii="Sylfaen" w:eastAsia="Calibri" w:hAnsi="Sylfaen"/>
          <w:b/>
          <w:sz w:val="20"/>
          <w:szCs w:val="20"/>
        </w:rPr>
        <w:t>)</w:t>
      </w:r>
    </w:p>
    <w:p w14:paraId="4E4CD058" w14:textId="7FE17638" w:rsidR="00177F26" w:rsidRPr="00C56BDA" w:rsidRDefault="00177F26" w:rsidP="007B6E99">
      <w:pPr>
        <w:ind w:left="90"/>
        <w:jc w:val="both"/>
        <w:rPr>
          <w:rFonts w:ascii="Sylfaen" w:hAnsi="Sylfaen" w:cs="Sylfaen"/>
          <w:iCs/>
          <w:color w:val="000000"/>
          <w:lang w:val="ka-GE" w:eastAsia="x-none"/>
        </w:rPr>
      </w:pPr>
      <w:r w:rsidRPr="00C56BDA">
        <w:rPr>
          <w:rFonts w:ascii="Sylfaen" w:hAnsi="Sylfaen" w:cs="Sylfaen"/>
          <w:iCs/>
          <w:color w:val="000000"/>
          <w:lang w:val="ka-GE" w:eastAsia="x-none"/>
        </w:rPr>
        <w:t xml:space="preserve">11.1 მხარეები არ არიან პასუხისმგებელნი თავიანთი ვალდებულების სრულ ან ნაწილობრივ შეუსრულებლობაზე, თუ ეს შეუსრულებლობა გამოწვეულია </w:t>
      </w:r>
      <w:r w:rsidR="001F23ED" w:rsidRPr="00C56BDA">
        <w:rPr>
          <w:rFonts w:ascii="Sylfaen" w:hAnsi="Sylfaen" w:cs="Sylfaen"/>
          <w:iCs/>
          <w:color w:val="000000"/>
          <w:lang w:val="ka-GE" w:eastAsia="x-none"/>
        </w:rPr>
        <w:t xml:space="preserve">დაუძლეველი ძალით და </w:t>
      </w:r>
      <w:r w:rsidRPr="00C56BDA">
        <w:rPr>
          <w:rFonts w:ascii="Sylfaen" w:hAnsi="Sylfaen" w:cs="Sylfaen"/>
          <w:iCs/>
          <w:color w:val="000000"/>
          <w:lang w:val="ka-GE" w:eastAsia="x-none"/>
        </w:rPr>
        <w:t>უშუალო ზემოქმედებას ახდენენ წინამდებარე ხელშეკრულების შესრულებაზე. ხელშეკრულების შესრულების ვადა გადაიწევს შესაბამისი დროით, გარემოებათა დასრულების შემდეგ.</w:t>
      </w:r>
    </w:p>
    <w:p w14:paraId="73E1AD5C" w14:textId="77777777" w:rsidR="00177F26" w:rsidRPr="00C56BDA" w:rsidRDefault="00177F26" w:rsidP="007B6E99">
      <w:pPr>
        <w:ind w:left="90"/>
        <w:jc w:val="both"/>
        <w:rPr>
          <w:rFonts w:ascii="Sylfaen" w:hAnsi="Sylfaen" w:cs="Sylfaen"/>
          <w:iCs/>
          <w:color w:val="000000"/>
          <w:lang w:val="ka-GE" w:eastAsia="x-none"/>
        </w:rPr>
      </w:pPr>
      <w:r w:rsidRPr="00C56BDA">
        <w:rPr>
          <w:rFonts w:ascii="Sylfaen" w:hAnsi="Sylfaen" w:cs="Sylfaen"/>
          <w:iCs/>
          <w:color w:val="000000"/>
          <w:lang w:val="ka-GE" w:eastAsia="x-none"/>
        </w:rPr>
        <w:t>11.2 ფორს-მაჟორული გარემოებების დადგომის შემთხვევაში  წინამდებარე  ხელშეკრულების  მხარემ, რომლისთვისაც შეუძლებელი ხდება ნაკისრი ვალდებულებების შესრულება, პირველი შესაძლებლობისთანავე  უნდა  გაუგზავნოს  მეორე  მხარეს  წერილობითი  შეტყობინება  ასეთი გარემოებების და მათი გამომწვევი მიზეზების შესახებ. თუ შეტყობინების გამგზავნი მხარე არ მიიღებს მეორე მხარისაგან პასუხს, იგი თავისი შეხედულებისამებრ, მიზანშეწონილობისა და შესაძლებლობის მიხედვით აგრძელებს ხელშეკრულებით  ნაკისრი  ვალდებულებების  შესრულებას  და ცდილობს გამონახოს ვალდებულების შესრულების ისეთი ალტერნატიული ხერხები, რომლებიც დამოუკიდებელი იქნებიან ფორს-მაჟორული გარემოებებისაგან.</w:t>
      </w:r>
    </w:p>
    <w:p w14:paraId="33C4AA1E" w14:textId="77777777" w:rsidR="00177F26" w:rsidRPr="00C56BDA" w:rsidRDefault="00177F26" w:rsidP="007B6E99">
      <w:pPr>
        <w:ind w:left="90"/>
        <w:jc w:val="both"/>
        <w:rPr>
          <w:rFonts w:ascii="Sylfaen" w:hAnsi="Sylfaen" w:cs="Sylfaen"/>
          <w:iCs/>
          <w:color w:val="000000"/>
          <w:lang w:val="ka-GE" w:eastAsia="x-none"/>
        </w:rPr>
      </w:pPr>
      <w:r w:rsidRPr="00C56BDA">
        <w:rPr>
          <w:rFonts w:ascii="Sylfaen" w:hAnsi="Sylfaen" w:cs="Sylfaen"/>
          <w:iCs/>
          <w:color w:val="000000"/>
          <w:lang w:val="ka-GE" w:eastAsia="x-none"/>
        </w:rPr>
        <w:t>11.3 თუ სახელშეკრულებო ვალდებულებების მთლიანი ან ნაწილობრივი შეუსრულებლობის პირობები ფორს-მაჟორული მდგომარეობის გამო შეწყვიტენ წინამდებარე ხელშეკრულებას, მათ არ აქვთ კომპენსაციის მოთხოვნის უფლება.</w:t>
      </w:r>
    </w:p>
    <w:p w14:paraId="1ABF18F1" w14:textId="77777777" w:rsidR="00177F26" w:rsidRPr="00C56BDA" w:rsidRDefault="00177F26" w:rsidP="007B6E99">
      <w:pPr>
        <w:ind w:left="90"/>
        <w:jc w:val="both"/>
        <w:rPr>
          <w:rFonts w:ascii="Sylfaen" w:hAnsi="Sylfaen" w:cs="Sylfaen"/>
          <w:iCs/>
          <w:color w:val="000000"/>
          <w:lang w:val="ka-GE" w:eastAsia="x-none"/>
        </w:rPr>
      </w:pPr>
      <w:r w:rsidRPr="00C56BDA">
        <w:rPr>
          <w:rFonts w:ascii="Sylfaen" w:hAnsi="Sylfaen" w:cs="Sylfaen"/>
          <w:iCs/>
          <w:color w:val="000000"/>
          <w:lang w:val="ka-GE" w:eastAsia="x-none"/>
        </w:rPr>
        <w:t>11.4 ფორს-მაჟორული გარემოებების არსებობა დადასტურებულ უნდა იყოს უფლებამოსილი სახელმწიფო ორგანოს მიერ.</w:t>
      </w:r>
    </w:p>
    <w:p w14:paraId="302C9970" w14:textId="77777777" w:rsidR="00177F26" w:rsidRPr="00C56BDA" w:rsidRDefault="00177F26" w:rsidP="00177F26">
      <w:pPr>
        <w:pStyle w:val="ListParagraph"/>
        <w:tabs>
          <w:tab w:val="left" w:pos="90"/>
        </w:tabs>
        <w:spacing w:line="240" w:lineRule="auto"/>
        <w:ind w:left="90"/>
        <w:jc w:val="both"/>
        <w:rPr>
          <w:rFonts w:ascii="Sylfaen" w:hAnsi="Sylfaen" w:cs="Sylfaen"/>
          <w:b/>
          <w:sz w:val="20"/>
          <w:szCs w:val="20"/>
          <w:lang w:val="ka-GE" w:eastAsia="en-US"/>
        </w:rPr>
      </w:pPr>
      <w:r w:rsidRPr="00C56BDA">
        <w:rPr>
          <w:rFonts w:ascii="Sylfaen" w:hAnsi="Sylfaen" w:cs="Sylfaen"/>
          <w:b/>
          <w:sz w:val="20"/>
          <w:szCs w:val="20"/>
          <w:lang w:val="ka-GE" w:eastAsia="en-US"/>
        </w:rPr>
        <w:t>12.ხელშეკრულების შესრულების კონტროლი</w:t>
      </w:r>
    </w:p>
    <w:p w14:paraId="3A0726E5" w14:textId="77777777" w:rsidR="00177F26" w:rsidRPr="00C56BDA" w:rsidRDefault="00177F26" w:rsidP="00B20B64">
      <w:pPr>
        <w:ind w:left="90"/>
        <w:jc w:val="both"/>
        <w:rPr>
          <w:rFonts w:ascii="Sylfaen" w:hAnsi="Sylfaen" w:cs="Sylfaen"/>
          <w:iCs/>
          <w:color w:val="000000"/>
          <w:lang w:val="ka-GE" w:eastAsia="x-none"/>
        </w:rPr>
      </w:pPr>
      <w:r w:rsidRPr="00C56BDA">
        <w:rPr>
          <w:rFonts w:ascii="Sylfaen" w:hAnsi="Sylfaen" w:cs="Sylfaen"/>
          <w:iCs/>
          <w:color w:val="000000"/>
          <w:lang w:val="ka-GE" w:eastAsia="x-none"/>
        </w:rPr>
        <w:t>12.1 კონტროლის განმახორციელებელ კომისიას/საამისოდ უფლებამოსილ პირს, ნებისმიერ დროს შეუძლია განახორციელოს  მიმწოდებლის მიერ ხელშეკრულების პირობების და სატენდერო დოკუმენტაციის მოთხოვნების შესრულების ინსპექტირება.</w:t>
      </w:r>
    </w:p>
    <w:p w14:paraId="3F6BE46D" w14:textId="77777777" w:rsidR="00177F26" w:rsidRPr="00C56BDA" w:rsidRDefault="00177F26" w:rsidP="00B20B64">
      <w:pPr>
        <w:ind w:left="90"/>
        <w:jc w:val="both"/>
        <w:rPr>
          <w:rFonts w:ascii="Sylfaen" w:hAnsi="Sylfaen" w:cs="Sylfaen"/>
          <w:iCs/>
          <w:color w:val="000000"/>
          <w:lang w:val="ka-GE" w:eastAsia="x-none"/>
        </w:rPr>
      </w:pPr>
      <w:r w:rsidRPr="00C56BDA">
        <w:rPr>
          <w:rFonts w:ascii="Sylfaen" w:hAnsi="Sylfaen" w:cs="Sylfaen"/>
          <w:iCs/>
          <w:color w:val="000000"/>
          <w:lang w:val="ka-GE" w:eastAsia="x-none"/>
        </w:rPr>
        <w:t>12.2 კონტროლისას  ნაკლის აღმოჩენის შემთხვევაში, კონტროლის განმახორციელებელმა კომისიამ/საამისოდ უფლებამოსილმა პირმა  უნდა  შეადგინოს შემოწმების აქტი.</w:t>
      </w:r>
    </w:p>
    <w:p w14:paraId="2926FD25" w14:textId="77777777" w:rsidR="00177F26" w:rsidRPr="00C56BDA" w:rsidRDefault="00177F26" w:rsidP="00B20B64">
      <w:pPr>
        <w:ind w:left="90"/>
        <w:jc w:val="both"/>
        <w:rPr>
          <w:rFonts w:ascii="Sylfaen" w:hAnsi="Sylfaen" w:cs="Sylfaen"/>
          <w:iCs/>
          <w:color w:val="000000"/>
          <w:lang w:val="ka-GE" w:eastAsia="x-none"/>
        </w:rPr>
      </w:pPr>
      <w:r w:rsidRPr="00C56BDA">
        <w:rPr>
          <w:rFonts w:ascii="Sylfaen" w:hAnsi="Sylfaen" w:cs="Sylfaen"/>
          <w:iCs/>
          <w:color w:val="000000"/>
          <w:lang w:val="ka-GE" w:eastAsia="x-none"/>
        </w:rPr>
        <w:t>12.3 ნაკლის აღმოჩენის შემთხვევაში, კომისია ვალდებულია დაუყოვნებლივ წერილობით ან/და სატელეფონო შეტყობინებით აცნობოს მიმწოდებელს აღმოჩენილი ნაკლის შესახებ და მოსთხოვოს აღნიშნულის გამოსწორება ან შეცვლა.</w:t>
      </w:r>
    </w:p>
    <w:p w14:paraId="57CA3C39" w14:textId="77777777" w:rsidR="00177F26" w:rsidRPr="00C56BDA" w:rsidRDefault="00177F26" w:rsidP="00B20B64">
      <w:pPr>
        <w:ind w:left="90"/>
        <w:jc w:val="both"/>
        <w:rPr>
          <w:rFonts w:ascii="Sylfaen" w:hAnsi="Sylfaen" w:cs="Sylfaen"/>
          <w:iCs/>
          <w:color w:val="000000"/>
          <w:lang w:val="ka-GE" w:eastAsia="x-none"/>
        </w:rPr>
      </w:pPr>
      <w:r w:rsidRPr="00C56BDA">
        <w:rPr>
          <w:rFonts w:ascii="Sylfaen" w:hAnsi="Sylfaen" w:cs="Sylfaen"/>
          <w:iCs/>
          <w:color w:val="000000"/>
          <w:lang w:val="ka-GE" w:eastAsia="x-none"/>
        </w:rPr>
        <w:t>12.4 აქტის საფუძველზე, საჭიროების შემთხვევაში, ჩატარდება მოწოდებული საქონლის ექსპერტიზა.</w:t>
      </w:r>
    </w:p>
    <w:p w14:paraId="04753100" w14:textId="77777777" w:rsidR="00177F26" w:rsidRPr="00C56BDA" w:rsidRDefault="00177F26" w:rsidP="00B20B64">
      <w:pPr>
        <w:ind w:left="90"/>
        <w:jc w:val="both"/>
        <w:rPr>
          <w:rFonts w:ascii="Sylfaen" w:hAnsi="Sylfaen" w:cs="Sylfaen"/>
          <w:iCs/>
          <w:color w:val="000000"/>
          <w:lang w:val="ka-GE" w:eastAsia="x-none"/>
        </w:rPr>
      </w:pPr>
      <w:r w:rsidRPr="00C56BDA">
        <w:rPr>
          <w:rFonts w:ascii="Sylfaen" w:hAnsi="Sylfaen" w:cs="Sylfaen"/>
          <w:iCs/>
          <w:color w:val="000000"/>
          <w:lang w:val="ka-GE" w:eastAsia="x-none"/>
        </w:rPr>
        <w:t>12.5 გამოვლენილი ნაკლის აღმოფხვრასთან და ხელახალ კონტროლთან დაკავშირებული ხარჯების ანაზღაურება ეკისრება მიმწოდებელს.</w:t>
      </w:r>
    </w:p>
    <w:p w14:paraId="1EE57BC2" w14:textId="3BB8FE45" w:rsidR="00177F26" w:rsidRPr="00C56BDA" w:rsidRDefault="00177F26" w:rsidP="00177F26">
      <w:pPr>
        <w:pStyle w:val="ListParagraph"/>
        <w:tabs>
          <w:tab w:val="left" w:pos="90"/>
        </w:tabs>
        <w:spacing w:line="240" w:lineRule="auto"/>
        <w:ind w:left="0"/>
        <w:jc w:val="both"/>
        <w:rPr>
          <w:rFonts w:ascii="Sylfaen" w:hAnsi="Sylfaen" w:cs="Sylfaen"/>
          <w:b/>
          <w:sz w:val="20"/>
          <w:szCs w:val="20"/>
          <w:lang w:val="ka-GE" w:eastAsia="en-US"/>
        </w:rPr>
      </w:pPr>
      <w:r w:rsidRPr="00C56BDA">
        <w:rPr>
          <w:rFonts w:ascii="Sylfaen" w:hAnsi="Sylfaen" w:cs="Sylfaen"/>
          <w:b/>
          <w:sz w:val="20"/>
          <w:szCs w:val="20"/>
          <w:lang w:val="ka-GE" w:eastAsia="en-US"/>
        </w:rPr>
        <w:t xml:space="preserve"> </w:t>
      </w:r>
      <w:r w:rsidR="007B6E99" w:rsidRPr="00C56BDA">
        <w:rPr>
          <w:rFonts w:ascii="Sylfaen" w:hAnsi="Sylfaen" w:cs="Sylfaen"/>
          <w:b/>
          <w:sz w:val="20"/>
          <w:szCs w:val="20"/>
          <w:lang w:val="ka-GE" w:eastAsia="en-US"/>
        </w:rPr>
        <w:t xml:space="preserve"> </w:t>
      </w:r>
      <w:r w:rsidRPr="00C56BDA">
        <w:rPr>
          <w:rFonts w:ascii="Sylfaen" w:hAnsi="Sylfaen" w:cs="Sylfaen"/>
          <w:b/>
          <w:sz w:val="20"/>
          <w:szCs w:val="20"/>
          <w:lang w:val="ka-GE" w:eastAsia="en-US"/>
        </w:rPr>
        <w:t>13. ხელშეკრულების შეწყვეტა, ცვლილებების შეტანა</w:t>
      </w:r>
    </w:p>
    <w:p w14:paraId="64C98223" w14:textId="7F1CB164" w:rsidR="00177F26" w:rsidRPr="00C56BDA" w:rsidRDefault="00177F26" w:rsidP="00B20B64">
      <w:pPr>
        <w:ind w:left="90"/>
        <w:jc w:val="both"/>
        <w:rPr>
          <w:rFonts w:ascii="Sylfaen" w:hAnsi="Sylfaen" w:cs="Sylfaen"/>
          <w:iCs/>
          <w:color w:val="000000"/>
          <w:lang w:val="ka-GE" w:eastAsia="x-none"/>
        </w:rPr>
      </w:pPr>
      <w:r w:rsidRPr="00C56BDA">
        <w:rPr>
          <w:rFonts w:ascii="Sylfaen" w:hAnsi="Sylfaen" w:cs="Sylfaen"/>
          <w:iCs/>
          <w:color w:val="000000"/>
          <w:lang w:val="ka-GE" w:eastAsia="x-none"/>
        </w:rPr>
        <w:t>13.1 მიმწოდებლის მიერ კანონმდებლობითა და კონსოლიდირებული ტენდერის შედეგად ნაკისრი ვალდებულებების შეუსრულებლობის ან/და არაჯე</w:t>
      </w:r>
      <w:r w:rsidR="00566E33" w:rsidRPr="00C56BDA">
        <w:rPr>
          <w:rFonts w:ascii="Sylfaen" w:hAnsi="Sylfaen" w:cs="Sylfaen"/>
          <w:iCs/>
          <w:color w:val="000000"/>
          <w:lang w:val="ka-GE" w:eastAsia="x-none"/>
        </w:rPr>
        <w:t xml:space="preserve">როვანი შესრულების შემთხვევაში, </w:t>
      </w:r>
      <w:r w:rsidRPr="00C56BDA">
        <w:rPr>
          <w:rFonts w:ascii="Sylfaen" w:hAnsi="Sylfaen" w:cs="Sylfaen"/>
          <w:iCs/>
          <w:color w:val="000000"/>
          <w:lang w:val="ka-GE" w:eastAsia="x-none"/>
        </w:rPr>
        <w:t>შემსყიდველ ორგანიზაციას უფლება აქვს მიმართოს კონსოლიდირებული ტენდერის სატენდერო კომისიას ხელშეკრულების შეწყვე</w:t>
      </w:r>
      <w:r w:rsidR="00566E33" w:rsidRPr="00C56BDA">
        <w:rPr>
          <w:rFonts w:ascii="Sylfaen" w:hAnsi="Sylfaen" w:cs="Sylfaen"/>
          <w:iCs/>
          <w:color w:val="000000"/>
          <w:lang w:val="ka-GE" w:eastAsia="x-none"/>
        </w:rPr>
        <w:t>ტის საკითხის გადაწყვეტის მიზნით</w:t>
      </w:r>
      <w:r w:rsidRPr="00C56BDA">
        <w:rPr>
          <w:rFonts w:ascii="Sylfaen" w:hAnsi="Sylfaen" w:cs="Sylfaen"/>
          <w:iCs/>
          <w:color w:val="000000"/>
          <w:lang w:val="ka-GE" w:eastAsia="x-none"/>
        </w:rPr>
        <w:t>.</w:t>
      </w:r>
    </w:p>
    <w:p w14:paraId="10A8504E" w14:textId="0619F765" w:rsidR="001F23ED" w:rsidRPr="00C56BDA" w:rsidRDefault="008500CB" w:rsidP="00B20B64">
      <w:pPr>
        <w:ind w:left="90"/>
        <w:jc w:val="both"/>
        <w:rPr>
          <w:rFonts w:ascii="Sylfaen" w:hAnsi="Sylfaen" w:cs="Sylfaen"/>
          <w:iCs/>
          <w:color w:val="000000"/>
          <w:lang w:val="ka-GE" w:eastAsia="x-none"/>
        </w:rPr>
      </w:pPr>
      <w:r w:rsidRPr="00C56BDA">
        <w:rPr>
          <w:rFonts w:ascii="Sylfaen" w:hAnsi="Sylfaen" w:cs="Sylfaen"/>
          <w:iCs/>
          <w:color w:val="000000"/>
          <w:lang w:val="ka-GE" w:eastAsia="x-none"/>
        </w:rPr>
        <w:t>13.2 ხელშეკრულების შესწყვეტის თაობაზე შემსყიდველის მომართვის შემთხვევაში, სატენდერო კომისია, უფლებამოსილია იმსჯელოს კონკრეტული ხელშეკრულების ან/და კონსოლიდირებული ტენდერის ფარგლებში გაფორმებული სხ</w:t>
      </w:r>
      <w:r w:rsidR="00566E33" w:rsidRPr="00C56BDA">
        <w:rPr>
          <w:rFonts w:ascii="Sylfaen" w:hAnsi="Sylfaen" w:cs="Sylfaen"/>
          <w:iCs/>
          <w:color w:val="000000"/>
          <w:lang w:val="ka-GE" w:eastAsia="x-none"/>
        </w:rPr>
        <w:t>ვა ხელშეკრულებ(ებ)ის შეწყვეტის თ</w:t>
      </w:r>
      <w:r w:rsidRPr="00C56BDA">
        <w:rPr>
          <w:rFonts w:ascii="Sylfaen" w:hAnsi="Sylfaen" w:cs="Sylfaen"/>
          <w:iCs/>
          <w:color w:val="000000"/>
          <w:lang w:val="ka-GE" w:eastAsia="x-none"/>
        </w:rPr>
        <w:t>აობაზე, გადაწყვეტილების მიღების დროს სატენდერო კომისია ხელმძღვანელობს პროპორციულობის, მიზანშეწონილობისა და თანა</w:t>
      </w:r>
      <w:r w:rsidR="00376C58" w:rsidRPr="00C56BDA">
        <w:rPr>
          <w:rFonts w:ascii="Sylfaen" w:hAnsi="Sylfaen" w:cs="Sylfaen"/>
          <w:iCs/>
          <w:color w:val="000000"/>
          <w:lang w:val="ka-GE" w:eastAsia="x-none"/>
        </w:rPr>
        <w:t>ზმიერების პრი</w:t>
      </w:r>
      <w:r w:rsidRPr="00C56BDA">
        <w:rPr>
          <w:rFonts w:ascii="Sylfaen" w:hAnsi="Sylfaen" w:cs="Sylfaen"/>
          <w:iCs/>
          <w:color w:val="000000"/>
          <w:lang w:val="ka-GE" w:eastAsia="x-none"/>
        </w:rPr>
        <w:t>ნციპებით.</w:t>
      </w:r>
    </w:p>
    <w:p w14:paraId="7AA59C35" w14:textId="63747784" w:rsidR="00B20B64" w:rsidRPr="00C56BDA" w:rsidRDefault="00177F26" w:rsidP="00B20B64">
      <w:pPr>
        <w:ind w:left="90"/>
        <w:jc w:val="both"/>
        <w:rPr>
          <w:rFonts w:ascii="Sylfaen" w:hAnsi="Sylfaen" w:cs="Sylfaen"/>
          <w:iCs/>
          <w:color w:val="000000"/>
          <w:lang w:val="ka-GE" w:eastAsia="x-none"/>
        </w:rPr>
      </w:pPr>
      <w:r w:rsidRPr="00C56BDA">
        <w:rPr>
          <w:rFonts w:ascii="Sylfaen" w:hAnsi="Sylfaen" w:cs="Sylfaen"/>
          <w:iCs/>
          <w:color w:val="000000"/>
          <w:lang w:val="ka-GE" w:eastAsia="x-none"/>
        </w:rPr>
        <w:t>13</w:t>
      </w:r>
      <w:r w:rsidR="003F0DAD" w:rsidRPr="00C56BDA">
        <w:rPr>
          <w:rFonts w:ascii="Sylfaen" w:hAnsi="Sylfaen" w:cs="Sylfaen"/>
          <w:iCs/>
          <w:color w:val="000000"/>
          <w:lang w:val="ka-GE" w:eastAsia="x-none"/>
        </w:rPr>
        <w:t>.3</w:t>
      </w:r>
      <w:r w:rsidRPr="00C56BDA">
        <w:rPr>
          <w:rFonts w:ascii="Sylfaen" w:hAnsi="Sylfaen" w:cs="Sylfaen"/>
          <w:iCs/>
          <w:color w:val="000000"/>
          <w:lang w:val="ka-GE" w:eastAsia="x-none"/>
        </w:rPr>
        <w:t xml:space="preserve"> კონსოლიდირებული ტენდერის სატენდერო კომისიის მიერ ხელშეკრულების შეწყვეტის შესახებ რეკომენდაციის გაცემის შემთხვევაში, შემსყიდველი ორგანიზაცია წყვეტს ხელშეკრულებას, რის შედეგადაც მიმწოდებელს დაეკისრება შემსყიდველი ორგანიზაციის სასარგებლოდ საჯარიმო თანხის გადახდა, რომელიც გამოითვლება შემდეგნაირად: კონსოლიდირებულ ტენდერში ელექტრონული ვაჭრობის დასრულების დღეს მიმწოდებლის საცალო რეალიზაციის </w:t>
      </w:r>
      <w:r w:rsidR="007322A0" w:rsidRPr="00C56BDA">
        <w:rPr>
          <w:rFonts w:ascii="Sylfaen" w:hAnsi="Sylfaen" w:cs="Sylfaen"/>
          <w:iCs/>
          <w:color w:val="000000"/>
          <w:lang w:val="ka-GE" w:eastAsia="x-none"/>
        </w:rPr>
        <w:t>ქსელში არსებული 1 ლიტრი „სუპერის</w:t>
      </w:r>
      <w:r w:rsidRPr="00C56BDA">
        <w:rPr>
          <w:rFonts w:ascii="Sylfaen" w:hAnsi="Sylfaen" w:cs="Sylfaen"/>
          <w:iCs/>
          <w:color w:val="000000"/>
          <w:lang w:val="ka-GE" w:eastAsia="x-none"/>
        </w:rPr>
        <w:t>“ ფასისა და ელექტრონული ვაჭრობის შედეგად დაფიქსირებული საბოლოო ფასის სხვაობის გამრავლებით კონკრეტული ხელშეკ</w:t>
      </w:r>
      <w:r w:rsidR="007322A0" w:rsidRPr="00C56BDA">
        <w:rPr>
          <w:rFonts w:ascii="Sylfaen" w:hAnsi="Sylfaen" w:cs="Sylfaen"/>
          <w:iCs/>
          <w:color w:val="000000"/>
          <w:lang w:val="ka-GE" w:eastAsia="x-none"/>
        </w:rPr>
        <w:t>რულებით შესასყიდი (დარჩენილი) „სუპ</w:t>
      </w:r>
      <w:r w:rsidR="00BD16D3" w:rsidRPr="00C56BDA">
        <w:rPr>
          <w:rFonts w:ascii="Sylfaen" w:hAnsi="Sylfaen" w:cs="Sylfaen"/>
          <w:iCs/>
          <w:color w:val="000000"/>
          <w:lang w:val="ka-GE" w:eastAsia="x-none"/>
        </w:rPr>
        <w:t>ე</w:t>
      </w:r>
      <w:r w:rsidR="007322A0" w:rsidRPr="00C56BDA">
        <w:rPr>
          <w:rFonts w:ascii="Sylfaen" w:hAnsi="Sylfaen" w:cs="Sylfaen"/>
          <w:iCs/>
          <w:color w:val="000000"/>
          <w:lang w:val="ka-GE" w:eastAsia="x-none"/>
        </w:rPr>
        <w:t>რის</w:t>
      </w:r>
      <w:r w:rsidRPr="00C56BDA">
        <w:rPr>
          <w:rFonts w:ascii="Sylfaen" w:hAnsi="Sylfaen" w:cs="Sylfaen"/>
          <w:iCs/>
          <w:color w:val="000000"/>
          <w:lang w:val="ka-GE" w:eastAsia="x-none"/>
        </w:rPr>
        <w:t>“ საორიენტაციო მოცულობაზე.</w:t>
      </w:r>
    </w:p>
    <w:p w14:paraId="09CE5136" w14:textId="2D349B82" w:rsidR="00177F26" w:rsidRPr="00C56BDA" w:rsidRDefault="00C76CB1" w:rsidP="00B20B64">
      <w:pPr>
        <w:ind w:left="90"/>
        <w:jc w:val="both"/>
        <w:rPr>
          <w:rFonts w:ascii="Sylfaen" w:hAnsi="Sylfaen" w:cs="Sylfaen"/>
          <w:iCs/>
          <w:color w:val="000000"/>
          <w:lang w:val="ka-GE" w:eastAsia="x-none"/>
        </w:rPr>
      </w:pPr>
      <w:r w:rsidRPr="00C56BDA">
        <w:rPr>
          <w:rFonts w:ascii="Sylfaen" w:hAnsi="Sylfaen" w:cs="Sylfaen"/>
          <w:iCs/>
          <w:color w:val="000000"/>
          <w:lang w:val="ka-GE" w:eastAsia="x-none"/>
        </w:rPr>
        <w:t>13.</w:t>
      </w:r>
      <w:r w:rsidR="007B6E99" w:rsidRPr="00C56BDA">
        <w:rPr>
          <w:rFonts w:ascii="Sylfaen" w:hAnsi="Sylfaen" w:cs="Sylfaen"/>
          <w:iCs/>
          <w:color w:val="000000"/>
          <w:lang w:val="ka-GE" w:eastAsia="x-none"/>
        </w:rPr>
        <w:t>4</w:t>
      </w:r>
      <w:r w:rsidR="00177F26" w:rsidRPr="00C56BDA">
        <w:rPr>
          <w:rFonts w:ascii="Sylfaen" w:hAnsi="Sylfaen" w:cs="Sylfaen"/>
          <w:iCs/>
          <w:color w:val="000000"/>
          <w:lang w:val="ka-GE" w:eastAsia="x-none"/>
        </w:rPr>
        <w:t xml:space="preserve"> სატენდერო კომისიის მიერ ხელშეკრულების შეწყვეტის გადაწყვეტილების მიღებისას მიმწოდებელს ეკისრება პირგასამტეხლო შესასყიდი (დარჩენილი) საქონლის ღირებულების 5% ოდენობით. </w:t>
      </w:r>
    </w:p>
    <w:p w14:paraId="4B0E480D" w14:textId="6FD6C576" w:rsidR="00177F26" w:rsidRPr="00C56BDA" w:rsidRDefault="00C76CB1" w:rsidP="00B20B64">
      <w:pPr>
        <w:ind w:left="90"/>
        <w:jc w:val="both"/>
        <w:rPr>
          <w:rFonts w:ascii="Sylfaen" w:hAnsi="Sylfaen" w:cs="Sylfaen"/>
          <w:iCs/>
          <w:color w:val="000000"/>
          <w:lang w:val="ka-GE" w:eastAsia="x-none"/>
        </w:rPr>
      </w:pPr>
      <w:r w:rsidRPr="00C56BDA">
        <w:rPr>
          <w:rFonts w:ascii="Sylfaen" w:hAnsi="Sylfaen" w:cs="Sylfaen"/>
          <w:iCs/>
          <w:color w:val="000000"/>
          <w:lang w:val="ka-GE" w:eastAsia="x-none"/>
        </w:rPr>
        <w:t>13.</w:t>
      </w:r>
      <w:r w:rsidR="007B6E99" w:rsidRPr="00C56BDA">
        <w:rPr>
          <w:rFonts w:ascii="Sylfaen" w:hAnsi="Sylfaen" w:cs="Sylfaen"/>
          <w:iCs/>
          <w:color w:val="000000"/>
          <w:lang w:val="ka-GE" w:eastAsia="x-none"/>
        </w:rPr>
        <w:t>5</w:t>
      </w:r>
      <w:r w:rsidR="00177F26" w:rsidRPr="00C56BDA">
        <w:rPr>
          <w:rFonts w:ascii="Sylfaen" w:hAnsi="Sylfaen" w:cs="Sylfaen"/>
          <w:iCs/>
          <w:color w:val="000000"/>
          <w:lang w:val="ka-GE" w:eastAsia="x-none"/>
        </w:rPr>
        <w:t xml:space="preserve"> შემსყიდველს უფლება აქვს ცალმხრივად შეწყვიტოს ხელშეკრულების მოქმედება:</w:t>
      </w:r>
    </w:p>
    <w:p w14:paraId="7DEF06D7" w14:textId="5B01DE26" w:rsidR="00177F26" w:rsidRPr="00C56BDA" w:rsidRDefault="00C76CB1" w:rsidP="00B20B64">
      <w:pPr>
        <w:ind w:left="90"/>
        <w:jc w:val="both"/>
        <w:rPr>
          <w:rFonts w:ascii="Sylfaen" w:hAnsi="Sylfaen" w:cs="Sylfaen"/>
          <w:iCs/>
          <w:color w:val="000000"/>
          <w:lang w:val="ka-GE" w:eastAsia="x-none"/>
        </w:rPr>
      </w:pPr>
      <w:r w:rsidRPr="00C56BDA">
        <w:rPr>
          <w:rFonts w:ascii="Sylfaen" w:hAnsi="Sylfaen" w:cs="Sylfaen"/>
          <w:iCs/>
          <w:color w:val="000000"/>
          <w:lang w:val="ka-GE" w:eastAsia="x-none"/>
        </w:rPr>
        <w:t>13.</w:t>
      </w:r>
      <w:r w:rsidR="007B6E99" w:rsidRPr="00C56BDA">
        <w:rPr>
          <w:rFonts w:ascii="Sylfaen" w:hAnsi="Sylfaen" w:cs="Sylfaen"/>
          <w:iCs/>
          <w:color w:val="000000"/>
          <w:lang w:val="ka-GE" w:eastAsia="x-none"/>
        </w:rPr>
        <w:t>5</w:t>
      </w:r>
      <w:r w:rsidR="00177F26" w:rsidRPr="00C56BDA">
        <w:rPr>
          <w:rFonts w:ascii="Sylfaen" w:hAnsi="Sylfaen" w:cs="Sylfaen"/>
          <w:iCs/>
          <w:color w:val="000000"/>
          <w:lang w:val="ka-GE" w:eastAsia="x-none"/>
        </w:rPr>
        <w:t>.1 მიმწოდებლის გაკოტრების შემთხვევაში;</w:t>
      </w:r>
    </w:p>
    <w:p w14:paraId="55E66A6E" w14:textId="563E9E72" w:rsidR="00177F26" w:rsidRPr="00C56BDA" w:rsidRDefault="00177F26" w:rsidP="00B20B64">
      <w:pPr>
        <w:ind w:left="90"/>
        <w:jc w:val="both"/>
        <w:rPr>
          <w:rFonts w:ascii="Sylfaen" w:hAnsi="Sylfaen" w:cs="Sylfaen"/>
          <w:iCs/>
          <w:color w:val="000000"/>
          <w:lang w:val="ka-GE" w:eastAsia="x-none"/>
        </w:rPr>
      </w:pPr>
      <w:r w:rsidRPr="00C56BDA">
        <w:rPr>
          <w:rFonts w:ascii="Sylfaen" w:hAnsi="Sylfaen" w:cs="Sylfaen"/>
          <w:iCs/>
          <w:color w:val="000000"/>
          <w:lang w:val="ka-GE" w:eastAsia="x-none"/>
        </w:rPr>
        <w:t>13.</w:t>
      </w:r>
      <w:r w:rsidR="007B6E99" w:rsidRPr="00C56BDA">
        <w:rPr>
          <w:rFonts w:ascii="Sylfaen" w:hAnsi="Sylfaen" w:cs="Sylfaen"/>
          <w:iCs/>
          <w:color w:val="000000"/>
          <w:lang w:val="ka-GE" w:eastAsia="x-none"/>
        </w:rPr>
        <w:t>6</w:t>
      </w:r>
      <w:r w:rsidRPr="00C56BDA">
        <w:rPr>
          <w:rFonts w:ascii="Sylfaen" w:hAnsi="Sylfaen" w:cs="Sylfaen"/>
          <w:iCs/>
          <w:color w:val="000000"/>
          <w:lang w:val="ka-GE" w:eastAsia="x-none"/>
        </w:rPr>
        <w:t xml:space="preserve"> ხელშეკრულების ცალკეული პირობების შეწყვეტა არ ათავისუფლებს მიმწოდებელს ხელშეკრულებით ნაკისრი სხვა ვალდებულების შესრულებისაგან.</w:t>
      </w:r>
    </w:p>
    <w:p w14:paraId="0AA3B10C" w14:textId="3B515B8C" w:rsidR="007B6E99" w:rsidRPr="00C56BDA" w:rsidRDefault="00C76CB1" w:rsidP="00B20B64">
      <w:pPr>
        <w:ind w:left="90"/>
        <w:jc w:val="both"/>
        <w:rPr>
          <w:rFonts w:ascii="Sylfaen" w:hAnsi="Sylfaen" w:cs="Sylfaen"/>
          <w:iCs/>
          <w:color w:val="000000"/>
          <w:lang w:val="ka-GE" w:eastAsia="x-none"/>
        </w:rPr>
      </w:pPr>
      <w:r w:rsidRPr="00C56BDA">
        <w:rPr>
          <w:rFonts w:ascii="Sylfaen" w:hAnsi="Sylfaen" w:cs="Sylfaen"/>
          <w:iCs/>
          <w:color w:val="000000"/>
          <w:lang w:val="ka-GE" w:eastAsia="x-none"/>
        </w:rPr>
        <w:t>13.</w:t>
      </w:r>
      <w:r w:rsidR="007B6E99" w:rsidRPr="00C56BDA">
        <w:rPr>
          <w:rFonts w:ascii="Sylfaen" w:hAnsi="Sylfaen" w:cs="Sylfaen"/>
          <w:iCs/>
          <w:color w:val="000000"/>
          <w:lang w:val="ka-GE" w:eastAsia="x-none"/>
        </w:rPr>
        <w:t>7</w:t>
      </w:r>
      <w:r w:rsidR="00177F26" w:rsidRPr="00C56BDA">
        <w:rPr>
          <w:rFonts w:ascii="Sylfaen" w:hAnsi="Sylfaen" w:cs="Sylfaen"/>
          <w:iCs/>
          <w:color w:val="000000"/>
          <w:lang w:val="ka-GE" w:eastAsia="x-none"/>
        </w:rPr>
        <w:t xml:space="preserve"> ხელშეკრულებაში  ნებისმიერი  ცვლილების,  დამატების  შეტანა  შესაძლებელია  მხოლოდ  წერილობითი ფორმით, მხარეთა შეთანხმების საფუძველზე</w:t>
      </w:r>
      <w:r w:rsidR="007B6E99" w:rsidRPr="00C56BDA">
        <w:rPr>
          <w:rFonts w:ascii="Sylfaen" w:hAnsi="Sylfaen" w:cs="Sylfaen"/>
          <w:iCs/>
          <w:color w:val="000000"/>
          <w:lang w:val="ka-GE" w:eastAsia="x-none"/>
        </w:rPr>
        <w:t>, რომელიც დადასტურებული უნდა იყოს ორივე მხარის უფლებამოსილი წარმომადგენლის ხელმოწერით.</w:t>
      </w:r>
    </w:p>
    <w:p w14:paraId="5A2D5786" w14:textId="3B31E56C" w:rsidR="007B6E99" w:rsidRPr="00C56BDA" w:rsidRDefault="007B6E99" w:rsidP="00B20B64">
      <w:pPr>
        <w:ind w:left="90"/>
        <w:jc w:val="both"/>
        <w:rPr>
          <w:rFonts w:ascii="Sylfaen" w:hAnsi="Sylfaen" w:cs="Sylfaen"/>
          <w:iCs/>
          <w:color w:val="000000"/>
          <w:lang w:val="ka-GE" w:eastAsia="x-none"/>
        </w:rPr>
      </w:pPr>
      <w:r w:rsidRPr="00C56BDA">
        <w:rPr>
          <w:rFonts w:ascii="Sylfaen" w:hAnsi="Sylfaen" w:cs="Sylfaen"/>
          <w:iCs/>
          <w:color w:val="000000"/>
          <w:lang w:val="ka-GE" w:eastAsia="x-none"/>
        </w:rPr>
        <w:t>13.8 წინამდებარე ხელშკრულება შეიძლება ვადამდე შეწყდეს:</w:t>
      </w:r>
    </w:p>
    <w:p w14:paraId="038DCF69" w14:textId="6EFBFEE6" w:rsidR="00177F26" w:rsidRPr="00C56BDA" w:rsidRDefault="007B6E99" w:rsidP="00B20B64">
      <w:pPr>
        <w:ind w:left="90"/>
        <w:jc w:val="both"/>
        <w:rPr>
          <w:rFonts w:ascii="Sylfaen" w:hAnsi="Sylfaen" w:cs="Sylfaen"/>
          <w:iCs/>
          <w:color w:val="000000"/>
          <w:lang w:val="ka-GE" w:eastAsia="x-none"/>
        </w:rPr>
      </w:pPr>
      <w:r w:rsidRPr="00C56BDA">
        <w:rPr>
          <w:rFonts w:ascii="Sylfaen" w:hAnsi="Sylfaen" w:cs="Sylfaen"/>
          <w:iCs/>
          <w:color w:val="000000"/>
          <w:lang w:val="ka-GE" w:eastAsia="x-none"/>
        </w:rPr>
        <w:t>13.8.1</w:t>
      </w:r>
      <w:r w:rsidR="00E02659" w:rsidRPr="00C56BDA">
        <w:rPr>
          <w:rFonts w:ascii="Sylfaen" w:hAnsi="Sylfaen" w:cs="Sylfaen"/>
          <w:iCs/>
          <w:color w:val="000000"/>
          <w:lang w:val="ka-GE" w:eastAsia="x-none"/>
        </w:rPr>
        <w:t xml:space="preserve"> </w:t>
      </w:r>
      <w:r w:rsidRPr="00C56BDA">
        <w:rPr>
          <w:rFonts w:ascii="Sylfaen" w:hAnsi="Sylfaen" w:cs="Sylfaen"/>
          <w:iCs/>
          <w:color w:val="000000"/>
          <w:lang w:val="ka-GE" w:eastAsia="x-none"/>
        </w:rPr>
        <w:t>ორმხრივი წერილობითი შეთანხმების საფუძველზე, სატენდერო კომისიის რეკომენდაციით.</w:t>
      </w:r>
    </w:p>
    <w:p w14:paraId="725AB3A0" w14:textId="77777777" w:rsidR="00177F26" w:rsidRPr="00C56BDA" w:rsidRDefault="00177F26" w:rsidP="00177F26">
      <w:pPr>
        <w:pStyle w:val="ListParagraph"/>
        <w:tabs>
          <w:tab w:val="left" w:pos="90"/>
          <w:tab w:val="left" w:pos="720"/>
        </w:tabs>
        <w:spacing w:line="240" w:lineRule="auto"/>
        <w:ind w:left="90"/>
        <w:jc w:val="both"/>
        <w:rPr>
          <w:rFonts w:ascii="Sylfaen" w:hAnsi="Sylfaen" w:cs="Sylfaen"/>
          <w:b/>
          <w:sz w:val="20"/>
          <w:szCs w:val="20"/>
          <w:lang w:val="ka-GE" w:eastAsia="en-US"/>
        </w:rPr>
      </w:pPr>
      <w:r w:rsidRPr="00C56BDA">
        <w:rPr>
          <w:rFonts w:ascii="Sylfaen" w:hAnsi="Sylfaen" w:cs="Sylfaen"/>
          <w:b/>
          <w:sz w:val="20"/>
          <w:szCs w:val="20"/>
          <w:lang w:val="en-US" w:eastAsia="en-US"/>
        </w:rPr>
        <w:t>14.</w:t>
      </w:r>
      <w:r w:rsidRPr="00C56BDA">
        <w:rPr>
          <w:rFonts w:ascii="Sylfaen" w:hAnsi="Sylfaen" w:cs="Sylfaen"/>
          <w:b/>
          <w:sz w:val="20"/>
          <w:szCs w:val="20"/>
          <w:lang w:val="ka-GE" w:eastAsia="en-US"/>
        </w:rPr>
        <w:t xml:space="preserve"> სადაო საკითხების გადაწყვეტა</w:t>
      </w:r>
    </w:p>
    <w:p w14:paraId="1CAA0214" w14:textId="77777777" w:rsidR="00177F26" w:rsidRPr="00C56BDA" w:rsidRDefault="00177F26" w:rsidP="00B20B64">
      <w:pPr>
        <w:ind w:left="90"/>
        <w:jc w:val="both"/>
        <w:rPr>
          <w:rFonts w:ascii="Sylfaen" w:hAnsi="Sylfaen" w:cs="Sylfaen"/>
          <w:iCs/>
          <w:color w:val="000000"/>
          <w:lang w:val="ka-GE" w:eastAsia="x-none"/>
        </w:rPr>
      </w:pPr>
      <w:r w:rsidRPr="00C56BDA">
        <w:rPr>
          <w:rFonts w:ascii="Sylfaen" w:hAnsi="Sylfaen" w:cs="Sylfaen"/>
          <w:iCs/>
          <w:color w:val="000000"/>
          <w:lang w:val="ka-GE" w:eastAsia="x-none"/>
        </w:rPr>
        <w:t>14.1 ხელშეკრულების შესრულებისას, მხარეთა შორის წამოჭრილი დავები ან აზრთა სახვადასხაობა შესაძლებელია გადაწყვეტილ იქნეს ორივე მხარის ერთობლივი მოლაპარაკების საფუძველზე.</w:t>
      </w:r>
    </w:p>
    <w:p w14:paraId="411E83F8" w14:textId="77777777" w:rsidR="00177F26" w:rsidRPr="00C56BDA" w:rsidRDefault="00177F26" w:rsidP="00B20B64">
      <w:pPr>
        <w:ind w:left="90"/>
        <w:jc w:val="both"/>
        <w:rPr>
          <w:rFonts w:ascii="Sylfaen" w:hAnsi="Sylfaen" w:cs="Sylfaen"/>
          <w:iCs/>
          <w:color w:val="000000"/>
          <w:lang w:val="ka-GE" w:eastAsia="x-none"/>
        </w:rPr>
      </w:pPr>
      <w:r w:rsidRPr="00C56BDA">
        <w:rPr>
          <w:rFonts w:ascii="Sylfaen" w:hAnsi="Sylfaen" w:cs="Sylfaen"/>
          <w:iCs/>
          <w:color w:val="000000"/>
          <w:lang w:val="ka-GE" w:eastAsia="x-none"/>
        </w:rPr>
        <w:t>14.2 შეთანხმების მიუღწევლობის შემთხვევაში, მხარეები მიმართავენ სასამართლოს საქართველოს კანონმდებლობის შესაბამისად.</w:t>
      </w:r>
    </w:p>
    <w:p w14:paraId="4AB99E9B" w14:textId="77777777" w:rsidR="00177F26" w:rsidRPr="00C56BDA" w:rsidRDefault="00177F26" w:rsidP="00177F26">
      <w:pPr>
        <w:pStyle w:val="ListParagraph"/>
        <w:tabs>
          <w:tab w:val="left" w:pos="90"/>
          <w:tab w:val="left" w:pos="720"/>
        </w:tabs>
        <w:spacing w:line="240" w:lineRule="auto"/>
        <w:ind w:left="90"/>
        <w:jc w:val="both"/>
        <w:rPr>
          <w:rFonts w:ascii="Sylfaen" w:hAnsi="Sylfaen" w:cs="Sylfaen"/>
          <w:b/>
          <w:sz w:val="20"/>
          <w:szCs w:val="20"/>
          <w:lang w:val="ka-GE"/>
        </w:rPr>
      </w:pPr>
      <w:r w:rsidRPr="00C56BDA">
        <w:rPr>
          <w:rFonts w:ascii="Sylfaen" w:hAnsi="Sylfaen" w:cs="Sylfaen"/>
          <w:b/>
          <w:sz w:val="20"/>
          <w:szCs w:val="20"/>
          <w:lang w:val="ka-GE"/>
        </w:rPr>
        <w:t>15. კონფიდენციალურობა</w:t>
      </w:r>
    </w:p>
    <w:p w14:paraId="4E066E29" w14:textId="36FF9266" w:rsidR="00177F26" w:rsidRPr="00C56BDA" w:rsidRDefault="00177F26" w:rsidP="00B20B64">
      <w:pPr>
        <w:ind w:left="90"/>
        <w:jc w:val="both"/>
        <w:rPr>
          <w:rFonts w:ascii="Sylfaen" w:hAnsi="Sylfaen" w:cs="Sylfaen"/>
          <w:iCs/>
          <w:color w:val="000000"/>
          <w:lang w:val="ka-GE" w:eastAsia="x-none"/>
        </w:rPr>
      </w:pPr>
      <w:r w:rsidRPr="00C56BDA">
        <w:rPr>
          <w:rFonts w:ascii="Sylfaen" w:hAnsi="Sylfaen" w:cs="Sylfaen"/>
          <w:iCs/>
          <w:color w:val="000000"/>
          <w:lang w:val="ka-GE" w:eastAsia="x-none"/>
        </w:rPr>
        <w:t>15.1</w:t>
      </w:r>
      <w:r w:rsidR="00E02659" w:rsidRPr="00C56BDA">
        <w:rPr>
          <w:rFonts w:ascii="Sylfaen" w:hAnsi="Sylfaen" w:cs="Sylfaen"/>
          <w:iCs/>
          <w:color w:val="000000"/>
          <w:lang w:val="ka-GE" w:eastAsia="x-none"/>
        </w:rPr>
        <w:t xml:space="preserve"> </w:t>
      </w:r>
      <w:r w:rsidRPr="00C56BDA">
        <w:rPr>
          <w:rFonts w:ascii="Sylfaen" w:hAnsi="Sylfaen" w:cs="Sylfaen"/>
          <w:iCs/>
          <w:color w:val="000000"/>
          <w:lang w:val="ka-GE" w:eastAsia="x-none"/>
        </w:rPr>
        <w:t>მხარეები ვალდებულნი არიან გაუფრთხილდნენ ერთმანეთის საკუთრებას, არ გახადონ მესამე პირთათვის ცნობილი ყველა ის ინფორმაცია, რომელიც ითვლება კონფიდენციალურად.</w:t>
      </w:r>
    </w:p>
    <w:p w14:paraId="67BCEA2B" w14:textId="77777777" w:rsidR="00177F26" w:rsidRPr="00C56BDA" w:rsidRDefault="00177F26" w:rsidP="00B20B64">
      <w:pPr>
        <w:ind w:left="90"/>
        <w:jc w:val="both"/>
        <w:rPr>
          <w:rFonts w:ascii="Sylfaen" w:hAnsi="Sylfaen" w:cs="Sylfaen"/>
          <w:iCs/>
          <w:color w:val="000000"/>
          <w:lang w:val="ka-GE" w:eastAsia="x-none"/>
        </w:rPr>
      </w:pPr>
      <w:r w:rsidRPr="00C56BDA">
        <w:rPr>
          <w:rFonts w:ascii="Sylfaen" w:hAnsi="Sylfaen" w:cs="Sylfaen"/>
          <w:iCs/>
          <w:color w:val="000000"/>
          <w:lang w:val="ka-GE" w:eastAsia="x-none"/>
        </w:rPr>
        <w:t>15.2 ვალდებულება კონფიდენციალურობის შესახებ ძალაში რჩება ხელშეკრულების დამთავრების შემდეგაც.</w:t>
      </w:r>
    </w:p>
    <w:p w14:paraId="55705434" w14:textId="77777777" w:rsidR="00177F26" w:rsidRPr="00C56BDA" w:rsidRDefault="00177F26" w:rsidP="00177F26">
      <w:pPr>
        <w:pStyle w:val="ListParagraph"/>
        <w:tabs>
          <w:tab w:val="left" w:pos="90"/>
          <w:tab w:val="left" w:pos="720"/>
        </w:tabs>
        <w:spacing w:line="240" w:lineRule="auto"/>
        <w:ind w:left="90"/>
        <w:jc w:val="both"/>
        <w:rPr>
          <w:rFonts w:ascii="Sylfaen" w:hAnsi="Sylfaen" w:cs="Sylfaen"/>
          <w:b/>
          <w:sz w:val="20"/>
          <w:szCs w:val="20"/>
          <w:lang w:val="ka-GE"/>
        </w:rPr>
      </w:pPr>
      <w:r w:rsidRPr="00C56BDA">
        <w:rPr>
          <w:rFonts w:ascii="Sylfaen" w:hAnsi="Sylfaen" w:cs="Sylfaen"/>
          <w:b/>
          <w:sz w:val="20"/>
          <w:szCs w:val="20"/>
          <w:lang w:val="ka-GE"/>
        </w:rPr>
        <w:t>16. სხვა პირობები</w:t>
      </w:r>
    </w:p>
    <w:p w14:paraId="515B2DE6" w14:textId="77777777" w:rsidR="00177F26" w:rsidRPr="00C56BDA" w:rsidRDefault="00177F26" w:rsidP="00B20B64">
      <w:pPr>
        <w:ind w:left="90"/>
        <w:jc w:val="both"/>
        <w:rPr>
          <w:rFonts w:ascii="Sylfaen" w:hAnsi="Sylfaen" w:cs="Sylfaen"/>
          <w:iCs/>
          <w:color w:val="000000"/>
          <w:lang w:val="ka-GE" w:eastAsia="x-none"/>
        </w:rPr>
      </w:pPr>
      <w:r w:rsidRPr="00C56BDA">
        <w:rPr>
          <w:rFonts w:ascii="Sylfaen" w:hAnsi="Sylfaen" w:cs="Sylfaen"/>
          <w:iCs/>
          <w:color w:val="000000"/>
          <w:lang w:val="ka-GE" w:eastAsia="x-none"/>
        </w:rPr>
        <w:t>16.1 არც ერთ მხარეს არ აქვს უფლება გადასცეს მესამე პირს თავისი უფლებები და მოვალეობები, მეორე მხარის წერილობითი თანხმობის გარეშე.</w:t>
      </w:r>
    </w:p>
    <w:p w14:paraId="31FCB6AF" w14:textId="77777777" w:rsidR="00177F26" w:rsidRPr="00C56BDA" w:rsidRDefault="00177F26" w:rsidP="00B20B64">
      <w:pPr>
        <w:ind w:left="90"/>
        <w:jc w:val="both"/>
        <w:rPr>
          <w:rFonts w:ascii="Sylfaen" w:hAnsi="Sylfaen" w:cs="Sylfaen"/>
          <w:iCs/>
          <w:color w:val="000000"/>
          <w:lang w:val="ka-GE" w:eastAsia="x-none"/>
        </w:rPr>
      </w:pPr>
      <w:r w:rsidRPr="00C56BDA">
        <w:rPr>
          <w:rFonts w:ascii="Sylfaen" w:hAnsi="Sylfaen" w:cs="Sylfaen"/>
          <w:iCs/>
          <w:color w:val="000000"/>
          <w:lang w:val="ka-GE" w:eastAsia="x-none"/>
        </w:rPr>
        <w:t>16.2 მესამე პირთან ურთიერთობაში მხარეები მოქმედებენ თავიანთი სახელით, ხარჯებითა და რისკით.</w:t>
      </w:r>
    </w:p>
    <w:p w14:paraId="46F92127" w14:textId="77777777" w:rsidR="00177F26" w:rsidRPr="00C56BDA" w:rsidRDefault="00177F26" w:rsidP="00B20B64">
      <w:pPr>
        <w:ind w:left="90"/>
        <w:jc w:val="both"/>
        <w:rPr>
          <w:rFonts w:ascii="Sylfaen" w:hAnsi="Sylfaen" w:cs="Sylfaen"/>
          <w:iCs/>
          <w:color w:val="000000"/>
          <w:lang w:val="ka-GE" w:eastAsia="x-none"/>
        </w:rPr>
      </w:pPr>
      <w:r w:rsidRPr="00C56BDA">
        <w:rPr>
          <w:rFonts w:ascii="Sylfaen" w:hAnsi="Sylfaen" w:cs="Sylfaen"/>
          <w:iCs/>
          <w:color w:val="000000"/>
          <w:lang w:val="ka-GE" w:eastAsia="x-none"/>
        </w:rPr>
        <w:t xml:space="preserve">16.3 ხელშეკრულება შედგენილია ქართულ ენაზე </w:t>
      </w:r>
    </w:p>
    <w:p w14:paraId="5E79BD3E" w14:textId="77777777" w:rsidR="00177F26" w:rsidRPr="00C56BDA" w:rsidRDefault="00177F26" w:rsidP="00B20B64">
      <w:pPr>
        <w:ind w:left="90"/>
        <w:jc w:val="both"/>
        <w:rPr>
          <w:rFonts w:ascii="Sylfaen" w:hAnsi="Sylfaen" w:cs="Sylfaen"/>
          <w:iCs/>
          <w:color w:val="000000"/>
          <w:lang w:val="ka-GE" w:eastAsia="x-none"/>
        </w:rPr>
      </w:pPr>
      <w:r w:rsidRPr="00C56BDA">
        <w:rPr>
          <w:rFonts w:ascii="Sylfaen" w:hAnsi="Sylfaen" w:cs="Sylfaen"/>
          <w:iCs/>
          <w:color w:val="000000"/>
          <w:lang w:val="ka-GE" w:eastAsia="x-none"/>
        </w:rPr>
        <w:t>16.4 წინამდებარე ხელშეკრულების ნებისმიერი ცვლილება ან დამატება ძალაშია მხოლოდ მას შემდეგ, რაც ის წერილობითი ფორმითაა შედგენილი და ხელმოწერილი მხარეთა მიერ.</w:t>
      </w:r>
    </w:p>
    <w:p w14:paraId="7F5DD8D3" w14:textId="18102FFF" w:rsidR="00177F26" w:rsidRPr="00C56BDA" w:rsidRDefault="00177F26" w:rsidP="00177F26">
      <w:pPr>
        <w:tabs>
          <w:tab w:val="left" w:pos="90"/>
        </w:tabs>
        <w:spacing w:line="240" w:lineRule="auto"/>
        <w:ind w:left="90"/>
        <w:rPr>
          <w:rFonts w:ascii="Sylfaen" w:hAnsi="Sylfaen" w:cs="Sylfaen"/>
          <w:b/>
          <w:bCs/>
          <w:color w:val="000000"/>
          <w:sz w:val="20"/>
          <w:szCs w:val="20"/>
          <w:lang w:val="ka-GE"/>
        </w:rPr>
      </w:pPr>
      <w:r w:rsidRPr="00C56BDA">
        <w:rPr>
          <w:rFonts w:ascii="Sylfaen" w:hAnsi="Sylfaen" w:cs="Sylfaen"/>
          <w:b/>
          <w:bCs/>
          <w:color w:val="000000"/>
          <w:sz w:val="20"/>
          <w:szCs w:val="20"/>
        </w:rPr>
        <w:t xml:space="preserve">17. </w:t>
      </w:r>
      <w:r w:rsidRPr="00C56BDA">
        <w:rPr>
          <w:rFonts w:ascii="Sylfaen" w:hAnsi="Sylfaen" w:cs="Sylfaen"/>
          <w:b/>
          <w:bCs/>
          <w:color w:val="000000"/>
          <w:sz w:val="20"/>
          <w:szCs w:val="20"/>
          <w:lang w:val="ka-GE"/>
        </w:rPr>
        <w:t>მხარეთა რეკვიზიტები:</w:t>
      </w:r>
    </w:p>
    <w:p w14:paraId="400E0E7F" w14:textId="77777777" w:rsidR="001440A9" w:rsidRPr="00C56BDA" w:rsidRDefault="001440A9" w:rsidP="00177F26">
      <w:pPr>
        <w:tabs>
          <w:tab w:val="left" w:pos="90"/>
        </w:tabs>
        <w:spacing w:line="240" w:lineRule="auto"/>
        <w:ind w:left="90"/>
        <w:rPr>
          <w:rFonts w:ascii="Sylfaen" w:hAnsi="Sylfaen" w:cs="Sylfaen"/>
          <w:b/>
          <w:bCs/>
          <w:color w:val="000000"/>
          <w:sz w:val="20"/>
          <w:szCs w:val="20"/>
        </w:rPr>
      </w:pPr>
    </w:p>
    <w:tbl>
      <w:tblPr>
        <w:tblW w:w="0" w:type="auto"/>
        <w:tblLook w:val="00A0" w:firstRow="1" w:lastRow="0" w:firstColumn="1" w:lastColumn="0" w:noHBand="0" w:noVBand="0"/>
      </w:tblPr>
      <w:tblGrid>
        <w:gridCol w:w="4585"/>
        <w:gridCol w:w="4775"/>
      </w:tblGrid>
      <w:tr w:rsidR="001440A9" w:rsidRPr="00C56BDA" w14:paraId="73622AC8" w14:textId="77777777" w:rsidTr="00C56BDA">
        <w:tc>
          <w:tcPr>
            <w:tcW w:w="5306" w:type="dxa"/>
          </w:tcPr>
          <w:p w14:paraId="4D1F9ED9" w14:textId="77777777" w:rsidR="001440A9" w:rsidRPr="00C56BDA" w:rsidRDefault="001440A9" w:rsidP="00C56BDA">
            <w:pPr>
              <w:pStyle w:val="Default"/>
              <w:jc w:val="center"/>
              <w:rPr>
                <w:rFonts w:cs="AcadNusx"/>
                <w:b/>
                <w:bCs/>
                <w:iCs/>
                <w:color w:val="auto"/>
                <w:sz w:val="20"/>
                <w:szCs w:val="20"/>
                <w:lang w:val="de-LI"/>
              </w:rPr>
            </w:pPr>
            <w:r w:rsidRPr="00C56BDA">
              <w:rPr>
                <w:rFonts w:cs="AcadNusx"/>
                <w:b/>
                <w:bCs/>
                <w:iCs/>
                <w:color w:val="auto"/>
                <w:sz w:val="20"/>
                <w:szCs w:val="20"/>
                <w:lang w:val="ka-GE"/>
              </w:rPr>
              <w:t>შემსყიდველი</w:t>
            </w:r>
            <w:r w:rsidRPr="00C56BDA">
              <w:rPr>
                <w:rFonts w:cs="AcadNusx"/>
                <w:b/>
                <w:bCs/>
                <w:iCs/>
                <w:color w:val="auto"/>
                <w:sz w:val="20"/>
                <w:szCs w:val="20"/>
                <w:lang w:val="de-LI"/>
              </w:rPr>
              <w:t>:</w:t>
            </w:r>
          </w:p>
          <w:p w14:paraId="511DC844" w14:textId="77777777" w:rsidR="001440A9" w:rsidRPr="00C56BDA" w:rsidRDefault="001440A9" w:rsidP="00C56BDA">
            <w:pPr>
              <w:pStyle w:val="Default"/>
              <w:jc w:val="center"/>
              <w:rPr>
                <w:rFonts w:eastAsia="PMingLiU" w:cs="LitNusx"/>
                <w:b/>
                <w:sz w:val="20"/>
                <w:szCs w:val="20"/>
              </w:rPr>
            </w:pPr>
          </w:p>
          <w:p w14:paraId="7E98C5F2" w14:textId="2869FDDD" w:rsidR="001440A9" w:rsidRDefault="001440A9" w:rsidP="00C56BDA">
            <w:pPr>
              <w:pStyle w:val="Default"/>
              <w:jc w:val="center"/>
              <w:rPr>
                <w:rFonts w:eastAsia="PMingLiU" w:cs="LitNusx"/>
                <w:b/>
                <w:sz w:val="20"/>
                <w:szCs w:val="20"/>
              </w:rPr>
            </w:pPr>
            <w:permStart w:id="17634024" w:edGrp="everyone"/>
          </w:p>
          <w:p w14:paraId="053CD25E" w14:textId="095F13C7" w:rsidR="00C56BDA" w:rsidRDefault="00C56BDA" w:rsidP="00C56BDA">
            <w:pPr>
              <w:pStyle w:val="Default"/>
              <w:jc w:val="center"/>
              <w:rPr>
                <w:rFonts w:eastAsia="PMingLiU" w:cs="LitNusx"/>
                <w:b/>
                <w:sz w:val="20"/>
                <w:szCs w:val="20"/>
              </w:rPr>
            </w:pPr>
          </w:p>
          <w:p w14:paraId="1F86728A" w14:textId="03E4E949" w:rsidR="00C56BDA" w:rsidRDefault="00C56BDA" w:rsidP="00C56BDA">
            <w:pPr>
              <w:pStyle w:val="Default"/>
              <w:jc w:val="center"/>
              <w:rPr>
                <w:rFonts w:eastAsia="PMingLiU" w:cs="LitNusx"/>
                <w:b/>
                <w:sz w:val="20"/>
                <w:szCs w:val="20"/>
              </w:rPr>
            </w:pPr>
          </w:p>
          <w:p w14:paraId="7FD63E21" w14:textId="591A630F" w:rsidR="00C56BDA" w:rsidRDefault="00C56BDA" w:rsidP="00C56BDA">
            <w:pPr>
              <w:pStyle w:val="Default"/>
              <w:jc w:val="center"/>
              <w:rPr>
                <w:rFonts w:eastAsia="PMingLiU" w:cs="LitNusx"/>
                <w:b/>
                <w:sz w:val="20"/>
                <w:szCs w:val="20"/>
              </w:rPr>
            </w:pPr>
          </w:p>
          <w:p w14:paraId="64572604" w14:textId="7E5A530C" w:rsidR="00C56BDA" w:rsidRDefault="00C56BDA" w:rsidP="00C56BDA">
            <w:pPr>
              <w:pStyle w:val="Default"/>
              <w:jc w:val="center"/>
              <w:rPr>
                <w:rFonts w:eastAsia="PMingLiU" w:cs="LitNusx"/>
                <w:b/>
                <w:sz w:val="20"/>
                <w:szCs w:val="20"/>
              </w:rPr>
            </w:pPr>
          </w:p>
          <w:p w14:paraId="6A30ED44" w14:textId="720B37EB" w:rsidR="00C56BDA" w:rsidRDefault="00C56BDA" w:rsidP="00C56BDA">
            <w:pPr>
              <w:pStyle w:val="Default"/>
              <w:jc w:val="center"/>
              <w:rPr>
                <w:rFonts w:eastAsia="PMingLiU" w:cs="LitNusx"/>
                <w:b/>
                <w:sz w:val="20"/>
                <w:szCs w:val="20"/>
              </w:rPr>
            </w:pPr>
          </w:p>
          <w:p w14:paraId="336D39FE" w14:textId="0056966D" w:rsidR="00C56BDA" w:rsidRDefault="00C56BDA" w:rsidP="00C56BDA">
            <w:pPr>
              <w:pStyle w:val="Default"/>
              <w:jc w:val="center"/>
              <w:rPr>
                <w:rFonts w:eastAsia="PMingLiU" w:cs="LitNusx"/>
                <w:b/>
                <w:sz w:val="20"/>
                <w:szCs w:val="20"/>
              </w:rPr>
            </w:pPr>
          </w:p>
          <w:p w14:paraId="14D57C36" w14:textId="5D0AE854" w:rsidR="00C56BDA" w:rsidRDefault="00C56BDA" w:rsidP="00C56BDA">
            <w:pPr>
              <w:pStyle w:val="Default"/>
              <w:jc w:val="center"/>
              <w:rPr>
                <w:rFonts w:eastAsia="PMingLiU" w:cs="LitNusx"/>
                <w:b/>
                <w:sz w:val="20"/>
                <w:szCs w:val="20"/>
              </w:rPr>
            </w:pPr>
          </w:p>
          <w:p w14:paraId="067FB604" w14:textId="6C7678CA" w:rsidR="00C56BDA" w:rsidRDefault="00C56BDA" w:rsidP="00C56BDA">
            <w:pPr>
              <w:pStyle w:val="Default"/>
              <w:jc w:val="center"/>
              <w:rPr>
                <w:rFonts w:eastAsia="PMingLiU" w:cs="LitNusx"/>
                <w:b/>
                <w:sz w:val="20"/>
                <w:szCs w:val="20"/>
              </w:rPr>
            </w:pPr>
          </w:p>
          <w:p w14:paraId="1804C636" w14:textId="77777777" w:rsidR="00C56BDA" w:rsidRPr="00C56BDA" w:rsidRDefault="00C56BDA" w:rsidP="00C56BDA">
            <w:pPr>
              <w:pStyle w:val="Default"/>
              <w:jc w:val="center"/>
              <w:rPr>
                <w:rFonts w:eastAsia="PMingLiU" w:cs="LitNusx"/>
                <w:b/>
                <w:sz w:val="20"/>
                <w:szCs w:val="20"/>
              </w:rPr>
            </w:pPr>
          </w:p>
          <w:p w14:paraId="45EECEAC" w14:textId="77777777" w:rsidR="001440A9" w:rsidRPr="00C56BDA" w:rsidRDefault="001440A9" w:rsidP="00C56BDA">
            <w:pPr>
              <w:pStyle w:val="Default"/>
              <w:jc w:val="center"/>
              <w:rPr>
                <w:rFonts w:eastAsia="PMingLiU" w:cs="LitNusx"/>
                <w:b/>
                <w:sz w:val="20"/>
                <w:szCs w:val="20"/>
              </w:rPr>
            </w:pPr>
          </w:p>
          <w:permEnd w:id="17634024"/>
          <w:p w14:paraId="757B7CC4" w14:textId="77777777" w:rsidR="001440A9" w:rsidRPr="00C56BDA" w:rsidRDefault="001440A9" w:rsidP="00C56BDA">
            <w:pPr>
              <w:pStyle w:val="Default"/>
              <w:jc w:val="center"/>
              <w:rPr>
                <w:rFonts w:eastAsia="PMingLiU" w:cs="LitNusx"/>
                <w:b/>
                <w:sz w:val="20"/>
                <w:szCs w:val="20"/>
              </w:rPr>
            </w:pPr>
          </w:p>
          <w:p w14:paraId="1D6E54B4" w14:textId="77777777" w:rsidR="001440A9" w:rsidRPr="00C56BDA" w:rsidRDefault="001440A9" w:rsidP="00C56BDA">
            <w:pPr>
              <w:pStyle w:val="Default"/>
              <w:jc w:val="center"/>
              <w:rPr>
                <w:rFonts w:eastAsia="PMingLiU" w:cs="LitNusx"/>
                <w:b/>
                <w:sz w:val="20"/>
                <w:szCs w:val="20"/>
              </w:rPr>
            </w:pPr>
          </w:p>
          <w:p w14:paraId="2CB44DA4" w14:textId="77777777" w:rsidR="001440A9" w:rsidRPr="00C56BDA" w:rsidRDefault="001440A9" w:rsidP="00C56BDA">
            <w:pPr>
              <w:pStyle w:val="Default"/>
              <w:jc w:val="center"/>
              <w:rPr>
                <w:rFonts w:eastAsia="PMingLiU" w:cs="LitNusx"/>
                <w:b/>
                <w:sz w:val="20"/>
                <w:szCs w:val="20"/>
              </w:rPr>
            </w:pPr>
          </w:p>
          <w:p w14:paraId="1C1354A9" w14:textId="77777777" w:rsidR="001440A9" w:rsidRPr="00C56BDA" w:rsidRDefault="001440A9" w:rsidP="00C56BDA">
            <w:pPr>
              <w:pStyle w:val="Default"/>
              <w:jc w:val="center"/>
              <w:rPr>
                <w:rFonts w:eastAsia="PMingLiU" w:cs="LitNusx"/>
                <w:b/>
                <w:sz w:val="20"/>
                <w:szCs w:val="20"/>
              </w:rPr>
            </w:pPr>
          </w:p>
          <w:p w14:paraId="2CA3A732" w14:textId="77777777" w:rsidR="001440A9" w:rsidRPr="00C56BDA" w:rsidRDefault="001440A9" w:rsidP="00C56BDA">
            <w:pPr>
              <w:pStyle w:val="Default"/>
              <w:jc w:val="center"/>
              <w:rPr>
                <w:rFonts w:eastAsia="PMingLiU" w:cs="LitNusx"/>
                <w:b/>
                <w:sz w:val="20"/>
                <w:szCs w:val="20"/>
              </w:rPr>
            </w:pPr>
          </w:p>
          <w:p w14:paraId="1D51EDCD" w14:textId="77777777" w:rsidR="001440A9" w:rsidRPr="00C56BDA" w:rsidRDefault="001440A9" w:rsidP="00C56BDA">
            <w:pPr>
              <w:pStyle w:val="Default"/>
              <w:jc w:val="center"/>
              <w:rPr>
                <w:rFonts w:eastAsia="PMingLiU" w:cs="LitNusx"/>
                <w:b/>
                <w:sz w:val="20"/>
                <w:szCs w:val="20"/>
              </w:rPr>
            </w:pPr>
          </w:p>
          <w:p w14:paraId="6B1C93A2" w14:textId="77777777" w:rsidR="001440A9" w:rsidRPr="00C56BDA" w:rsidRDefault="001440A9" w:rsidP="00C56BDA">
            <w:pPr>
              <w:pStyle w:val="Default"/>
              <w:jc w:val="center"/>
              <w:rPr>
                <w:rFonts w:eastAsia="PMingLiU" w:cs="LitNusx"/>
                <w:b/>
                <w:sz w:val="20"/>
                <w:szCs w:val="20"/>
              </w:rPr>
            </w:pPr>
          </w:p>
          <w:p w14:paraId="4258969A" w14:textId="77777777" w:rsidR="001440A9" w:rsidRPr="00C56BDA" w:rsidRDefault="001440A9" w:rsidP="00C56BDA">
            <w:pPr>
              <w:pStyle w:val="Default"/>
              <w:jc w:val="center"/>
              <w:rPr>
                <w:rFonts w:eastAsia="PMingLiU" w:cs="LitNusx"/>
                <w:b/>
                <w:sz w:val="20"/>
                <w:szCs w:val="20"/>
              </w:rPr>
            </w:pPr>
          </w:p>
          <w:p w14:paraId="5B966963" w14:textId="77777777" w:rsidR="001440A9" w:rsidRPr="00C56BDA" w:rsidRDefault="001440A9" w:rsidP="00C56BDA">
            <w:pPr>
              <w:pStyle w:val="Default"/>
              <w:jc w:val="center"/>
              <w:rPr>
                <w:rFonts w:eastAsia="PMingLiU" w:cs="LitNusx"/>
                <w:b/>
                <w:sz w:val="20"/>
                <w:szCs w:val="20"/>
              </w:rPr>
            </w:pPr>
          </w:p>
          <w:p w14:paraId="3455D3D5" w14:textId="77777777" w:rsidR="001440A9" w:rsidRPr="00C56BDA" w:rsidRDefault="001440A9" w:rsidP="00C56BDA">
            <w:pPr>
              <w:pStyle w:val="Default"/>
              <w:jc w:val="center"/>
              <w:rPr>
                <w:rFonts w:eastAsia="PMingLiU" w:cs="LitNusx"/>
                <w:b/>
                <w:sz w:val="20"/>
                <w:szCs w:val="20"/>
              </w:rPr>
            </w:pPr>
          </w:p>
        </w:tc>
        <w:tc>
          <w:tcPr>
            <w:tcW w:w="5307" w:type="dxa"/>
          </w:tcPr>
          <w:p w14:paraId="5BAC5630" w14:textId="77777777" w:rsidR="001440A9" w:rsidRPr="00C56BDA" w:rsidRDefault="001440A9" w:rsidP="00C56BDA">
            <w:pPr>
              <w:pStyle w:val="Default"/>
              <w:jc w:val="center"/>
              <w:rPr>
                <w:rFonts w:cs="AcadNusx"/>
                <w:b/>
                <w:bCs/>
                <w:iCs/>
                <w:color w:val="auto"/>
                <w:sz w:val="20"/>
                <w:szCs w:val="20"/>
                <w:lang w:val="de-LI"/>
              </w:rPr>
            </w:pPr>
            <w:r w:rsidRPr="00C56BDA">
              <w:rPr>
                <w:rFonts w:cs="AcadNusx"/>
                <w:b/>
                <w:bCs/>
                <w:iCs/>
                <w:color w:val="auto"/>
                <w:sz w:val="20"/>
                <w:szCs w:val="20"/>
                <w:lang w:val="ka-GE"/>
              </w:rPr>
              <w:t>მიმწოდებელი</w:t>
            </w:r>
            <w:r w:rsidRPr="00C56BDA">
              <w:rPr>
                <w:rFonts w:cs="AcadNusx"/>
                <w:b/>
                <w:bCs/>
                <w:iCs/>
                <w:color w:val="auto"/>
                <w:sz w:val="20"/>
                <w:szCs w:val="20"/>
                <w:lang w:val="de-LI"/>
              </w:rPr>
              <w:t>:</w:t>
            </w:r>
          </w:p>
          <w:p w14:paraId="7D735809" w14:textId="77777777" w:rsidR="001440A9" w:rsidRPr="00C56BDA" w:rsidRDefault="001440A9" w:rsidP="00C56BDA">
            <w:pPr>
              <w:pStyle w:val="Default"/>
              <w:jc w:val="center"/>
              <w:rPr>
                <w:rFonts w:eastAsia="PMingLiU" w:cs="LitNusx"/>
                <w:b/>
                <w:sz w:val="20"/>
                <w:szCs w:val="20"/>
              </w:rPr>
            </w:pPr>
          </w:p>
          <w:p w14:paraId="4D0540FD" w14:textId="77777777" w:rsidR="001440A9" w:rsidRPr="00C56BDA" w:rsidRDefault="001440A9" w:rsidP="00C56BDA">
            <w:pPr>
              <w:pStyle w:val="Default"/>
              <w:jc w:val="center"/>
              <w:rPr>
                <w:rFonts w:cs="AcadNusx"/>
                <w:b/>
                <w:bCs/>
                <w:iCs/>
                <w:color w:val="auto"/>
                <w:sz w:val="20"/>
                <w:szCs w:val="20"/>
                <w:lang w:val="ka-GE"/>
              </w:rPr>
            </w:pPr>
            <w:r w:rsidRPr="00C56BDA">
              <w:rPr>
                <w:rFonts w:cs="AcadNusx"/>
                <w:b/>
                <w:bCs/>
                <w:iCs/>
                <w:color w:val="auto"/>
                <w:sz w:val="20"/>
                <w:szCs w:val="20"/>
                <w:lang w:val="ka-GE"/>
              </w:rPr>
              <w:t xml:space="preserve">ს/ს </w:t>
            </w:r>
            <w:r w:rsidRPr="00C56BDA">
              <w:rPr>
                <w:rFonts w:cs="Arial"/>
                <w:b/>
                <w:sz w:val="20"/>
                <w:szCs w:val="20"/>
                <w:lang w:val="fi-FI"/>
              </w:rPr>
              <w:t>`</w:t>
            </w:r>
            <w:r w:rsidRPr="00C56BDA">
              <w:rPr>
                <w:rFonts w:cs="AcadNusx"/>
                <w:b/>
                <w:bCs/>
                <w:iCs/>
                <w:color w:val="auto"/>
                <w:sz w:val="20"/>
                <w:szCs w:val="20"/>
                <w:lang w:val="ka-GE"/>
              </w:rPr>
              <w:t>ვისოლ პეტროლიუმ ჯორჯია</w:t>
            </w:r>
            <w:r w:rsidRPr="00C56BDA">
              <w:rPr>
                <w:b/>
                <w:sz w:val="20"/>
                <w:szCs w:val="20"/>
                <w:lang w:val="fi-FI"/>
              </w:rPr>
              <w:t>~</w:t>
            </w:r>
          </w:p>
          <w:p w14:paraId="5D9AFD27" w14:textId="77777777" w:rsidR="001440A9" w:rsidRPr="00C56BDA" w:rsidRDefault="001440A9" w:rsidP="00C56BDA">
            <w:pPr>
              <w:pStyle w:val="Default"/>
              <w:jc w:val="center"/>
              <w:rPr>
                <w:rFonts w:cs="AcadNusx"/>
                <w:b/>
                <w:bCs/>
                <w:iCs/>
                <w:color w:val="auto"/>
                <w:sz w:val="20"/>
                <w:szCs w:val="20"/>
                <w:lang w:val="ka-GE"/>
              </w:rPr>
            </w:pPr>
            <w:r w:rsidRPr="00C56BDA">
              <w:rPr>
                <w:rFonts w:cs="AcadNusx"/>
                <w:b/>
                <w:bCs/>
                <w:iCs/>
                <w:color w:val="auto"/>
                <w:sz w:val="20"/>
                <w:szCs w:val="20"/>
                <w:lang w:val="ka-GE"/>
              </w:rPr>
              <w:t>მის: ქ. თბილისი, ჭავჭავაძის გამზ. #74ბ</w:t>
            </w:r>
          </w:p>
          <w:p w14:paraId="1DEEB9CE" w14:textId="77777777" w:rsidR="001440A9" w:rsidRPr="00C56BDA" w:rsidRDefault="001440A9" w:rsidP="00C56BDA">
            <w:pPr>
              <w:pStyle w:val="Default"/>
              <w:jc w:val="center"/>
              <w:rPr>
                <w:rFonts w:cs="AcadNusx"/>
                <w:b/>
                <w:bCs/>
                <w:iCs/>
                <w:color w:val="auto"/>
                <w:sz w:val="20"/>
                <w:szCs w:val="20"/>
                <w:lang w:val="ka-GE"/>
              </w:rPr>
            </w:pPr>
            <w:r w:rsidRPr="00C56BDA">
              <w:rPr>
                <w:b/>
                <w:sz w:val="20"/>
                <w:szCs w:val="20"/>
                <w:lang w:val="ka-GE"/>
              </w:rPr>
              <w:t xml:space="preserve">ს/ს </w:t>
            </w:r>
            <w:r w:rsidRPr="00C56BDA">
              <w:rPr>
                <w:rFonts w:cs="Arial"/>
                <w:b/>
                <w:sz w:val="20"/>
                <w:szCs w:val="20"/>
                <w:lang w:val="fi-FI"/>
              </w:rPr>
              <w:t>`</w:t>
            </w:r>
            <w:r w:rsidRPr="00C56BDA">
              <w:rPr>
                <w:rFonts w:cs="AcadNusx"/>
                <w:b/>
                <w:bCs/>
                <w:iCs/>
                <w:color w:val="auto"/>
                <w:sz w:val="20"/>
                <w:szCs w:val="20"/>
                <w:lang w:val="ka-GE"/>
              </w:rPr>
              <w:t>თიბისი ბანკი</w:t>
            </w:r>
            <w:r w:rsidRPr="00C56BDA">
              <w:rPr>
                <w:b/>
                <w:sz w:val="20"/>
                <w:szCs w:val="20"/>
                <w:lang w:val="fi-FI"/>
              </w:rPr>
              <w:t>~</w:t>
            </w:r>
          </w:p>
          <w:p w14:paraId="6A5AD83E" w14:textId="77777777" w:rsidR="001440A9" w:rsidRPr="00C56BDA" w:rsidRDefault="001440A9" w:rsidP="00C56BDA">
            <w:pPr>
              <w:pStyle w:val="Default"/>
              <w:jc w:val="center"/>
              <w:rPr>
                <w:rFonts w:cs="AcadNusx"/>
                <w:b/>
                <w:bCs/>
                <w:iCs/>
                <w:color w:val="auto"/>
                <w:sz w:val="20"/>
                <w:szCs w:val="20"/>
                <w:lang w:val="ka-GE"/>
              </w:rPr>
            </w:pPr>
            <w:r w:rsidRPr="00C56BDA">
              <w:rPr>
                <w:rFonts w:cs="AcadNusx"/>
                <w:b/>
                <w:bCs/>
                <w:iCs/>
                <w:color w:val="auto"/>
                <w:sz w:val="20"/>
                <w:szCs w:val="20"/>
                <w:lang w:val="ka-GE"/>
              </w:rPr>
              <w:t>ბანკის კოდი:</w:t>
            </w:r>
            <w:r w:rsidRPr="00C56BDA">
              <w:rPr>
                <w:b/>
                <w:sz w:val="20"/>
                <w:szCs w:val="20"/>
                <w:lang w:val="de-DE"/>
              </w:rPr>
              <w:t xml:space="preserve"> TBCBGE22</w:t>
            </w:r>
          </w:p>
          <w:p w14:paraId="3A26BC82" w14:textId="77777777" w:rsidR="001440A9" w:rsidRPr="00C56BDA" w:rsidRDefault="001440A9" w:rsidP="00C56BDA">
            <w:pPr>
              <w:pStyle w:val="Default"/>
              <w:jc w:val="center"/>
              <w:rPr>
                <w:rFonts w:cs="AcadNusx"/>
                <w:b/>
                <w:bCs/>
                <w:iCs/>
                <w:color w:val="auto"/>
                <w:sz w:val="20"/>
                <w:szCs w:val="20"/>
                <w:lang w:val="ka-GE"/>
              </w:rPr>
            </w:pPr>
            <w:r w:rsidRPr="00C56BDA">
              <w:rPr>
                <w:rFonts w:cs="AcadNusx"/>
                <w:b/>
                <w:bCs/>
                <w:iCs/>
                <w:color w:val="auto"/>
                <w:sz w:val="20"/>
                <w:szCs w:val="20"/>
                <w:lang w:val="ka-GE"/>
              </w:rPr>
              <w:t>ა/ა:</w:t>
            </w:r>
            <w:r w:rsidRPr="00C56BDA">
              <w:rPr>
                <w:b/>
                <w:sz w:val="20"/>
                <w:szCs w:val="20"/>
                <w:lang w:val="de-DE"/>
              </w:rPr>
              <w:t xml:space="preserve"> GE48TB1100000018467453</w:t>
            </w:r>
          </w:p>
          <w:p w14:paraId="7B1A95F9" w14:textId="77777777" w:rsidR="001440A9" w:rsidRPr="00C56BDA" w:rsidRDefault="001440A9" w:rsidP="00C56BDA">
            <w:pPr>
              <w:pStyle w:val="Default"/>
              <w:jc w:val="center"/>
              <w:rPr>
                <w:rFonts w:cs="AcadNusx"/>
                <w:b/>
                <w:bCs/>
                <w:iCs/>
                <w:color w:val="auto"/>
                <w:sz w:val="20"/>
                <w:szCs w:val="20"/>
                <w:lang w:val="ka-GE"/>
              </w:rPr>
            </w:pPr>
            <w:r w:rsidRPr="00C56BDA">
              <w:rPr>
                <w:rFonts w:cs="AcadNusx"/>
                <w:b/>
                <w:bCs/>
                <w:iCs/>
                <w:color w:val="auto"/>
                <w:sz w:val="20"/>
                <w:szCs w:val="20"/>
                <w:lang w:val="ka-GE"/>
              </w:rPr>
              <w:t>ს/კოდი: 202161098</w:t>
            </w:r>
          </w:p>
          <w:p w14:paraId="45F86DFD" w14:textId="77777777" w:rsidR="001440A9" w:rsidRPr="00C56BDA" w:rsidRDefault="001440A9" w:rsidP="00C56BDA">
            <w:pPr>
              <w:pStyle w:val="Default"/>
              <w:jc w:val="center"/>
              <w:rPr>
                <w:rFonts w:cs="AcadNusx"/>
                <w:b/>
                <w:bCs/>
                <w:iCs/>
                <w:color w:val="auto"/>
                <w:sz w:val="20"/>
                <w:szCs w:val="20"/>
                <w:lang w:val="ka-GE"/>
              </w:rPr>
            </w:pPr>
            <w:r w:rsidRPr="00C56BDA">
              <w:rPr>
                <w:rFonts w:cs="AcadNusx"/>
                <w:b/>
                <w:bCs/>
                <w:iCs/>
                <w:color w:val="auto"/>
                <w:sz w:val="20"/>
                <w:szCs w:val="20"/>
                <w:lang w:val="ka-GE"/>
              </w:rPr>
              <w:t>-------------------------------------</w:t>
            </w:r>
          </w:p>
          <w:p w14:paraId="66A0588D" w14:textId="77777777" w:rsidR="001440A9" w:rsidRPr="00C56BDA" w:rsidRDefault="001440A9" w:rsidP="00C56BDA">
            <w:pPr>
              <w:pStyle w:val="Default"/>
              <w:jc w:val="center"/>
              <w:rPr>
                <w:rFonts w:cs="AcadNusx"/>
                <w:b/>
                <w:bCs/>
                <w:iCs/>
                <w:color w:val="auto"/>
                <w:sz w:val="20"/>
                <w:szCs w:val="20"/>
                <w:lang w:val="ka-GE"/>
              </w:rPr>
            </w:pPr>
            <w:r w:rsidRPr="00C56BDA">
              <w:rPr>
                <w:rFonts w:cs="AcadNusx"/>
                <w:b/>
                <w:bCs/>
                <w:iCs/>
                <w:color w:val="auto"/>
                <w:sz w:val="20"/>
                <w:szCs w:val="20"/>
                <w:lang w:val="ka-GE"/>
              </w:rPr>
              <w:t>-------------------------</w:t>
            </w:r>
          </w:p>
          <w:p w14:paraId="30720AAA" w14:textId="77777777" w:rsidR="001440A9" w:rsidRPr="00C56BDA" w:rsidRDefault="001440A9" w:rsidP="00C56BDA">
            <w:pPr>
              <w:pStyle w:val="Default"/>
              <w:rPr>
                <w:rFonts w:cs="AcadNusx"/>
                <w:b/>
                <w:bCs/>
                <w:sz w:val="20"/>
                <w:szCs w:val="20"/>
                <w:lang w:val="en-GB"/>
              </w:rPr>
            </w:pPr>
            <w:r w:rsidRPr="00C56BDA">
              <w:rPr>
                <w:rFonts w:cs="AcadNusx"/>
                <w:b/>
                <w:bCs/>
                <w:iCs/>
                <w:color w:val="auto"/>
                <w:sz w:val="20"/>
                <w:szCs w:val="20"/>
                <w:lang w:val="ka-GE"/>
              </w:rPr>
              <w:t xml:space="preserve">                              -------------------</w:t>
            </w:r>
          </w:p>
          <w:p w14:paraId="220FF5C0" w14:textId="77777777" w:rsidR="001440A9" w:rsidRPr="00C56BDA" w:rsidRDefault="001440A9" w:rsidP="00C56BDA">
            <w:pPr>
              <w:pStyle w:val="Default"/>
              <w:jc w:val="center"/>
              <w:rPr>
                <w:rFonts w:cs="AcadNusx"/>
                <w:b/>
                <w:bCs/>
                <w:sz w:val="20"/>
                <w:szCs w:val="20"/>
                <w:lang w:val="en-GB"/>
              </w:rPr>
            </w:pPr>
          </w:p>
          <w:p w14:paraId="59537FFE" w14:textId="77777777" w:rsidR="001440A9" w:rsidRPr="00C56BDA" w:rsidRDefault="001440A9" w:rsidP="00C56BDA">
            <w:pPr>
              <w:jc w:val="center"/>
              <w:outlineLvl w:val="0"/>
              <w:rPr>
                <w:rFonts w:ascii="Sylfaen" w:eastAsia="PMingLiU" w:hAnsi="Sylfaen" w:cs="LitNusx"/>
                <w:b/>
                <w:sz w:val="20"/>
                <w:szCs w:val="20"/>
              </w:rPr>
            </w:pPr>
          </w:p>
        </w:tc>
      </w:tr>
    </w:tbl>
    <w:p w14:paraId="4E5406AB" w14:textId="77777777" w:rsidR="00177F26" w:rsidRPr="00C56BDA" w:rsidRDefault="00177F26" w:rsidP="00177F26">
      <w:pPr>
        <w:pStyle w:val="ListParagraph"/>
        <w:tabs>
          <w:tab w:val="left" w:pos="90"/>
        </w:tabs>
        <w:spacing w:line="240" w:lineRule="auto"/>
        <w:ind w:left="90"/>
        <w:jc w:val="both"/>
        <w:rPr>
          <w:rFonts w:ascii="Sylfaen" w:hAnsi="Sylfaen" w:cs="Sylfaen"/>
          <w:bCs/>
          <w:color w:val="000000"/>
          <w:sz w:val="20"/>
          <w:szCs w:val="20"/>
          <w:lang w:val="ka-GE"/>
        </w:rPr>
      </w:pPr>
    </w:p>
    <w:p w14:paraId="0890BD3E" w14:textId="77777777" w:rsidR="00177F26" w:rsidRPr="00C56BDA" w:rsidRDefault="00177F26" w:rsidP="00177F26">
      <w:pPr>
        <w:spacing w:line="240" w:lineRule="auto"/>
        <w:ind w:left="90"/>
        <w:jc w:val="both"/>
        <w:rPr>
          <w:rFonts w:ascii="Sylfaen" w:hAnsi="Sylfaen"/>
          <w:color w:val="000000"/>
          <w:sz w:val="20"/>
          <w:szCs w:val="20"/>
          <w:lang w:val="ka-GE"/>
        </w:rPr>
      </w:pPr>
    </w:p>
    <w:p w14:paraId="33B8B550" w14:textId="77777777" w:rsidR="00177F26" w:rsidRPr="00C56BDA" w:rsidRDefault="00177F26" w:rsidP="00177F26">
      <w:pPr>
        <w:spacing w:line="240" w:lineRule="auto"/>
        <w:ind w:left="90"/>
        <w:jc w:val="right"/>
        <w:rPr>
          <w:rFonts w:ascii="Sylfaen" w:hAnsi="Sylfaen"/>
          <w:color w:val="000000"/>
          <w:sz w:val="20"/>
          <w:szCs w:val="20"/>
          <w:lang w:val="ka-GE"/>
        </w:rPr>
      </w:pPr>
    </w:p>
    <w:p w14:paraId="5BD868D8" w14:textId="77777777" w:rsidR="001440A9" w:rsidRPr="00C56BDA" w:rsidRDefault="001440A9" w:rsidP="001440A9">
      <w:pPr>
        <w:ind w:left="180" w:right="576"/>
        <w:jc w:val="right"/>
        <w:rPr>
          <w:rFonts w:ascii="Sylfaen" w:hAnsi="Sylfaen"/>
          <w:b/>
          <w:sz w:val="20"/>
          <w:szCs w:val="24"/>
          <w:lang w:val="ka-GE"/>
        </w:rPr>
      </w:pPr>
      <w:r w:rsidRPr="00C56BDA">
        <w:rPr>
          <w:rFonts w:ascii="Sylfaen" w:hAnsi="Sylfaen"/>
          <w:b/>
          <w:sz w:val="20"/>
          <w:szCs w:val="24"/>
          <w:lang w:val="ka-GE"/>
        </w:rPr>
        <w:t>დანართი №1</w:t>
      </w:r>
    </w:p>
    <w:p w14:paraId="183B0C13" w14:textId="77777777" w:rsidR="001440A9" w:rsidRPr="00C56BDA" w:rsidRDefault="001440A9" w:rsidP="001440A9">
      <w:pPr>
        <w:ind w:left="180" w:right="576"/>
        <w:jc w:val="center"/>
        <w:rPr>
          <w:rFonts w:ascii="Sylfaen" w:hAnsi="Sylfaen"/>
          <w:b/>
          <w:sz w:val="20"/>
          <w:szCs w:val="24"/>
          <w:lang w:val="ka-GE"/>
        </w:rPr>
      </w:pPr>
    </w:p>
    <w:p w14:paraId="2C4AF412" w14:textId="40C1E8E5" w:rsidR="001440A9" w:rsidRPr="00C56BDA" w:rsidRDefault="001440A9" w:rsidP="001440A9">
      <w:pPr>
        <w:ind w:left="180" w:right="576"/>
        <w:jc w:val="center"/>
        <w:rPr>
          <w:rFonts w:ascii="Sylfaen" w:hAnsi="Sylfaen"/>
          <w:b/>
          <w:sz w:val="20"/>
          <w:szCs w:val="24"/>
          <w:lang w:val="ka-GE"/>
        </w:rPr>
      </w:pPr>
      <w:r w:rsidRPr="00C56BDA">
        <w:rPr>
          <w:rFonts w:ascii="Sylfaen" w:hAnsi="Sylfaen"/>
          <w:b/>
          <w:sz w:val="20"/>
          <w:szCs w:val="24"/>
          <w:lang w:val="ka-GE"/>
        </w:rPr>
        <w:t>20</w:t>
      </w:r>
      <w:r w:rsidR="00C56BDA">
        <w:rPr>
          <w:rFonts w:ascii="Sylfaen" w:hAnsi="Sylfaen"/>
          <w:b/>
          <w:sz w:val="20"/>
          <w:szCs w:val="24"/>
          <w:lang w:val="ka-GE"/>
        </w:rPr>
        <w:t>2</w:t>
      </w:r>
      <w:permStart w:id="508647817" w:edGrp="everyone"/>
      <w:r w:rsidR="00C56BDA">
        <w:rPr>
          <w:rFonts w:ascii="Sylfaen" w:hAnsi="Sylfaen"/>
          <w:b/>
          <w:sz w:val="20"/>
          <w:szCs w:val="24"/>
          <w:lang w:val="ka-GE"/>
        </w:rPr>
        <w:t>_</w:t>
      </w:r>
      <w:permEnd w:id="508647817"/>
      <w:r w:rsidRPr="00C56BDA">
        <w:rPr>
          <w:rFonts w:ascii="Sylfaen" w:hAnsi="Sylfaen"/>
          <w:b/>
          <w:sz w:val="20"/>
          <w:szCs w:val="24"/>
          <w:lang w:val="ka-GE"/>
        </w:rPr>
        <w:t xml:space="preserve">  წლის “</w:t>
      </w:r>
      <w:permStart w:id="1324226833" w:edGrp="everyone"/>
      <w:r w:rsidRPr="00C56BDA">
        <w:rPr>
          <w:rFonts w:ascii="Sylfaen" w:hAnsi="Sylfaen"/>
          <w:b/>
          <w:sz w:val="20"/>
          <w:szCs w:val="24"/>
          <w:lang w:val="ka-GE"/>
        </w:rPr>
        <w:t>____</w:t>
      </w:r>
      <w:permEnd w:id="1324226833"/>
      <w:r w:rsidRPr="00C56BDA">
        <w:rPr>
          <w:rFonts w:ascii="Sylfaen" w:hAnsi="Sylfaen"/>
          <w:b/>
          <w:sz w:val="20"/>
          <w:szCs w:val="24"/>
          <w:lang w:val="ka-GE"/>
        </w:rPr>
        <w:t>”</w:t>
      </w:r>
      <w:permStart w:id="349858319" w:edGrp="everyone"/>
      <w:r w:rsidRPr="00C56BDA">
        <w:rPr>
          <w:rFonts w:ascii="Sylfaen" w:hAnsi="Sylfaen"/>
          <w:b/>
          <w:sz w:val="20"/>
          <w:szCs w:val="24"/>
          <w:lang w:val="ka-GE"/>
        </w:rPr>
        <w:t>_________________</w:t>
      </w:r>
      <w:permEnd w:id="349858319"/>
      <w:r w:rsidRPr="00C56BDA">
        <w:rPr>
          <w:rFonts w:ascii="Sylfaen" w:hAnsi="Sylfaen"/>
          <w:b/>
          <w:sz w:val="20"/>
          <w:szCs w:val="24"/>
          <w:lang w:val="ka-GE"/>
        </w:rPr>
        <w:t>” #</w:t>
      </w:r>
      <w:permStart w:id="390729231" w:edGrp="everyone"/>
      <w:r w:rsidRPr="00C56BDA">
        <w:rPr>
          <w:rFonts w:ascii="Sylfaen" w:hAnsi="Sylfaen"/>
          <w:b/>
          <w:sz w:val="20"/>
          <w:szCs w:val="24"/>
          <w:lang w:val="ka-GE"/>
        </w:rPr>
        <w:t xml:space="preserve"> ______</w:t>
      </w:r>
      <w:permEnd w:id="390729231"/>
    </w:p>
    <w:p w14:paraId="52820EBC" w14:textId="77777777" w:rsidR="001440A9" w:rsidRPr="00C56BDA" w:rsidRDefault="001440A9" w:rsidP="001440A9">
      <w:pPr>
        <w:ind w:left="180" w:right="576"/>
        <w:jc w:val="both"/>
        <w:rPr>
          <w:rFonts w:ascii="Sylfaen" w:hAnsi="Sylfaen"/>
          <w:bCs/>
          <w:sz w:val="24"/>
          <w:szCs w:val="24"/>
          <w:lang w:val="ka-GE"/>
        </w:rPr>
      </w:pPr>
    </w:p>
    <w:p w14:paraId="627C24FA" w14:textId="77777777" w:rsidR="001440A9" w:rsidRPr="00C56BDA" w:rsidRDefault="001440A9" w:rsidP="001440A9">
      <w:pPr>
        <w:ind w:left="180" w:right="576"/>
        <w:jc w:val="both"/>
        <w:rPr>
          <w:rFonts w:ascii="Sylfaen" w:hAnsi="Sylfaen"/>
          <w:sz w:val="24"/>
          <w:szCs w:val="24"/>
          <w:lang w:val="ka-GE"/>
        </w:rPr>
      </w:pPr>
    </w:p>
    <w:tbl>
      <w:tblPr>
        <w:tblW w:w="10760" w:type="dxa"/>
        <w:tblInd w:w="-856" w:type="dxa"/>
        <w:tblLayout w:type="fixed"/>
        <w:tblCellMar>
          <w:left w:w="0" w:type="dxa"/>
          <w:right w:w="0" w:type="dxa"/>
        </w:tblCellMar>
        <w:tblLook w:val="01E0" w:firstRow="1" w:lastRow="1" w:firstColumn="1" w:lastColumn="1" w:noHBand="0" w:noVBand="0"/>
      </w:tblPr>
      <w:tblGrid>
        <w:gridCol w:w="340"/>
        <w:gridCol w:w="1321"/>
        <w:gridCol w:w="1440"/>
        <w:gridCol w:w="1170"/>
        <w:gridCol w:w="1350"/>
        <w:gridCol w:w="1260"/>
        <w:gridCol w:w="1260"/>
        <w:gridCol w:w="1135"/>
        <w:gridCol w:w="1484"/>
      </w:tblGrid>
      <w:tr w:rsidR="00C56BDA" w:rsidRPr="00C56BDA" w14:paraId="0500DDBF" w14:textId="77777777" w:rsidTr="00030FBD">
        <w:trPr>
          <w:trHeight w:hRule="exact" w:val="1423"/>
        </w:trPr>
        <w:tc>
          <w:tcPr>
            <w:tcW w:w="340" w:type="dxa"/>
            <w:tcBorders>
              <w:top w:val="single" w:sz="4" w:space="0" w:color="000000"/>
              <w:left w:val="single" w:sz="4" w:space="0" w:color="000000"/>
              <w:bottom w:val="single" w:sz="4" w:space="0" w:color="000000"/>
              <w:right w:val="single" w:sz="4" w:space="0" w:color="000000"/>
            </w:tcBorders>
          </w:tcPr>
          <w:p w14:paraId="4FA36D20" w14:textId="77777777" w:rsidR="001440A9" w:rsidRPr="00C56BDA" w:rsidRDefault="001440A9" w:rsidP="00C56BDA">
            <w:pPr>
              <w:pStyle w:val="TableParagraph"/>
              <w:rPr>
                <w:rFonts w:ascii="Sylfaen" w:eastAsia="Times New Roman" w:hAnsi="Sylfaen" w:cs="Times New Roman"/>
                <w:b/>
                <w:bCs/>
                <w:sz w:val="20"/>
                <w:szCs w:val="20"/>
                <w:lang w:val="ka-GE"/>
              </w:rPr>
            </w:pPr>
          </w:p>
          <w:p w14:paraId="4B9E4A74" w14:textId="77777777" w:rsidR="001440A9" w:rsidRPr="00C56BDA" w:rsidRDefault="001440A9" w:rsidP="00C56BDA">
            <w:pPr>
              <w:pStyle w:val="TableParagraph"/>
              <w:spacing w:before="11"/>
              <w:rPr>
                <w:rFonts w:ascii="Sylfaen" w:eastAsia="Times New Roman" w:hAnsi="Sylfaen" w:cs="Times New Roman"/>
                <w:b/>
                <w:bCs/>
                <w:sz w:val="20"/>
                <w:szCs w:val="20"/>
                <w:lang w:val="ka-GE"/>
              </w:rPr>
            </w:pPr>
          </w:p>
          <w:p w14:paraId="129B1837" w14:textId="77777777" w:rsidR="001440A9" w:rsidRPr="00C56BDA" w:rsidRDefault="001440A9" w:rsidP="00C56BDA">
            <w:pPr>
              <w:pStyle w:val="TableParagraph"/>
              <w:ind w:left="31"/>
              <w:rPr>
                <w:rFonts w:ascii="Sylfaen" w:eastAsia="Sylfaen" w:hAnsi="Sylfaen" w:cs="Sylfaen"/>
                <w:sz w:val="20"/>
                <w:szCs w:val="20"/>
                <w:lang w:val="ka-GE"/>
              </w:rPr>
            </w:pPr>
            <w:r w:rsidRPr="00C56BDA">
              <w:rPr>
                <w:rFonts w:ascii="Sylfaen" w:hAnsi="Sylfaen"/>
                <w:b/>
                <w:w w:val="99"/>
                <w:sz w:val="20"/>
                <w:szCs w:val="20"/>
                <w:lang w:val="ka-GE"/>
              </w:rPr>
              <w:t>#</w:t>
            </w:r>
          </w:p>
        </w:tc>
        <w:tc>
          <w:tcPr>
            <w:tcW w:w="1321" w:type="dxa"/>
            <w:tcBorders>
              <w:top w:val="single" w:sz="4" w:space="0" w:color="000000"/>
              <w:left w:val="single" w:sz="4" w:space="0" w:color="000000"/>
              <w:bottom w:val="single" w:sz="4" w:space="0" w:color="000000"/>
              <w:right w:val="single" w:sz="4" w:space="0" w:color="000000"/>
            </w:tcBorders>
          </w:tcPr>
          <w:p w14:paraId="62FCA1D0" w14:textId="77777777" w:rsidR="001440A9" w:rsidRPr="00C56BDA" w:rsidRDefault="001440A9" w:rsidP="00C56BDA">
            <w:pPr>
              <w:pStyle w:val="TableParagraph"/>
              <w:rPr>
                <w:rFonts w:ascii="Sylfaen" w:eastAsia="Times New Roman" w:hAnsi="Sylfaen" w:cs="Times New Roman"/>
                <w:b/>
                <w:bCs/>
                <w:sz w:val="20"/>
                <w:szCs w:val="20"/>
                <w:lang w:val="ka-GE"/>
              </w:rPr>
            </w:pPr>
          </w:p>
          <w:p w14:paraId="10D88C5F" w14:textId="77777777" w:rsidR="001440A9" w:rsidRPr="00C56BDA" w:rsidRDefault="001440A9" w:rsidP="00C56BDA">
            <w:pPr>
              <w:pStyle w:val="TableParagraph"/>
              <w:spacing w:before="130" w:line="242" w:lineRule="auto"/>
              <w:ind w:left="151" w:right="152" w:firstLine="88"/>
              <w:rPr>
                <w:rFonts w:ascii="Sylfaen" w:eastAsia="Sylfaen" w:hAnsi="Sylfaen" w:cs="Sylfaen"/>
                <w:sz w:val="20"/>
                <w:szCs w:val="20"/>
                <w:lang w:val="ka-GE"/>
              </w:rPr>
            </w:pPr>
            <w:r w:rsidRPr="00C56BDA">
              <w:rPr>
                <w:rFonts w:ascii="Sylfaen" w:eastAsia="Sylfaen" w:hAnsi="Sylfaen" w:cs="Sylfaen"/>
                <w:b/>
                <w:bCs/>
                <w:i/>
                <w:sz w:val="20"/>
                <w:szCs w:val="20"/>
                <w:lang w:val="ka-GE"/>
              </w:rPr>
              <w:t>საქონლის</w:t>
            </w:r>
            <w:r w:rsidRPr="00C56BDA">
              <w:rPr>
                <w:rFonts w:ascii="Sylfaen" w:eastAsia="Sylfaen" w:hAnsi="Sylfaen" w:cs="Sylfaen"/>
                <w:b/>
                <w:bCs/>
                <w:i/>
                <w:w w:val="99"/>
                <w:sz w:val="20"/>
                <w:szCs w:val="20"/>
                <w:lang w:val="ka-GE"/>
              </w:rPr>
              <w:t xml:space="preserve"> </w:t>
            </w:r>
            <w:r w:rsidRPr="00C56BDA">
              <w:rPr>
                <w:rFonts w:ascii="Sylfaen" w:eastAsia="Sylfaen" w:hAnsi="Sylfaen" w:cs="Sylfaen"/>
                <w:b/>
                <w:bCs/>
                <w:i/>
                <w:sz w:val="20"/>
                <w:szCs w:val="20"/>
                <w:lang w:val="ka-GE"/>
              </w:rPr>
              <w:t>დასახელება</w:t>
            </w:r>
          </w:p>
        </w:tc>
        <w:tc>
          <w:tcPr>
            <w:tcW w:w="1440" w:type="dxa"/>
            <w:tcBorders>
              <w:top w:val="single" w:sz="4" w:space="0" w:color="000000"/>
              <w:left w:val="single" w:sz="4" w:space="0" w:color="000000"/>
              <w:bottom w:val="single" w:sz="4" w:space="0" w:color="000000"/>
              <w:right w:val="single" w:sz="4" w:space="0" w:color="000000"/>
            </w:tcBorders>
          </w:tcPr>
          <w:p w14:paraId="5E8DC9E3" w14:textId="77777777" w:rsidR="001440A9" w:rsidRPr="00C56BDA" w:rsidRDefault="001440A9" w:rsidP="00C56BDA">
            <w:pPr>
              <w:pStyle w:val="TableParagraph"/>
              <w:spacing w:before="1"/>
              <w:rPr>
                <w:rFonts w:ascii="Sylfaen" w:eastAsia="Times New Roman" w:hAnsi="Sylfaen" w:cs="Times New Roman"/>
                <w:b/>
                <w:bCs/>
                <w:sz w:val="20"/>
                <w:szCs w:val="20"/>
                <w:lang w:val="ka-GE"/>
              </w:rPr>
            </w:pPr>
          </w:p>
          <w:p w14:paraId="0086FE35" w14:textId="77777777" w:rsidR="001440A9" w:rsidRPr="00C56BDA" w:rsidRDefault="001440A9" w:rsidP="00C56BDA">
            <w:pPr>
              <w:pStyle w:val="TableParagraph"/>
              <w:ind w:left="153" w:right="155" w:firstLine="1"/>
              <w:jc w:val="center"/>
              <w:rPr>
                <w:rFonts w:ascii="Sylfaen" w:eastAsia="Sylfaen" w:hAnsi="Sylfaen" w:cs="Sylfaen"/>
                <w:sz w:val="20"/>
                <w:szCs w:val="20"/>
                <w:lang w:val="ka-GE"/>
              </w:rPr>
            </w:pPr>
            <w:r w:rsidRPr="00C56BDA">
              <w:rPr>
                <w:rFonts w:ascii="Sylfaen" w:eastAsia="Sylfaen" w:hAnsi="Sylfaen" w:cs="Sylfaen"/>
                <w:b/>
                <w:bCs/>
                <w:i/>
                <w:sz w:val="20"/>
                <w:szCs w:val="20"/>
                <w:lang w:val="ka-GE"/>
              </w:rPr>
              <w:t>საქონლის</w:t>
            </w:r>
            <w:r w:rsidRPr="00C56BDA">
              <w:rPr>
                <w:rFonts w:ascii="Sylfaen" w:eastAsia="Sylfaen" w:hAnsi="Sylfaen" w:cs="Sylfaen"/>
                <w:b/>
                <w:bCs/>
                <w:i/>
                <w:w w:val="99"/>
                <w:sz w:val="20"/>
                <w:szCs w:val="20"/>
                <w:lang w:val="ka-GE"/>
              </w:rPr>
              <w:t xml:space="preserve"> </w:t>
            </w:r>
            <w:r w:rsidRPr="00C56BDA">
              <w:rPr>
                <w:rFonts w:ascii="Sylfaen" w:eastAsia="Sylfaen" w:hAnsi="Sylfaen" w:cs="Sylfaen"/>
                <w:b/>
                <w:bCs/>
                <w:i/>
                <w:sz w:val="20"/>
                <w:szCs w:val="20"/>
                <w:lang w:val="ka-GE"/>
              </w:rPr>
              <w:t>ძირითადი</w:t>
            </w:r>
            <w:r w:rsidRPr="00C56BDA">
              <w:rPr>
                <w:rFonts w:ascii="Sylfaen" w:eastAsia="Sylfaen" w:hAnsi="Sylfaen" w:cs="Sylfaen"/>
                <w:b/>
                <w:bCs/>
                <w:i/>
                <w:w w:val="99"/>
                <w:sz w:val="20"/>
                <w:szCs w:val="20"/>
                <w:lang w:val="ka-GE"/>
              </w:rPr>
              <w:t xml:space="preserve"> </w:t>
            </w:r>
            <w:r w:rsidRPr="00C56BDA">
              <w:rPr>
                <w:rFonts w:ascii="Sylfaen" w:eastAsia="Sylfaen" w:hAnsi="Sylfaen" w:cs="Sylfaen"/>
                <w:b/>
                <w:bCs/>
                <w:i/>
                <w:sz w:val="20"/>
                <w:szCs w:val="20"/>
                <w:lang w:val="ka-GE"/>
              </w:rPr>
              <w:t>მახასიათებლები</w:t>
            </w:r>
          </w:p>
        </w:tc>
        <w:tc>
          <w:tcPr>
            <w:tcW w:w="1170" w:type="dxa"/>
            <w:tcBorders>
              <w:top w:val="single" w:sz="4" w:space="0" w:color="000000"/>
              <w:left w:val="single" w:sz="4" w:space="0" w:color="000000"/>
              <w:bottom w:val="single" w:sz="4" w:space="0" w:color="000000"/>
              <w:right w:val="single" w:sz="4" w:space="0" w:color="000000"/>
            </w:tcBorders>
          </w:tcPr>
          <w:p w14:paraId="55D2EA94" w14:textId="77777777" w:rsidR="001440A9" w:rsidRPr="00C56BDA" w:rsidRDefault="001440A9" w:rsidP="00C56BDA">
            <w:pPr>
              <w:pStyle w:val="TableParagraph"/>
              <w:rPr>
                <w:rFonts w:ascii="Sylfaen" w:eastAsia="Times New Roman" w:hAnsi="Sylfaen" w:cs="Times New Roman"/>
                <w:b/>
                <w:bCs/>
                <w:sz w:val="20"/>
                <w:szCs w:val="20"/>
                <w:lang w:val="ka-GE"/>
              </w:rPr>
            </w:pPr>
          </w:p>
          <w:p w14:paraId="177E19DE" w14:textId="77777777" w:rsidR="001440A9" w:rsidRPr="00C56BDA" w:rsidRDefault="001440A9" w:rsidP="00C56BDA">
            <w:pPr>
              <w:pStyle w:val="TableParagraph"/>
              <w:spacing w:before="130" w:line="242" w:lineRule="auto"/>
              <w:ind w:left="247" w:right="78" w:hanging="215"/>
              <w:rPr>
                <w:rFonts w:ascii="Sylfaen" w:eastAsia="Sylfaen" w:hAnsi="Sylfaen" w:cs="Sylfaen"/>
                <w:sz w:val="20"/>
                <w:szCs w:val="20"/>
                <w:lang w:val="ka-GE"/>
              </w:rPr>
            </w:pPr>
            <w:r w:rsidRPr="00C56BDA">
              <w:rPr>
                <w:rFonts w:ascii="Sylfaen" w:eastAsia="Sylfaen" w:hAnsi="Sylfaen" w:cs="Sylfaen"/>
                <w:b/>
                <w:bCs/>
                <w:i/>
                <w:sz w:val="20"/>
                <w:szCs w:val="20"/>
                <w:lang w:val="ka-GE"/>
              </w:rPr>
              <w:t>წარმოშობის</w:t>
            </w:r>
            <w:r w:rsidRPr="00C56BDA">
              <w:rPr>
                <w:rFonts w:ascii="Sylfaen" w:eastAsia="Sylfaen" w:hAnsi="Sylfaen" w:cs="Sylfaen"/>
                <w:b/>
                <w:bCs/>
                <w:i/>
                <w:w w:val="99"/>
                <w:sz w:val="20"/>
                <w:szCs w:val="20"/>
                <w:lang w:val="ka-GE"/>
              </w:rPr>
              <w:t xml:space="preserve"> </w:t>
            </w:r>
            <w:r w:rsidRPr="00C56BDA">
              <w:rPr>
                <w:rFonts w:ascii="Sylfaen" w:eastAsia="Sylfaen" w:hAnsi="Sylfaen" w:cs="Sylfaen"/>
                <w:b/>
                <w:bCs/>
                <w:i/>
                <w:sz w:val="20"/>
                <w:szCs w:val="20"/>
                <w:lang w:val="ka-GE"/>
              </w:rPr>
              <w:t>ქვეყანა</w:t>
            </w:r>
          </w:p>
        </w:tc>
        <w:tc>
          <w:tcPr>
            <w:tcW w:w="1350" w:type="dxa"/>
            <w:tcBorders>
              <w:top w:val="single" w:sz="4" w:space="0" w:color="000000"/>
              <w:left w:val="single" w:sz="4" w:space="0" w:color="000000"/>
              <w:bottom w:val="single" w:sz="4" w:space="0" w:color="000000"/>
              <w:right w:val="single" w:sz="4" w:space="0" w:color="000000"/>
            </w:tcBorders>
          </w:tcPr>
          <w:p w14:paraId="5BB32061" w14:textId="77777777" w:rsidR="001440A9" w:rsidRPr="00C56BDA" w:rsidRDefault="001440A9" w:rsidP="00C56BDA">
            <w:pPr>
              <w:pStyle w:val="TableParagraph"/>
              <w:rPr>
                <w:rFonts w:ascii="Sylfaen" w:eastAsia="Times New Roman" w:hAnsi="Sylfaen" w:cs="Times New Roman"/>
                <w:b/>
                <w:bCs/>
                <w:sz w:val="20"/>
                <w:szCs w:val="20"/>
                <w:lang w:val="ka-GE"/>
              </w:rPr>
            </w:pPr>
          </w:p>
          <w:p w14:paraId="01EE1510" w14:textId="77777777" w:rsidR="001440A9" w:rsidRPr="00C56BDA" w:rsidRDefault="001440A9" w:rsidP="00C56BDA">
            <w:pPr>
              <w:pStyle w:val="TableParagraph"/>
              <w:spacing w:before="130" w:line="242" w:lineRule="auto"/>
              <w:ind w:left="106" w:hanging="144"/>
              <w:rPr>
                <w:rFonts w:ascii="Sylfaen" w:eastAsia="Sylfaen" w:hAnsi="Sylfaen" w:cs="Sylfaen"/>
                <w:sz w:val="20"/>
                <w:szCs w:val="20"/>
                <w:lang w:val="ka-GE"/>
              </w:rPr>
            </w:pPr>
            <w:r w:rsidRPr="00C56BDA">
              <w:rPr>
                <w:rFonts w:ascii="Sylfaen" w:eastAsia="Sylfaen" w:hAnsi="Sylfaen" w:cs="Sylfaen"/>
                <w:b/>
                <w:bCs/>
                <w:i/>
                <w:sz w:val="20"/>
                <w:szCs w:val="20"/>
                <w:lang w:val="ka-GE"/>
              </w:rPr>
              <w:t>საორიენტაციო</w:t>
            </w:r>
            <w:r w:rsidRPr="00C56BDA">
              <w:rPr>
                <w:rFonts w:ascii="Sylfaen" w:eastAsia="Sylfaen" w:hAnsi="Sylfaen" w:cs="Sylfaen"/>
                <w:b/>
                <w:bCs/>
                <w:i/>
                <w:w w:val="99"/>
                <w:sz w:val="20"/>
                <w:szCs w:val="20"/>
                <w:lang w:val="ka-GE"/>
              </w:rPr>
              <w:t xml:space="preserve"> </w:t>
            </w:r>
            <w:r w:rsidRPr="00C56BDA">
              <w:rPr>
                <w:rFonts w:ascii="Sylfaen" w:eastAsia="Sylfaen" w:hAnsi="Sylfaen" w:cs="Sylfaen"/>
                <w:b/>
                <w:bCs/>
                <w:i/>
                <w:sz w:val="20"/>
                <w:szCs w:val="20"/>
                <w:lang w:val="ka-GE"/>
              </w:rPr>
              <w:t>რაოდენობა</w:t>
            </w:r>
          </w:p>
        </w:tc>
        <w:tc>
          <w:tcPr>
            <w:tcW w:w="1260" w:type="dxa"/>
            <w:tcBorders>
              <w:top w:val="single" w:sz="4" w:space="0" w:color="000000"/>
              <w:left w:val="single" w:sz="4" w:space="0" w:color="000000"/>
              <w:bottom w:val="single" w:sz="4" w:space="0" w:color="000000"/>
              <w:right w:val="single" w:sz="4" w:space="0" w:color="000000"/>
            </w:tcBorders>
          </w:tcPr>
          <w:p w14:paraId="1457B840" w14:textId="77777777" w:rsidR="00C56BDA" w:rsidRDefault="00C56BDA" w:rsidP="00C56BDA">
            <w:pPr>
              <w:pStyle w:val="TableParagraph"/>
              <w:spacing w:before="118" w:line="242" w:lineRule="auto"/>
              <w:ind w:left="271" w:right="44" w:hanging="277"/>
              <w:jc w:val="center"/>
              <w:rPr>
                <w:rFonts w:ascii="Sylfaen" w:eastAsia="Sylfaen" w:hAnsi="Sylfaen" w:cs="Sylfaen"/>
                <w:b/>
                <w:bCs/>
                <w:i/>
                <w:sz w:val="20"/>
                <w:szCs w:val="20"/>
                <w:lang w:val="ka-GE"/>
              </w:rPr>
            </w:pPr>
          </w:p>
          <w:p w14:paraId="25AAC8E7" w14:textId="78B0090A" w:rsidR="001440A9" w:rsidRPr="00C56BDA" w:rsidRDefault="001440A9" w:rsidP="00C56BDA">
            <w:pPr>
              <w:pStyle w:val="TableParagraph"/>
              <w:spacing w:before="118" w:line="242" w:lineRule="auto"/>
              <w:ind w:left="271" w:right="44" w:hanging="277"/>
              <w:jc w:val="center"/>
              <w:rPr>
                <w:rFonts w:ascii="Sylfaen" w:eastAsia="Sylfaen" w:hAnsi="Sylfaen" w:cs="Sylfaen"/>
                <w:sz w:val="20"/>
                <w:szCs w:val="20"/>
                <w:lang w:val="ka-GE"/>
              </w:rPr>
            </w:pPr>
            <w:r w:rsidRPr="00C56BDA">
              <w:rPr>
                <w:rFonts w:ascii="Sylfaen" w:eastAsia="Sylfaen" w:hAnsi="Sylfaen" w:cs="Sylfaen"/>
                <w:b/>
                <w:bCs/>
                <w:i/>
                <w:sz w:val="20"/>
                <w:szCs w:val="20"/>
                <w:lang w:val="ka-GE"/>
              </w:rPr>
              <w:t>ერთეულის</w:t>
            </w:r>
            <w:r w:rsidRPr="00C56BDA">
              <w:rPr>
                <w:rFonts w:ascii="Sylfaen" w:eastAsia="Sylfaen" w:hAnsi="Sylfaen" w:cs="Sylfaen"/>
                <w:b/>
                <w:bCs/>
                <w:i/>
                <w:w w:val="99"/>
                <w:sz w:val="20"/>
                <w:szCs w:val="20"/>
                <w:lang w:val="ka-GE"/>
              </w:rPr>
              <w:t xml:space="preserve"> </w:t>
            </w:r>
            <w:r w:rsidRPr="00C56BDA">
              <w:rPr>
                <w:rFonts w:ascii="Sylfaen" w:eastAsia="Sylfaen" w:hAnsi="Sylfaen" w:cs="Sylfaen"/>
                <w:b/>
                <w:bCs/>
                <w:i/>
                <w:sz w:val="20"/>
                <w:szCs w:val="20"/>
                <w:lang w:val="ka-GE"/>
              </w:rPr>
              <w:t>ფასი</w:t>
            </w:r>
          </w:p>
        </w:tc>
        <w:tc>
          <w:tcPr>
            <w:tcW w:w="1260" w:type="dxa"/>
            <w:tcBorders>
              <w:top w:val="single" w:sz="4" w:space="0" w:color="000000"/>
              <w:left w:val="single" w:sz="4" w:space="0" w:color="000000"/>
              <w:bottom w:val="single" w:sz="4" w:space="0" w:color="000000"/>
              <w:right w:val="single" w:sz="4" w:space="0" w:color="000000"/>
            </w:tcBorders>
          </w:tcPr>
          <w:p w14:paraId="23EA0157" w14:textId="77777777" w:rsidR="001440A9" w:rsidRPr="00C56BDA" w:rsidRDefault="001440A9" w:rsidP="00C56BDA">
            <w:pPr>
              <w:pStyle w:val="TableParagraph"/>
              <w:spacing w:before="1"/>
              <w:ind w:left="14" w:right="13"/>
              <w:jc w:val="center"/>
              <w:rPr>
                <w:rFonts w:ascii="Sylfaen" w:eastAsia="Sylfaen" w:hAnsi="Sylfaen" w:cs="Sylfaen"/>
                <w:sz w:val="20"/>
                <w:szCs w:val="20"/>
                <w:lang w:val="ka-GE"/>
              </w:rPr>
            </w:pPr>
            <w:r w:rsidRPr="00C56BDA">
              <w:rPr>
                <w:rFonts w:ascii="Sylfaen" w:eastAsia="Sylfaen" w:hAnsi="Sylfaen" w:cs="Sylfaen"/>
                <w:b/>
                <w:bCs/>
                <w:i/>
                <w:sz w:val="20"/>
                <w:szCs w:val="20"/>
                <w:lang w:val="ka-GE"/>
              </w:rPr>
              <w:t>საერთო</w:t>
            </w:r>
            <w:r w:rsidRPr="00C56BDA">
              <w:rPr>
                <w:rFonts w:ascii="Sylfaen" w:eastAsia="Sylfaen" w:hAnsi="Sylfaen" w:cs="Sylfaen"/>
                <w:b/>
                <w:bCs/>
                <w:i/>
                <w:w w:val="99"/>
                <w:sz w:val="20"/>
                <w:szCs w:val="20"/>
                <w:lang w:val="ka-GE"/>
              </w:rPr>
              <w:t xml:space="preserve"> </w:t>
            </w:r>
            <w:r w:rsidRPr="00C56BDA">
              <w:rPr>
                <w:rFonts w:ascii="Sylfaen" w:eastAsia="Sylfaen" w:hAnsi="Sylfaen" w:cs="Sylfaen"/>
                <w:b/>
                <w:bCs/>
                <w:i/>
                <w:sz w:val="20"/>
                <w:szCs w:val="20"/>
                <w:lang w:val="ka-GE"/>
              </w:rPr>
              <w:t>საორიენტაციო</w:t>
            </w:r>
            <w:r w:rsidRPr="00C56BDA">
              <w:rPr>
                <w:rFonts w:ascii="Sylfaen" w:eastAsia="Sylfaen" w:hAnsi="Sylfaen" w:cs="Sylfaen"/>
                <w:b/>
                <w:bCs/>
                <w:i/>
                <w:w w:val="99"/>
                <w:sz w:val="20"/>
                <w:szCs w:val="20"/>
                <w:lang w:val="ka-GE"/>
              </w:rPr>
              <w:t xml:space="preserve"> </w:t>
            </w:r>
            <w:r w:rsidRPr="00C56BDA">
              <w:rPr>
                <w:rFonts w:ascii="Sylfaen" w:eastAsia="Sylfaen" w:hAnsi="Sylfaen" w:cs="Sylfaen"/>
                <w:b/>
                <w:bCs/>
                <w:i/>
                <w:sz w:val="20"/>
                <w:szCs w:val="20"/>
                <w:lang w:val="ka-GE"/>
              </w:rPr>
              <w:t>ღირებულება</w:t>
            </w:r>
          </w:p>
        </w:tc>
        <w:tc>
          <w:tcPr>
            <w:tcW w:w="1135" w:type="dxa"/>
            <w:tcBorders>
              <w:top w:val="single" w:sz="4" w:space="0" w:color="000000"/>
              <w:left w:val="single" w:sz="4" w:space="0" w:color="000000"/>
              <w:bottom w:val="single" w:sz="4" w:space="0" w:color="000000"/>
              <w:right w:val="single" w:sz="4" w:space="0" w:color="000000"/>
            </w:tcBorders>
          </w:tcPr>
          <w:p w14:paraId="634232A8" w14:textId="77777777" w:rsidR="001440A9" w:rsidRPr="00C56BDA" w:rsidRDefault="001440A9" w:rsidP="00C56BDA">
            <w:pPr>
              <w:pStyle w:val="TableParagraph"/>
              <w:rPr>
                <w:rFonts w:ascii="Sylfaen" w:eastAsia="Times New Roman" w:hAnsi="Sylfaen" w:cs="Times New Roman"/>
                <w:b/>
                <w:bCs/>
                <w:sz w:val="20"/>
                <w:szCs w:val="20"/>
                <w:lang w:val="ka-GE"/>
              </w:rPr>
            </w:pPr>
          </w:p>
          <w:p w14:paraId="7D9E3EE1" w14:textId="77777777" w:rsidR="001440A9" w:rsidRPr="00C56BDA" w:rsidRDefault="001440A9" w:rsidP="00C56BDA">
            <w:pPr>
              <w:pStyle w:val="TableParagraph"/>
              <w:tabs>
                <w:tab w:val="left" w:pos="1159"/>
              </w:tabs>
              <w:spacing w:before="130" w:line="242" w:lineRule="auto"/>
              <w:ind w:right="-80"/>
              <w:jc w:val="center"/>
              <w:rPr>
                <w:rFonts w:ascii="Sylfaen" w:eastAsia="Sylfaen" w:hAnsi="Sylfaen" w:cs="Sylfaen"/>
                <w:sz w:val="20"/>
                <w:szCs w:val="20"/>
                <w:lang w:val="ka-GE"/>
              </w:rPr>
            </w:pPr>
            <w:r w:rsidRPr="00C56BDA">
              <w:rPr>
                <w:rFonts w:ascii="Sylfaen" w:eastAsia="Sylfaen" w:hAnsi="Sylfaen" w:cs="Sylfaen"/>
                <w:b/>
                <w:bCs/>
                <w:i/>
                <w:sz w:val="20"/>
                <w:szCs w:val="20"/>
                <w:lang w:val="ka-GE"/>
              </w:rPr>
              <w:t>მიწოდების</w:t>
            </w:r>
            <w:r w:rsidRPr="00C56BDA">
              <w:rPr>
                <w:rFonts w:ascii="Sylfaen" w:eastAsia="Sylfaen" w:hAnsi="Sylfaen" w:cs="Sylfaen"/>
                <w:b/>
                <w:bCs/>
                <w:i/>
                <w:w w:val="99"/>
                <w:sz w:val="20"/>
                <w:szCs w:val="20"/>
                <w:lang w:val="ka-GE"/>
              </w:rPr>
              <w:t xml:space="preserve"> </w:t>
            </w:r>
            <w:r w:rsidRPr="00C56BDA">
              <w:rPr>
                <w:rFonts w:ascii="Sylfaen" w:eastAsia="Sylfaen" w:hAnsi="Sylfaen" w:cs="Sylfaen"/>
                <w:b/>
                <w:bCs/>
                <w:i/>
                <w:sz w:val="20"/>
                <w:szCs w:val="20"/>
                <w:lang w:val="ka-GE"/>
              </w:rPr>
              <w:t>ადგილი</w:t>
            </w:r>
          </w:p>
        </w:tc>
        <w:tc>
          <w:tcPr>
            <w:tcW w:w="1484" w:type="dxa"/>
            <w:tcBorders>
              <w:top w:val="single" w:sz="4" w:space="0" w:color="000000"/>
              <w:left w:val="single" w:sz="4" w:space="0" w:color="000000"/>
              <w:bottom w:val="single" w:sz="4" w:space="0" w:color="000000"/>
              <w:right w:val="single" w:sz="4" w:space="0" w:color="000000"/>
            </w:tcBorders>
          </w:tcPr>
          <w:p w14:paraId="3ADF3480" w14:textId="77777777" w:rsidR="001440A9" w:rsidRPr="00C56BDA" w:rsidRDefault="001440A9" w:rsidP="00C56BDA">
            <w:pPr>
              <w:pStyle w:val="TableParagraph"/>
              <w:rPr>
                <w:rFonts w:ascii="Sylfaen" w:eastAsia="Times New Roman" w:hAnsi="Sylfaen" w:cs="Times New Roman"/>
                <w:b/>
                <w:bCs/>
                <w:sz w:val="20"/>
                <w:szCs w:val="20"/>
                <w:lang w:val="ka-GE"/>
              </w:rPr>
            </w:pPr>
          </w:p>
          <w:p w14:paraId="1FEDE898" w14:textId="77777777" w:rsidR="001440A9" w:rsidRPr="00C56BDA" w:rsidRDefault="001440A9" w:rsidP="00C56BDA">
            <w:pPr>
              <w:pStyle w:val="TableParagraph"/>
              <w:spacing w:before="130" w:line="242" w:lineRule="auto"/>
              <w:ind w:left="477" w:right="128" w:hanging="168"/>
              <w:rPr>
                <w:rFonts w:ascii="Sylfaen" w:eastAsia="Sylfaen" w:hAnsi="Sylfaen" w:cs="Sylfaen"/>
                <w:sz w:val="20"/>
                <w:szCs w:val="20"/>
                <w:lang w:val="ka-GE"/>
              </w:rPr>
            </w:pPr>
            <w:r w:rsidRPr="00C56BDA">
              <w:rPr>
                <w:rFonts w:ascii="Sylfaen" w:eastAsia="Sylfaen" w:hAnsi="Sylfaen" w:cs="Sylfaen"/>
                <w:b/>
                <w:bCs/>
                <w:i/>
                <w:sz w:val="20"/>
                <w:szCs w:val="20"/>
                <w:lang w:val="ka-GE"/>
              </w:rPr>
              <w:t>მიწოდების</w:t>
            </w:r>
            <w:r w:rsidRPr="00C56BDA">
              <w:rPr>
                <w:rFonts w:ascii="Sylfaen" w:eastAsia="Sylfaen" w:hAnsi="Sylfaen" w:cs="Sylfaen"/>
                <w:b/>
                <w:bCs/>
                <w:i/>
                <w:w w:val="99"/>
                <w:sz w:val="20"/>
                <w:szCs w:val="20"/>
                <w:lang w:val="ka-GE"/>
              </w:rPr>
              <w:t xml:space="preserve"> </w:t>
            </w:r>
            <w:r w:rsidRPr="00C56BDA">
              <w:rPr>
                <w:rFonts w:ascii="Sylfaen" w:eastAsia="Sylfaen" w:hAnsi="Sylfaen" w:cs="Sylfaen"/>
                <w:b/>
                <w:bCs/>
                <w:i/>
                <w:sz w:val="20"/>
                <w:szCs w:val="20"/>
                <w:lang w:val="ka-GE"/>
              </w:rPr>
              <w:t>ვადები</w:t>
            </w:r>
          </w:p>
        </w:tc>
      </w:tr>
      <w:tr w:rsidR="00C56BDA" w:rsidRPr="00C56BDA" w14:paraId="13C2F518" w14:textId="77777777" w:rsidTr="00030FBD">
        <w:trPr>
          <w:trHeight w:hRule="exact" w:val="2512"/>
        </w:trPr>
        <w:tc>
          <w:tcPr>
            <w:tcW w:w="340" w:type="dxa"/>
            <w:tcBorders>
              <w:top w:val="single" w:sz="4" w:space="0" w:color="000000"/>
              <w:left w:val="single" w:sz="4" w:space="0" w:color="000000"/>
              <w:bottom w:val="single" w:sz="4" w:space="0" w:color="000000"/>
              <w:right w:val="single" w:sz="4" w:space="0" w:color="000000"/>
            </w:tcBorders>
          </w:tcPr>
          <w:p w14:paraId="0D47A9A7" w14:textId="77777777" w:rsidR="001440A9" w:rsidRPr="00C56BDA" w:rsidRDefault="001440A9" w:rsidP="00C56BDA">
            <w:pPr>
              <w:pStyle w:val="TableParagraph"/>
              <w:rPr>
                <w:rFonts w:ascii="Sylfaen" w:eastAsia="Times New Roman" w:hAnsi="Sylfaen" w:cs="Times New Roman"/>
                <w:b/>
                <w:bCs/>
                <w:sz w:val="20"/>
                <w:szCs w:val="20"/>
                <w:lang w:val="ka-GE"/>
              </w:rPr>
            </w:pPr>
            <w:permStart w:id="143202308" w:edGrp="everyone" w:colFirst="4" w:colLast="4"/>
          </w:p>
          <w:p w14:paraId="1144272A" w14:textId="77777777" w:rsidR="001440A9" w:rsidRPr="00C56BDA" w:rsidRDefault="001440A9" w:rsidP="00C56BDA">
            <w:pPr>
              <w:pStyle w:val="TableParagraph"/>
              <w:spacing w:before="154"/>
              <w:ind w:left="31"/>
              <w:rPr>
                <w:rFonts w:ascii="Sylfaen" w:eastAsia="Sylfaen" w:hAnsi="Sylfaen" w:cs="Sylfaen"/>
                <w:sz w:val="20"/>
                <w:szCs w:val="20"/>
                <w:lang w:val="ka-GE"/>
              </w:rPr>
            </w:pPr>
            <w:r w:rsidRPr="00C56BDA">
              <w:rPr>
                <w:rFonts w:ascii="Sylfaen" w:hAnsi="Sylfaen"/>
                <w:b/>
                <w:w w:val="99"/>
                <w:sz w:val="20"/>
                <w:szCs w:val="20"/>
                <w:lang w:val="ka-GE"/>
              </w:rPr>
              <w:t>1</w:t>
            </w:r>
          </w:p>
        </w:tc>
        <w:tc>
          <w:tcPr>
            <w:tcW w:w="1321" w:type="dxa"/>
            <w:tcBorders>
              <w:top w:val="single" w:sz="4" w:space="0" w:color="000000"/>
              <w:left w:val="single" w:sz="4" w:space="0" w:color="000000"/>
              <w:bottom w:val="single" w:sz="4" w:space="0" w:color="000000"/>
              <w:right w:val="single" w:sz="4" w:space="0" w:color="000000"/>
            </w:tcBorders>
          </w:tcPr>
          <w:p w14:paraId="7E9F3246" w14:textId="77777777" w:rsidR="001440A9" w:rsidRPr="00C56BDA" w:rsidRDefault="001440A9" w:rsidP="00C56BDA">
            <w:pPr>
              <w:pStyle w:val="TableParagraph"/>
              <w:spacing w:line="242" w:lineRule="auto"/>
              <w:ind w:right="207"/>
              <w:rPr>
                <w:rFonts w:ascii="Sylfaen" w:eastAsia="Times New Roman" w:hAnsi="Sylfaen" w:cs="Times New Roman"/>
                <w:b/>
                <w:bCs/>
                <w:sz w:val="20"/>
                <w:szCs w:val="20"/>
                <w:lang w:val="ka-GE"/>
              </w:rPr>
            </w:pPr>
            <w:r w:rsidRPr="00C56BDA">
              <w:rPr>
                <w:rFonts w:ascii="Sylfaen" w:eastAsia="Times New Roman" w:hAnsi="Sylfaen" w:cs="Times New Roman"/>
                <w:b/>
                <w:bCs/>
                <w:sz w:val="20"/>
                <w:szCs w:val="20"/>
                <w:lang w:val="ka-GE"/>
              </w:rPr>
              <w:t>„სუპერი“</w:t>
            </w:r>
          </w:p>
          <w:p w14:paraId="3C58943A" w14:textId="134A118F" w:rsidR="001440A9" w:rsidRPr="00C56BDA" w:rsidRDefault="001440A9" w:rsidP="00C56BDA">
            <w:pPr>
              <w:pStyle w:val="TableParagraph"/>
              <w:spacing w:line="242" w:lineRule="auto"/>
              <w:rPr>
                <w:rFonts w:ascii="Sylfaen" w:eastAsia="Sylfaen" w:hAnsi="Sylfaen" w:cs="Sylfaen"/>
                <w:sz w:val="20"/>
                <w:szCs w:val="20"/>
                <w:lang w:val="ka-GE"/>
              </w:rPr>
            </w:pPr>
            <w:r w:rsidRPr="00C56BDA">
              <w:rPr>
                <w:rFonts w:ascii="Sylfaen" w:eastAsia="Times New Roman" w:hAnsi="Sylfaen" w:cs="Times New Roman"/>
                <w:b/>
                <w:bCs/>
                <w:sz w:val="20"/>
                <w:szCs w:val="20"/>
                <w:lang w:val="ka-GE"/>
              </w:rPr>
              <w:t xml:space="preserve">(ეკო </w:t>
            </w:r>
            <w:r w:rsidR="00C56BDA">
              <w:rPr>
                <w:rFonts w:ascii="Sylfaen" w:eastAsia="Times New Roman" w:hAnsi="Sylfaen" w:cs="Times New Roman"/>
                <w:b/>
                <w:bCs/>
                <w:sz w:val="20"/>
                <w:szCs w:val="20"/>
                <w:lang w:val="ka-GE"/>
              </w:rPr>
              <w:t>ს</w:t>
            </w:r>
            <w:r w:rsidRPr="00C56BDA">
              <w:rPr>
                <w:rFonts w:ascii="Sylfaen" w:eastAsia="Times New Roman" w:hAnsi="Sylfaen" w:cs="Times New Roman"/>
                <w:b/>
                <w:bCs/>
                <w:sz w:val="20"/>
                <w:szCs w:val="20"/>
                <w:lang w:val="ka-GE"/>
              </w:rPr>
              <w:t>უპერი)</w:t>
            </w:r>
          </w:p>
        </w:tc>
        <w:tc>
          <w:tcPr>
            <w:tcW w:w="1440" w:type="dxa"/>
            <w:tcBorders>
              <w:top w:val="single" w:sz="4" w:space="0" w:color="000000"/>
              <w:left w:val="single" w:sz="4" w:space="0" w:color="000000"/>
              <w:bottom w:val="single" w:sz="4" w:space="0" w:color="000000"/>
              <w:right w:val="single" w:sz="4" w:space="0" w:color="000000"/>
            </w:tcBorders>
          </w:tcPr>
          <w:p w14:paraId="55D3A363" w14:textId="389998D6" w:rsidR="001440A9" w:rsidRPr="00C56BDA" w:rsidRDefault="001440A9" w:rsidP="00C56BDA">
            <w:pPr>
              <w:pStyle w:val="TableParagraph"/>
              <w:spacing w:line="242" w:lineRule="auto"/>
              <w:ind w:right="344"/>
              <w:rPr>
                <w:rFonts w:ascii="Sylfaen" w:eastAsia="Sylfaen" w:hAnsi="Sylfaen" w:cs="Sylfaen"/>
                <w:sz w:val="20"/>
                <w:szCs w:val="20"/>
                <w:lang w:val="ka-GE"/>
              </w:rPr>
            </w:pPr>
            <w:r w:rsidRPr="00C56BDA">
              <w:rPr>
                <w:rFonts w:ascii="Sylfaen" w:eastAsia="Sylfaen" w:hAnsi="Sylfaen" w:cs="Sylfaen"/>
                <w:b/>
                <w:bCs/>
                <w:i/>
                <w:sz w:val="20"/>
                <w:szCs w:val="20"/>
                <w:lang w:val="ka-GE"/>
              </w:rPr>
              <w:t>ოქტანობა არანაკლებ</w:t>
            </w:r>
            <w:r w:rsidR="00C56BDA">
              <w:rPr>
                <w:rFonts w:ascii="Sylfaen" w:eastAsia="Sylfaen" w:hAnsi="Sylfaen" w:cs="Sylfaen"/>
                <w:b/>
                <w:bCs/>
                <w:i/>
                <w:sz w:val="20"/>
                <w:szCs w:val="20"/>
                <w:lang w:val="ka-GE"/>
              </w:rPr>
              <w:t xml:space="preserve"> 98</w:t>
            </w:r>
          </w:p>
        </w:tc>
        <w:tc>
          <w:tcPr>
            <w:tcW w:w="1170" w:type="dxa"/>
            <w:tcBorders>
              <w:top w:val="single" w:sz="4" w:space="0" w:color="000000"/>
              <w:left w:val="single" w:sz="4" w:space="0" w:color="000000"/>
              <w:bottom w:val="single" w:sz="4" w:space="0" w:color="000000"/>
              <w:right w:val="single" w:sz="4" w:space="0" w:color="000000"/>
            </w:tcBorders>
          </w:tcPr>
          <w:p w14:paraId="50AD7363" w14:textId="600AC2B7" w:rsidR="001440A9" w:rsidRPr="00C56BDA" w:rsidRDefault="001440A9" w:rsidP="00C56BDA">
            <w:pPr>
              <w:rPr>
                <w:rFonts w:ascii="Sylfaen" w:hAnsi="Sylfaen"/>
                <w:b/>
                <w:sz w:val="20"/>
                <w:szCs w:val="20"/>
                <w:lang w:val="ka-GE"/>
              </w:rPr>
            </w:pPr>
            <w:r w:rsidRPr="00C56BDA">
              <w:rPr>
                <w:rFonts w:ascii="Sylfaen" w:hAnsi="Sylfaen"/>
                <w:sz w:val="20"/>
                <w:szCs w:val="20"/>
                <w:lang w:val="ka-GE"/>
              </w:rPr>
              <w:t xml:space="preserve"> </w:t>
            </w:r>
            <w:r w:rsidRPr="00C56BDA">
              <w:rPr>
                <w:rFonts w:ascii="Sylfaen" w:hAnsi="Sylfaen"/>
                <w:b/>
                <w:sz w:val="20"/>
                <w:szCs w:val="20"/>
                <w:lang w:val="ka-GE"/>
              </w:rPr>
              <w:t>საბერძნეთი</w:t>
            </w:r>
          </w:p>
        </w:tc>
        <w:tc>
          <w:tcPr>
            <w:tcW w:w="1350" w:type="dxa"/>
            <w:tcBorders>
              <w:top w:val="single" w:sz="4" w:space="0" w:color="000000"/>
              <w:left w:val="single" w:sz="4" w:space="0" w:color="000000"/>
              <w:bottom w:val="single" w:sz="4" w:space="0" w:color="000000"/>
              <w:right w:val="single" w:sz="4" w:space="0" w:color="000000"/>
            </w:tcBorders>
          </w:tcPr>
          <w:p w14:paraId="41DA9F10" w14:textId="77777777" w:rsidR="001440A9" w:rsidRPr="00C56BDA" w:rsidRDefault="001440A9" w:rsidP="00C56BDA">
            <w:pPr>
              <w:pStyle w:val="TableParagraph"/>
              <w:spacing w:before="154"/>
              <w:ind w:left="230"/>
              <w:rPr>
                <w:rFonts w:ascii="Sylfaen" w:eastAsia="Sylfaen" w:hAnsi="Sylfaen" w:cs="Sylfaen"/>
                <w:sz w:val="20"/>
                <w:szCs w:val="20"/>
                <w:lang w:val="ka-GE"/>
              </w:rPr>
            </w:pPr>
            <w:r w:rsidRPr="00C56BDA">
              <w:rPr>
                <w:rFonts w:ascii="Sylfaen" w:eastAsia="Sylfaen" w:hAnsi="Sylfaen" w:cs="Sylfaen"/>
                <w:b/>
                <w:bCs/>
                <w:i/>
                <w:sz w:val="20"/>
                <w:szCs w:val="20"/>
                <w:lang w:val="ka-GE"/>
              </w:rPr>
              <w:t>ლიტრებში</w:t>
            </w:r>
          </w:p>
        </w:tc>
        <w:tc>
          <w:tcPr>
            <w:tcW w:w="1260" w:type="dxa"/>
            <w:tcBorders>
              <w:top w:val="single" w:sz="4" w:space="0" w:color="000000"/>
              <w:left w:val="single" w:sz="4" w:space="0" w:color="000000"/>
              <w:bottom w:val="single" w:sz="4" w:space="0" w:color="000000"/>
              <w:right w:val="single" w:sz="4" w:space="0" w:color="000000"/>
            </w:tcBorders>
          </w:tcPr>
          <w:p w14:paraId="6E9263AB" w14:textId="77777777" w:rsidR="001440A9" w:rsidRPr="00C56BDA" w:rsidRDefault="001440A9" w:rsidP="00C56BDA">
            <w:pPr>
              <w:pStyle w:val="TableParagraph"/>
              <w:spacing w:before="154"/>
              <w:ind w:left="228"/>
              <w:rPr>
                <w:rFonts w:ascii="Sylfaen" w:eastAsia="Sylfaen" w:hAnsi="Sylfaen" w:cs="Sylfaen"/>
                <w:sz w:val="20"/>
                <w:szCs w:val="20"/>
                <w:lang w:val="ka-GE"/>
              </w:rPr>
            </w:pPr>
            <w:permStart w:id="1179142690" w:edGrp="everyone"/>
            <w:r w:rsidRPr="00C56BDA">
              <w:rPr>
                <w:rFonts w:ascii="Sylfaen" w:eastAsia="Sylfaen" w:hAnsi="Sylfaen" w:cs="Sylfaen"/>
                <w:b/>
                <w:bCs/>
                <w:i/>
                <w:sz w:val="20"/>
                <w:szCs w:val="20"/>
                <w:lang w:val="ka-GE"/>
              </w:rPr>
              <w:t>ლარი</w:t>
            </w:r>
            <w:permEnd w:id="1179142690"/>
          </w:p>
        </w:tc>
        <w:tc>
          <w:tcPr>
            <w:tcW w:w="1260" w:type="dxa"/>
            <w:tcBorders>
              <w:top w:val="single" w:sz="4" w:space="0" w:color="000000"/>
              <w:left w:val="single" w:sz="4" w:space="0" w:color="000000"/>
              <w:bottom w:val="single" w:sz="4" w:space="0" w:color="000000"/>
              <w:right w:val="single" w:sz="4" w:space="0" w:color="000000"/>
            </w:tcBorders>
          </w:tcPr>
          <w:p w14:paraId="715BC5C3" w14:textId="77777777" w:rsidR="001440A9" w:rsidRPr="00C56BDA" w:rsidRDefault="001440A9" w:rsidP="00C56BDA">
            <w:pPr>
              <w:pStyle w:val="TableParagraph"/>
              <w:spacing w:before="154"/>
              <w:ind w:left="395"/>
              <w:rPr>
                <w:rFonts w:ascii="Sylfaen" w:eastAsia="Sylfaen" w:hAnsi="Sylfaen" w:cs="Sylfaen"/>
                <w:sz w:val="20"/>
                <w:szCs w:val="20"/>
                <w:lang w:val="ka-GE"/>
              </w:rPr>
            </w:pPr>
            <w:permStart w:id="2036733322" w:edGrp="everyone"/>
            <w:r w:rsidRPr="00C56BDA">
              <w:rPr>
                <w:rFonts w:ascii="Sylfaen" w:eastAsia="Sylfaen" w:hAnsi="Sylfaen" w:cs="Sylfaen"/>
                <w:b/>
                <w:bCs/>
                <w:i/>
                <w:sz w:val="20"/>
                <w:szCs w:val="20"/>
                <w:lang w:val="ka-GE"/>
              </w:rPr>
              <w:t>ლარი</w:t>
            </w:r>
            <w:permEnd w:id="2036733322"/>
          </w:p>
        </w:tc>
        <w:tc>
          <w:tcPr>
            <w:tcW w:w="1135" w:type="dxa"/>
            <w:tcBorders>
              <w:top w:val="single" w:sz="4" w:space="0" w:color="000000"/>
              <w:left w:val="single" w:sz="4" w:space="0" w:color="000000"/>
              <w:bottom w:val="single" w:sz="4" w:space="0" w:color="000000"/>
              <w:right w:val="single" w:sz="4" w:space="0" w:color="000000"/>
            </w:tcBorders>
          </w:tcPr>
          <w:p w14:paraId="68BECE76" w14:textId="77777777" w:rsidR="001440A9" w:rsidRPr="00C56BDA" w:rsidRDefault="001440A9" w:rsidP="00C56BDA">
            <w:pPr>
              <w:pStyle w:val="TableParagraph"/>
              <w:spacing w:before="3"/>
              <w:ind w:left="119" w:right="124"/>
              <w:jc w:val="center"/>
              <w:rPr>
                <w:rFonts w:ascii="Sylfaen" w:eastAsia="Sylfaen" w:hAnsi="Sylfaen" w:cs="Sylfaen"/>
                <w:sz w:val="20"/>
                <w:szCs w:val="20"/>
                <w:lang w:val="ka-GE"/>
              </w:rPr>
            </w:pPr>
            <w:r w:rsidRPr="00C56BDA">
              <w:rPr>
                <w:rFonts w:ascii="Sylfaen" w:eastAsia="Sylfaen" w:hAnsi="Sylfaen" w:cs="Sylfaen"/>
                <w:b/>
                <w:bCs/>
                <w:i/>
                <w:sz w:val="20"/>
                <w:szCs w:val="20"/>
                <w:lang w:val="ka-GE"/>
              </w:rPr>
              <w:t>ავტოგასამართი</w:t>
            </w:r>
            <w:r w:rsidRPr="00C56BDA">
              <w:rPr>
                <w:rFonts w:ascii="Sylfaen" w:eastAsia="Sylfaen" w:hAnsi="Sylfaen" w:cs="Sylfaen"/>
                <w:b/>
                <w:bCs/>
                <w:i/>
                <w:w w:val="99"/>
                <w:sz w:val="20"/>
                <w:szCs w:val="20"/>
                <w:lang w:val="ka-GE"/>
              </w:rPr>
              <w:t xml:space="preserve"> </w:t>
            </w:r>
            <w:r w:rsidRPr="00C56BDA">
              <w:rPr>
                <w:rFonts w:ascii="Sylfaen" w:eastAsia="Sylfaen" w:hAnsi="Sylfaen" w:cs="Sylfaen"/>
                <w:b/>
                <w:bCs/>
                <w:i/>
                <w:sz w:val="20"/>
                <w:szCs w:val="20"/>
                <w:lang w:val="ka-GE"/>
              </w:rPr>
              <w:t>სადგურები</w:t>
            </w:r>
            <w:r w:rsidRPr="00C56BDA">
              <w:rPr>
                <w:rFonts w:ascii="Sylfaen" w:eastAsia="Sylfaen" w:hAnsi="Sylfaen" w:cs="Sylfaen"/>
                <w:b/>
                <w:bCs/>
                <w:i/>
                <w:w w:val="99"/>
                <w:sz w:val="20"/>
                <w:szCs w:val="20"/>
                <w:lang w:val="ka-GE"/>
              </w:rPr>
              <w:t xml:space="preserve"> </w:t>
            </w:r>
            <w:r w:rsidRPr="00C56BDA">
              <w:rPr>
                <w:rFonts w:ascii="Sylfaen" w:eastAsia="Sylfaen" w:hAnsi="Sylfaen" w:cs="Sylfaen"/>
                <w:b/>
                <w:bCs/>
                <w:i/>
                <w:sz w:val="20"/>
                <w:szCs w:val="20"/>
                <w:lang w:val="ka-GE"/>
              </w:rPr>
              <w:t>თანდართული</w:t>
            </w:r>
            <w:r w:rsidRPr="00C56BDA">
              <w:rPr>
                <w:rFonts w:ascii="Sylfaen" w:eastAsia="Sylfaen" w:hAnsi="Sylfaen" w:cs="Sylfaen"/>
                <w:b/>
                <w:bCs/>
                <w:i/>
                <w:w w:val="99"/>
                <w:sz w:val="20"/>
                <w:szCs w:val="20"/>
                <w:lang w:val="ka-GE"/>
              </w:rPr>
              <w:t xml:space="preserve"> </w:t>
            </w:r>
            <w:r w:rsidRPr="00C56BDA">
              <w:rPr>
                <w:rFonts w:ascii="Sylfaen" w:eastAsia="Sylfaen" w:hAnsi="Sylfaen" w:cs="Sylfaen"/>
                <w:b/>
                <w:bCs/>
                <w:i/>
                <w:sz w:val="20"/>
                <w:szCs w:val="20"/>
                <w:lang w:val="ka-GE"/>
              </w:rPr>
              <w:t>სიის</w:t>
            </w:r>
            <w:r w:rsidRPr="00C56BDA">
              <w:rPr>
                <w:rFonts w:ascii="Sylfaen" w:eastAsia="Sylfaen" w:hAnsi="Sylfaen" w:cs="Sylfaen"/>
                <w:b/>
                <w:bCs/>
                <w:i/>
                <w:spacing w:val="-3"/>
                <w:sz w:val="20"/>
                <w:szCs w:val="20"/>
                <w:lang w:val="ka-GE"/>
              </w:rPr>
              <w:t xml:space="preserve"> </w:t>
            </w:r>
            <w:r w:rsidRPr="00C56BDA">
              <w:rPr>
                <w:rFonts w:ascii="Sylfaen" w:eastAsia="Sylfaen" w:hAnsi="Sylfaen" w:cs="Sylfaen"/>
                <w:b/>
                <w:bCs/>
                <w:i/>
                <w:sz w:val="20"/>
                <w:szCs w:val="20"/>
                <w:lang w:val="ka-GE"/>
              </w:rPr>
              <w:t>მიხედვით</w:t>
            </w:r>
          </w:p>
        </w:tc>
        <w:tc>
          <w:tcPr>
            <w:tcW w:w="1484" w:type="dxa"/>
            <w:tcBorders>
              <w:top w:val="single" w:sz="4" w:space="0" w:color="000000"/>
              <w:left w:val="single" w:sz="4" w:space="0" w:color="000000"/>
              <w:bottom w:val="single" w:sz="4" w:space="0" w:color="000000"/>
              <w:right w:val="single" w:sz="4" w:space="0" w:color="000000"/>
            </w:tcBorders>
          </w:tcPr>
          <w:p w14:paraId="7B037D93" w14:textId="77777777" w:rsidR="001440A9" w:rsidRPr="00C56BDA" w:rsidRDefault="001440A9" w:rsidP="00C56BDA">
            <w:pPr>
              <w:pStyle w:val="TableParagraph"/>
              <w:spacing w:before="9"/>
              <w:rPr>
                <w:rFonts w:ascii="Sylfaen" w:eastAsia="Times New Roman" w:hAnsi="Sylfaen" w:cs="Times New Roman"/>
                <w:b/>
                <w:bCs/>
                <w:sz w:val="20"/>
                <w:szCs w:val="20"/>
                <w:lang w:val="ka-GE"/>
              </w:rPr>
            </w:pPr>
          </w:p>
          <w:p w14:paraId="4FF56225" w14:textId="7395D7F6" w:rsidR="001440A9" w:rsidRPr="00C56BDA" w:rsidRDefault="001440A9" w:rsidP="001440A9">
            <w:pPr>
              <w:pStyle w:val="TableParagraph"/>
              <w:spacing w:before="3"/>
              <w:ind w:left="172"/>
              <w:rPr>
                <w:rFonts w:ascii="Sylfaen" w:eastAsia="Sylfaen" w:hAnsi="Sylfaen" w:cs="Sylfaen"/>
                <w:b/>
                <w:sz w:val="20"/>
                <w:szCs w:val="20"/>
                <w:lang w:val="ka-GE"/>
              </w:rPr>
            </w:pPr>
            <w:r w:rsidRPr="00C56BDA">
              <w:rPr>
                <w:rFonts w:ascii="Sylfaen" w:eastAsia="Sylfaen" w:hAnsi="Sylfaen" w:cs="Sylfaen"/>
                <w:b/>
                <w:sz w:val="20"/>
                <w:szCs w:val="20"/>
                <w:lang w:val="ka-GE"/>
              </w:rPr>
              <w:t>202</w:t>
            </w:r>
            <w:r w:rsidRPr="00C56BDA">
              <w:rPr>
                <w:rFonts w:ascii="Sylfaen" w:eastAsia="Sylfaen" w:hAnsi="Sylfaen" w:cs="Sylfaen"/>
                <w:b/>
                <w:sz w:val="20"/>
                <w:szCs w:val="20"/>
              </w:rPr>
              <w:t>1</w:t>
            </w:r>
            <w:r w:rsidRPr="00C56BDA">
              <w:rPr>
                <w:rFonts w:ascii="Sylfaen" w:eastAsia="Sylfaen" w:hAnsi="Sylfaen" w:cs="Sylfaen"/>
                <w:b/>
                <w:sz w:val="20"/>
                <w:szCs w:val="20"/>
                <w:lang w:val="ka-GE"/>
              </w:rPr>
              <w:t xml:space="preserve"> წლის </w:t>
            </w:r>
            <w:permStart w:id="1079907337" w:edGrp="everyone"/>
            <w:r w:rsidRPr="00C56BDA">
              <w:rPr>
                <w:rFonts w:ascii="Sylfaen" w:eastAsia="Sylfaen" w:hAnsi="Sylfaen" w:cs="Sylfaen"/>
                <w:b/>
                <w:sz w:val="20"/>
                <w:szCs w:val="20"/>
                <w:lang w:val="ka-GE"/>
              </w:rPr>
              <w:t>---</w:t>
            </w:r>
            <w:permEnd w:id="1079907337"/>
            <w:r w:rsidRPr="00C56BDA">
              <w:rPr>
                <w:rFonts w:ascii="Sylfaen" w:eastAsia="Sylfaen" w:hAnsi="Sylfaen" w:cs="Sylfaen"/>
                <w:b/>
                <w:sz w:val="20"/>
                <w:szCs w:val="20"/>
                <w:lang w:val="ka-GE"/>
              </w:rPr>
              <w:t xml:space="preserve"> დან 202</w:t>
            </w:r>
            <w:r w:rsidRPr="00C56BDA">
              <w:rPr>
                <w:rFonts w:ascii="Sylfaen" w:eastAsia="Sylfaen" w:hAnsi="Sylfaen" w:cs="Sylfaen"/>
                <w:b/>
                <w:sz w:val="20"/>
                <w:szCs w:val="20"/>
              </w:rPr>
              <w:t>1</w:t>
            </w:r>
            <w:r w:rsidRPr="00C56BDA">
              <w:rPr>
                <w:rFonts w:ascii="Sylfaen" w:eastAsia="Sylfaen" w:hAnsi="Sylfaen" w:cs="Sylfaen"/>
                <w:b/>
                <w:sz w:val="20"/>
                <w:szCs w:val="20"/>
                <w:lang w:val="ka-GE"/>
              </w:rPr>
              <w:t xml:space="preserve"> წლის </w:t>
            </w:r>
            <w:permStart w:id="1637876941" w:edGrp="everyone"/>
            <w:r w:rsidRPr="00C56BDA">
              <w:rPr>
                <w:rFonts w:ascii="Sylfaen" w:eastAsia="Sylfaen" w:hAnsi="Sylfaen" w:cs="Sylfaen"/>
                <w:b/>
                <w:sz w:val="20"/>
                <w:szCs w:val="20"/>
                <w:lang w:val="ka-GE"/>
              </w:rPr>
              <w:t xml:space="preserve">----- </w:t>
            </w:r>
            <w:permEnd w:id="1637876941"/>
            <w:r w:rsidRPr="00C56BDA">
              <w:rPr>
                <w:rFonts w:ascii="Sylfaen" w:eastAsia="Sylfaen" w:hAnsi="Sylfaen" w:cs="Sylfaen"/>
                <w:b/>
                <w:sz w:val="20"/>
                <w:szCs w:val="20"/>
                <w:lang w:val="ka-GE"/>
              </w:rPr>
              <w:t>მდე</w:t>
            </w:r>
          </w:p>
        </w:tc>
      </w:tr>
      <w:permEnd w:id="143202308"/>
    </w:tbl>
    <w:p w14:paraId="3941506B" w14:textId="77777777" w:rsidR="001440A9" w:rsidRPr="00C56BDA" w:rsidRDefault="001440A9" w:rsidP="001440A9">
      <w:pPr>
        <w:ind w:left="180" w:right="576"/>
        <w:jc w:val="both"/>
        <w:rPr>
          <w:rFonts w:ascii="Sylfaen" w:hAnsi="Sylfaen"/>
          <w:sz w:val="24"/>
          <w:szCs w:val="24"/>
          <w:lang w:val="ka-GE"/>
        </w:rPr>
      </w:pPr>
    </w:p>
    <w:p w14:paraId="4D74D4EE" w14:textId="16199F4E" w:rsidR="00030FBD" w:rsidRDefault="00030FBD" w:rsidP="001440A9">
      <w:pPr>
        <w:ind w:left="180" w:right="576"/>
        <w:jc w:val="both"/>
        <w:rPr>
          <w:rFonts w:ascii="Sylfaen" w:hAnsi="Sylfaen"/>
          <w:sz w:val="24"/>
          <w:szCs w:val="24"/>
          <w:lang w:val="ka-GE"/>
        </w:rPr>
      </w:pPr>
    </w:p>
    <w:p w14:paraId="70013BF0" w14:textId="77777777" w:rsidR="00030FBD" w:rsidRPr="00C56BDA" w:rsidRDefault="00030FBD" w:rsidP="001440A9">
      <w:pPr>
        <w:ind w:left="180" w:right="576"/>
        <w:jc w:val="both"/>
        <w:rPr>
          <w:rFonts w:ascii="Sylfaen" w:hAnsi="Sylfaen"/>
          <w:sz w:val="24"/>
          <w:szCs w:val="24"/>
          <w:lang w:val="ka-GE"/>
        </w:rPr>
      </w:pPr>
    </w:p>
    <w:p w14:paraId="30F79F63" w14:textId="77777777" w:rsidR="001440A9" w:rsidRPr="00C56BDA" w:rsidRDefault="001440A9" w:rsidP="001440A9">
      <w:pPr>
        <w:spacing w:after="160" w:line="240" w:lineRule="auto"/>
        <w:jc w:val="right"/>
        <w:rPr>
          <w:rFonts w:ascii="Sylfaen" w:hAnsi="Sylfaen" w:cs="Sylfaen"/>
          <w:b/>
          <w:sz w:val="20"/>
          <w:szCs w:val="20"/>
          <w:lang w:val="ka-GE"/>
        </w:rPr>
      </w:pPr>
      <w:r w:rsidRPr="00C56BDA">
        <w:rPr>
          <w:rFonts w:ascii="Sylfaen" w:hAnsi="Sylfaen" w:cs="Sylfaen"/>
          <w:b/>
          <w:sz w:val="20"/>
          <w:szCs w:val="20"/>
          <w:lang w:val="ka-GE"/>
        </w:rPr>
        <w:t>დანართი №2</w:t>
      </w:r>
    </w:p>
    <w:p w14:paraId="26AA616C" w14:textId="77777777" w:rsidR="001440A9" w:rsidRPr="00C56BDA" w:rsidRDefault="001440A9" w:rsidP="001440A9">
      <w:pPr>
        <w:spacing w:after="160" w:line="240" w:lineRule="auto"/>
        <w:ind w:left="90"/>
        <w:jc w:val="both"/>
        <w:rPr>
          <w:rFonts w:ascii="Sylfaen" w:hAnsi="Sylfaen" w:cs="Sylfaen"/>
          <w:sz w:val="20"/>
          <w:szCs w:val="20"/>
          <w:lang w:val="ka-GE"/>
        </w:rPr>
      </w:pPr>
      <w:r w:rsidRPr="00C56BDA">
        <w:rPr>
          <w:rFonts w:ascii="Sylfaen" w:hAnsi="Sylfaen" w:cs="Sylfaen"/>
          <w:sz w:val="20"/>
          <w:szCs w:val="20"/>
          <w:lang w:val="ka-GE"/>
        </w:rPr>
        <w:t>ავტომანქანების მონაცემები და საწვავის ლიმიტები (ლიმიტების მოცულობა საორიენტაციო ხასიათს ატარებს და შესაძლებელია შეიცვალოს მხარეთა მიერ ურთიერთშეთანხმებული წესით, კომუნიკაციის ნებისმიერი საშუალების გამოყენებით და არ საჭიროებს ხელშეკრულებაში ცვლილების შეტანას)</w:t>
      </w:r>
    </w:p>
    <w:p w14:paraId="71683882" w14:textId="7A6566C3" w:rsidR="001440A9" w:rsidRDefault="001440A9" w:rsidP="001440A9">
      <w:pPr>
        <w:spacing w:after="160" w:line="240" w:lineRule="auto"/>
        <w:ind w:left="90"/>
        <w:jc w:val="both"/>
        <w:rPr>
          <w:rFonts w:ascii="Sylfaen" w:hAnsi="Sylfaen" w:cs="Sylfaen"/>
          <w:sz w:val="20"/>
          <w:szCs w:val="20"/>
          <w:lang w:val="ka-GE"/>
        </w:rPr>
      </w:pPr>
      <w:permStart w:id="401741235" w:edGrp="everyone"/>
    </w:p>
    <w:p w14:paraId="1F243B5B" w14:textId="4C05D6EB" w:rsidR="00030FBD" w:rsidRDefault="00030FBD" w:rsidP="001440A9">
      <w:pPr>
        <w:spacing w:after="160" w:line="240" w:lineRule="auto"/>
        <w:ind w:left="90"/>
        <w:jc w:val="both"/>
        <w:rPr>
          <w:rFonts w:ascii="Sylfaen" w:hAnsi="Sylfaen" w:cs="Sylfaen"/>
          <w:sz w:val="20"/>
          <w:szCs w:val="20"/>
          <w:lang w:val="ka-GE"/>
        </w:rPr>
      </w:pPr>
    </w:p>
    <w:p w14:paraId="1712CC71" w14:textId="4739C113" w:rsidR="00030FBD" w:rsidRDefault="00030FBD" w:rsidP="001440A9">
      <w:pPr>
        <w:spacing w:after="160" w:line="240" w:lineRule="auto"/>
        <w:ind w:left="90"/>
        <w:jc w:val="both"/>
        <w:rPr>
          <w:rFonts w:ascii="Sylfaen" w:hAnsi="Sylfaen" w:cs="Sylfaen"/>
          <w:sz w:val="20"/>
          <w:szCs w:val="20"/>
          <w:lang w:val="ka-GE"/>
        </w:rPr>
      </w:pPr>
    </w:p>
    <w:p w14:paraId="0DB0CE52" w14:textId="52E7E027" w:rsidR="00030FBD" w:rsidRDefault="00030FBD" w:rsidP="001440A9">
      <w:pPr>
        <w:spacing w:after="160" w:line="240" w:lineRule="auto"/>
        <w:ind w:left="90"/>
        <w:jc w:val="both"/>
        <w:rPr>
          <w:rFonts w:ascii="Sylfaen" w:hAnsi="Sylfaen" w:cs="Sylfaen"/>
          <w:sz w:val="20"/>
          <w:szCs w:val="20"/>
          <w:lang w:val="ka-GE"/>
        </w:rPr>
      </w:pPr>
    </w:p>
    <w:p w14:paraId="248F1322" w14:textId="1FDDC676" w:rsidR="00030FBD" w:rsidRDefault="00030FBD" w:rsidP="001440A9">
      <w:pPr>
        <w:spacing w:after="160" w:line="240" w:lineRule="auto"/>
        <w:ind w:left="90"/>
        <w:jc w:val="both"/>
        <w:rPr>
          <w:rFonts w:ascii="Sylfaen" w:hAnsi="Sylfaen" w:cs="Sylfaen"/>
          <w:sz w:val="20"/>
          <w:szCs w:val="20"/>
          <w:lang w:val="ka-GE"/>
        </w:rPr>
      </w:pPr>
    </w:p>
    <w:p w14:paraId="1A135ECF" w14:textId="7428D8AE" w:rsidR="00030FBD" w:rsidRDefault="00030FBD" w:rsidP="001440A9">
      <w:pPr>
        <w:spacing w:after="160" w:line="240" w:lineRule="auto"/>
        <w:ind w:left="90"/>
        <w:jc w:val="both"/>
        <w:rPr>
          <w:rFonts w:ascii="Sylfaen" w:hAnsi="Sylfaen" w:cs="Sylfaen"/>
          <w:sz w:val="20"/>
          <w:szCs w:val="20"/>
          <w:lang w:val="ka-GE"/>
        </w:rPr>
      </w:pPr>
    </w:p>
    <w:p w14:paraId="5E0D6EDD" w14:textId="4463049A" w:rsidR="00030FBD" w:rsidRDefault="00030FBD" w:rsidP="001440A9">
      <w:pPr>
        <w:spacing w:after="160" w:line="240" w:lineRule="auto"/>
        <w:ind w:left="90"/>
        <w:jc w:val="both"/>
        <w:rPr>
          <w:rFonts w:ascii="Sylfaen" w:hAnsi="Sylfaen" w:cs="Sylfaen"/>
          <w:sz w:val="20"/>
          <w:szCs w:val="20"/>
          <w:lang w:val="ka-GE"/>
        </w:rPr>
      </w:pPr>
    </w:p>
    <w:permEnd w:id="401741235"/>
    <w:p w14:paraId="25B46C80" w14:textId="77777777" w:rsidR="00030FBD" w:rsidRPr="00C56BDA" w:rsidRDefault="00030FBD" w:rsidP="001440A9">
      <w:pPr>
        <w:spacing w:after="160" w:line="240" w:lineRule="auto"/>
        <w:ind w:left="90"/>
        <w:jc w:val="both"/>
        <w:rPr>
          <w:rFonts w:ascii="Sylfaen" w:hAnsi="Sylfaen" w:cs="Sylfaen"/>
          <w:sz w:val="20"/>
          <w:szCs w:val="20"/>
          <w:lang w:val="ka-GE"/>
        </w:rPr>
      </w:pPr>
    </w:p>
    <w:p w14:paraId="04C54BAB" w14:textId="77777777" w:rsidR="001440A9" w:rsidRPr="00C56BDA" w:rsidRDefault="001440A9" w:rsidP="001440A9">
      <w:pPr>
        <w:spacing w:after="160" w:line="240" w:lineRule="auto"/>
        <w:ind w:left="90"/>
        <w:jc w:val="right"/>
        <w:rPr>
          <w:rFonts w:ascii="Sylfaen" w:hAnsi="Sylfaen" w:cs="Sylfaen"/>
          <w:b/>
          <w:sz w:val="20"/>
          <w:szCs w:val="20"/>
          <w:lang w:val="ka-GE"/>
        </w:rPr>
      </w:pPr>
      <w:r w:rsidRPr="00C56BDA">
        <w:rPr>
          <w:rFonts w:ascii="Sylfaen" w:hAnsi="Sylfaen" w:cs="Sylfaen"/>
          <w:b/>
          <w:sz w:val="20"/>
          <w:szCs w:val="20"/>
          <w:lang w:val="ka-GE"/>
        </w:rPr>
        <w:t>დანართი №3</w:t>
      </w:r>
    </w:p>
    <w:p w14:paraId="1FF48988" w14:textId="28222746" w:rsidR="001440A9" w:rsidRPr="00C56BDA" w:rsidRDefault="001440A9" w:rsidP="001440A9">
      <w:pPr>
        <w:spacing w:after="160" w:line="240" w:lineRule="auto"/>
        <w:ind w:left="90"/>
        <w:jc w:val="right"/>
        <w:rPr>
          <w:rFonts w:ascii="Sylfaen" w:hAnsi="Sylfaen" w:cs="Sylfaen"/>
          <w:b/>
          <w:sz w:val="20"/>
          <w:szCs w:val="20"/>
          <w:lang w:val="ka-GE"/>
        </w:rPr>
      </w:pPr>
      <w:r w:rsidRPr="00C56BDA">
        <w:rPr>
          <w:rFonts w:ascii="Sylfaen" w:hAnsi="Sylfaen" w:cs="Sylfaen"/>
          <w:b/>
          <w:sz w:val="20"/>
          <w:szCs w:val="20"/>
          <w:lang w:val="ka-GE"/>
        </w:rPr>
        <w:t>ავტოგასამართი სადგურების სია</w:t>
      </w:r>
    </w:p>
    <w:p w14:paraId="4DCFB2FC" w14:textId="77777777" w:rsidR="001440A9" w:rsidRPr="00C56BDA" w:rsidRDefault="001440A9" w:rsidP="00177F26">
      <w:pPr>
        <w:spacing w:line="240" w:lineRule="auto"/>
        <w:ind w:left="90"/>
        <w:jc w:val="right"/>
        <w:rPr>
          <w:rFonts w:ascii="Sylfaen" w:hAnsi="Sylfaen"/>
          <w:sz w:val="20"/>
          <w:szCs w:val="20"/>
          <w:lang w:val="ka-GE"/>
        </w:rPr>
      </w:pPr>
    </w:p>
    <w:tbl>
      <w:tblPr>
        <w:tblW w:w="1009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0"/>
        <w:gridCol w:w="2350"/>
        <w:gridCol w:w="1523"/>
        <w:gridCol w:w="6002"/>
      </w:tblGrid>
      <w:tr w:rsidR="00C56BDA" w:rsidRPr="00C56BDA" w14:paraId="33F7BAB9" w14:textId="77777777" w:rsidTr="00030FBD">
        <w:trPr>
          <w:trHeight w:val="290"/>
        </w:trPr>
        <w:tc>
          <w:tcPr>
            <w:tcW w:w="440" w:type="dxa"/>
            <w:shd w:val="clear" w:color="auto" w:fill="auto"/>
            <w:noWrap/>
            <w:vAlign w:val="bottom"/>
            <w:hideMark/>
          </w:tcPr>
          <w:p w14:paraId="6C5B9B94" w14:textId="77777777" w:rsidR="00792061" w:rsidRPr="00C56BDA" w:rsidRDefault="00792061" w:rsidP="00792061">
            <w:pPr>
              <w:spacing w:after="0" w:line="240" w:lineRule="auto"/>
              <w:rPr>
                <w:rFonts w:ascii="Sylfaen" w:hAnsi="Sylfaen" w:cs="Calibri"/>
              </w:rPr>
            </w:pPr>
            <w:r w:rsidRPr="00C56BDA">
              <w:rPr>
                <w:rFonts w:ascii="Sylfaen" w:hAnsi="Sylfaen" w:cs="Calibri"/>
              </w:rPr>
              <w:t>N</w:t>
            </w:r>
          </w:p>
        </w:tc>
        <w:tc>
          <w:tcPr>
            <w:tcW w:w="2350" w:type="dxa"/>
            <w:shd w:val="clear" w:color="auto" w:fill="auto"/>
            <w:noWrap/>
            <w:vAlign w:val="bottom"/>
            <w:hideMark/>
          </w:tcPr>
          <w:p w14:paraId="116C66F1" w14:textId="77777777" w:rsidR="00792061" w:rsidRPr="00C56BDA" w:rsidRDefault="00792061" w:rsidP="00792061">
            <w:pPr>
              <w:spacing w:after="0" w:line="240" w:lineRule="auto"/>
              <w:rPr>
                <w:rFonts w:ascii="Sylfaen" w:hAnsi="Sylfaen" w:cs="Calibri"/>
              </w:rPr>
            </w:pPr>
            <w:r w:rsidRPr="00C56BDA">
              <w:rPr>
                <w:rFonts w:ascii="Sylfaen" w:hAnsi="Sylfaen" w:cs="Calibri"/>
              </w:rPr>
              <w:t>აგს</w:t>
            </w:r>
          </w:p>
        </w:tc>
        <w:tc>
          <w:tcPr>
            <w:tcW w:w="1299" w:type="dxa"/>
            <w:shd w:val="clear" w:color="auto" w:fill="auto"/>
            <w:noWrap/>
            <w:vAlign w:val="bottom"/>
            <w:hideMark/>
          </w:tcPr>
          <w:p w14:paraId="06B5EDDE" w14:textId="77777777" w:rsidR="00792061" w:rsidRPr="00C56BDA" w:rsidRDefault="00792061" w:rsidP="00792061">
            <w:pPr>
              <w:spacing w:after="0" w:line="240" w:lineRule="auto"/>
              <w:rPr>
                <w:rFonts w:ascii="Sylfaen" w:hAnsi="Sylfaen" w:cs="Calibri"/>
              </w:rPr>
            </w:pPr>
            <w:r w:rsidRPr="00C56BDA">
              <w:rPr>
                <w:rFonts w:ascii="Sylfaen" w:hAnsi="Sylfaen" w:cs="Calibri"/>
              </w:rPr>
              <w:t>რეგიონი</w:t>
            </w:r>
          </w:p>
        </w:tc>
        <w:tc>
          <w:tcPr>
            <w:tcW w:w="6002" w:type="dxa"/>
            <w:shd w:val="clear" w:color="auto" w:fill="auto"/>
            <w:noWrap/>
            <w:vAlign w:val="bottom"/>
            <w:hideMark/>
          </w:tcPr>
          <w:p w14:paraId="0C73079D" w14:textId="77777777" w:rsidR="00792061" w:rsidRPr="00C56BDA" w:rsidRDefault="00792061" w:rsidP="00792061">
            <w:pPr>
              <w:spacing w:after="0" w:line="240" w:lineRule="auto"/>
              <w:jc w:val="center"/>
              <w:rPr>
                <w:rFonts w:ascii="Sylfaen" w:hAnsi="Sylfaen" w:cs="Calibri"/>
              </w:rPr>
            </w:pPr>
            <w:r w:rsidRPr="00C56BDA">
              <w:rPr>
                <w:rFonts w:ascii="Sylfaen" w:hAnsi="Sylfaen" w:cs="Calibri"/>
              </w:rPr>
              <w:t>მისამართი</w:t>
            </w:r>
          </w:p>
        </w:tc>
      </w:tr>
      <w:tr w:rsidR="00C56BDA" w:rsidRPr="00C56BDA" w14:paraId="374E60C2" w14:textId="77777777" w:rsidTr="00030FBD">
        <w:trPr>
          <w:trHeight w:val="300"/>
        </w:trPr>
        <w:tc>
          <w:tcPr>
            <w:tcW w:w="440" w:type="dxa"/>
            <w:shd w:val="clear" w:color="auto" w:fill="auto"/>
            <w:noWrap/>
            <w:vAlign w:val="bottom"/>
            <w:hideMark/>
          </w:tcPr>
          <w:p w14:paraId="41C316E3"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1</w:t>
            </w:r>
          </w:p>
        </w:tc>
        <w:tc>
          <w:tcPr>
            <w:tcW w:w="2350" w:type="dxa"/>
            <w:shd w:val="clear" w:color="auto" w:fill="auto"/>
            <w:noWrap/>
            <w:vAlign w:val="bottom"/>
            <w:hideMark/>
          </w:tcPr>
          <w:p w14:paraId="7451C779" w14:textId="3077E928" w:rsidR="00792061" w:rsidRPr="00030FBD" w:rsidRDefault="00030FBD" w:rsidP="00792061">
            <w:pPr>
              <w:spacing w:after="0" w:line="240" w:lineRule="auto"/>
              <w:rPr>
                <w:rFonts w:ascii="Sylfaen" w:hAnsi="Sylfaen" w:cs="Calibri"/>
                <w:sz w:val="20"/>
                <w:szCs w:val="20"/>
                <w:lang w:val="ka-GE"/>
              </w:rPr>
            </w:pPr>
            <w:r>
              <w:rPr>
                <w:rFonts w:ascii="Sylfaen" w:hAnsi="Sylfaen" w:cs="Calibri"/>
                <w:sz w:val="20"/>
                <w:szCs w:val="20"/>
                <w:lang w:val="ka-GE"/>
              </w:rPr>
              <w:t>აგურები</w:t>
            </w:r>
          </w:p>
        </w:tc>
        <w:tc>
          <w:tcPr>
            <w:tcW w:w="1299" w:type="dxa"/>
            <w:shd w:val="clear" w:color="000000" w:fill="FFFFFF"/>
            <w:noWrap/>
            <w:vAlign w:val="bottom"/>
            <w:hideMark/>
          </w:tcPr>
          <w:p w14:paraId="005E51F7"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თბილისი</w:t>
            </w:r>
          </w:p>
        </w:tc>
        <w:tc>
          <w:tcPr>
            <w:tcW w:w="6002" w:type="dxa"/>
            <w:shd w:val="clear" w:color="auto" w:fill="auto"/>
            <w:noWrap/>
            <w:vAlign w:val="bottom"/>
            <w:hideMark/>
          </w:tcPr>
          <w:p w14:paraId="3D7B1E83" w14:textId="77777777" w:rsidR="00792061" w:rsidRPr="00C56BDA" w:rsidRDefault="00792061" w:rsidP="00792061">
            <w:pPr>
              <w:spacing w:after="0" w:line="240" w:lineRule="auto"/>
              <w:rPr>
                <w:rFonts w:ascii="Sylfaen" w:hAnsi="Sylfaen" w:cs="Calibri"/>
              </w:rPr>
            </w:pPr>
            <w:r w:rsidRPr="00C56BDA">
              <w:rPr>
                <w:rFonts w:ascii="Sylfaen" w:hAnsi="Sylfaen" w:cs="Calibri"/>
              </w:rPr>
              <w:t>ქ.თბილისი, ხეთაგუროვის ქ. (ბარათაშვილის ხიდდთან)</w:t>
            </w:r>
          </w:p>
        </w:tc>
      </w:tr>
      <w:tr w:rsidR="00C56BDA" w:rsidRPr="00C56BDA" w14:paraId="34461C88" w14:textId="77777777" w:rsidTr="00030FBD">
        <w:trPr>
          <w:trHeight w:val="300"/>
        </w:trPr>
        <w:tc>
          <w:tcPr>
            <w:tcW w:w="440" w:type="dxa"/>
            <w:shd w:val="clear" w:color="auto" w:fill="auto"/>
            <w:noWrap/>
            <w:vAlign w:val="bottom"/>
            <w:hideMark/>
          </w:tcPr>
          <w:p w14:paraId="54E2BA2F"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2</w:t>
            </w:r>
          </w:p>
        </w:tc>
        <w:tc>
          <w:tcPr>
            <w:tcW w:w="2350" w:type="dxa"/>
            <w:shd w:val="clear" w:color="auto" w:fill="auto"/>
            <w:noWrap/>
            <w:vAlign w:val="bottom"/>
            <w:hideMark/>
          </w:tcPr>
          <w:p w14:paraId="190D7066" w14:textId="577CFFAD" w:rsidR="00792061" w:rsidRPr="00030FBD" w:rsidRDefault="00030FBD" w:rsidP="00792061">
            <w:pPr>
              <w:spacing w:after="0" w:line="240" w:lineRule="auto"/>
              <w:rPr>
                <w:rFonts w:ascii="Sylfaen" w:hAnsi="Sylfaen" w:cs="Calibri"/>
                <w:sz w:val="20"/>
                <w:szCs w:val="20"/>
                <w:lang w:val="ka-GE"/>
              </w:rPr>
            </w:pPr>
            <w:r>
              <w:rPr>
                <w:rFonts w:ascii="Sylfaen" w:hAnsi="Sylfaen" w:cs="Calibri"/>
                <w:sz w:val="20"/>
                <w:szCs w:val="20"/>
                <w:lang w:val="ka-GE"/>
              </w:rPr>
              <w:t>ნახალოვკა</w:t>
            </w:r>
          </w:p>
        </w:tc>
        <w:tc>
          <w:tcPr>
            <w:tcW w:w="1299" w:type="dxa"/>
            <w:shd w:val="clear" w:color="000000" w:fill="FFFFFF"/>
            <w:noWrap/>
            <w:vAlign w:val="bottom"/>
            <w:hideMark/>
          </w:tcPr>
          <w:p w14:paraId="339DABEF"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თბილისი</w:t>
            </w:r>
          </w:p>
        </w:tc>
        <w:tc>
          <w:tcPr>
            <w:tcW w:w="6002" w:type="dxa"/>
            <w:shd w:val="clear" w:color="auto" w:fill="auto"/>
            <w:noWrap/>
            <w:vAlign w:val="bottom"/>
            <w:hideMark/>
          </w:tcPr>
          <w:p w14:paraId="42D9B01D" w14:textId="77777777" w:rsidR="00792061" w:rsidRPr="00C56BDA" w:rsidRDefault="00792061" w:rsidP="00792061">
            <w:pPr>
              <w:spacing w:after="0" w:line="240" w:lineRule="auto"/>
              <w:rPr>
                <w:rFonts w:ascii="Sylfaen" w:hAnsi="Sylfaen" w:cs="Calibri"/>
              </w:rPr>
            </w:pPr>
            <w:r w:rsidRPr="00C56BDA">
              <w:rPr>
                <w:rFonts w:ascii="Sylfaen" w:hAnsi="Sylfaen" w:cs="Calibri"/>
              </w:rPr>
              <w:t>ქ.თბილისი, ც. დადიანის ქ. № 128 (სპორტკოლა ”მართვე”-ს მიმდებარედ)</w:t>
            </w:r>
          </w:p>
        </w:tc>
      </w:tr>
      <w:tr w:rsidR="00C56BDA" w:rsidRPr="00C56BDA" w14:paraId="7359216F" w14:textId="77777777" w:rsidTr="00030FBD">
        <w:trPr>
          <w:trHeight w:val="300"/>
        </w:trPr>
        <w:tc>
          <w:tcPr>
            <w:tcW w:w="440" w:type="dxa"/>
            <w:shd w:val="clear" w:color="auto" w:fill="auto"/>
            <w:noWrap/>
            <w:vAlign w:val="bottom"/>
            <w:hideMark/>
          </w:tcPr>
          <w:p w14:paraId="00C158A3"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3</w:t>
            </w:r>
          </w:p>
        </w:tc>
        <w:tc>
          <w:tcPr>
            <w:tcW w:w="2350" w:type="dxa"/>
            <w:shd w:val="clear" w:color="auto" w:fill="auto"/>
            <w:noWrap/>
            <w:vAlign w:val="bottom"/>
            <w:hideMark/>
          </w:tcPr>
          <w:p w14:paraId="147226C8" w14:textId="577EA633" w:rsidR="00792061" w:rsidRPr="00030FBD" w:rsidRDefault="00030FBD" w:rsidP="00792061">
            <w:pPr>
              <w:spacing w:after="0" w:line="240" w:lineRule="auto"/>
              <w:rPr>
                <w:rFonts w:ascii="Sylfaen" w:hAnsi="Sylfaen" w:cs="Calibri"/>
                <w:sz w:val="20"/>
                <w:szCs w:val="20"/>
                <w:lang w:val="ka-GE"/>
              </w:rPr>
            </w:pPr>
            <w:r>
              <w:rPr>
                <w:rFonts w:ascii="Sylfaen" w:hAnsi="Sylfaen" w:cs="Calibri"/>
                <w:sz w:val="20"/>
                <w:szCs w:val="20"/>
                <w:lang w:val="ka-GE"/>
              </w:rPr>
              <w:t>მელაანი</w:t>
            </w:r>
          </w:p>
        </w:tc>
        <w:tc>
          <w:tcPr>
            <w:tcW w:w="1299" w:type="dxa"/>
            <w:shd w:val="clear" w:color="000000" w:fill="FFFFFF"/>
            <w:noWrap/>
            <w:vAlign w:val="bottom"/>
            <w:hideMark/>
          </w:tcPr>
          <w:p w14:paraId="7A4677A8"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თბილისი</w:t>
            </w:r>
          </w:p>
        </w:tc>
        <w:tc>
          <w:tcPr>
            <w:tcW w:w="6002" w:type="dxa"/>
            <w:shd w:val="clear" w:color="auto" w:fill="auto"/>
            <w:noWrap/>
            <w:vAlign w:val="bottom"/>
            <w:hideMark/>
          </w:tcPr>
          <w:p w14:paraId="7C696BCA" w14:textId="77777777" w:rsidR="00792061" w:rsidRPr="00C56BDA" w:rsidRDefault="00792061" w:rsidP="00792061">
            <w:pPr>
              <w:spacing w:after="0" w:line="240" w:lineRule="auto"/>
              <w:rPr>
                <w:rFonts w:ascii="Sylfaen" w:hAnsi="Sylfaen" w:cs="Calibri"/>
              </w:rPr>
            </w:pPr>
            <w:r w:rsidRPr="00C56BDA">
              <w:rPr>
                <w:rFonts w:ascii="Sylfaen" w:hAnsi="Sylfaen" w:cs="Calibri"/>
              </w:rPr>
              <w:t>ქ.თბილისი, მელაანის (ჯ.ბუშის) ქ. 64, აეროპორტის გზატკეცილი</w:t>
            </w:r>
          </w:p>
        </w:tc>
      </w:tr>
      <w:tr w:rsidR="00C56BDA" w:rsidRPr="00C56BDA" w14:paraId="3ADB2960" w14:textId="77777777" w:rsidTr="00030FBD">
        <w:trPr>
          <w:trHeight w:val="300"/>
        </w:trPr>
        <w:tc>
          <w:tcPr>
            <w:tcW w:w="440" w:type="dxa"/>
            <w:shd w:val="clear" w:color="auto" w:fill="auto"/>
            <w:noWrap/>
            <w:vAlign w:val="bottom"/>
            <w:hideMark/>
          </w:tcPr>
          <w:p w14:paraId="3D64A5AC"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4</w:t>
            </w:r>
          </w:p>
        </w:tc>
        <w:tc>
          <w:tcPr>
            <w:tcW w:w="2350" w:type="dxa"/>
            <w:shd w:val="clear" w:color="auto" w:fill="auto"/>
            <w:noWrap/>
            <w:vAlign w:val="bottom"/>
            <w:hideMark/>
          </w:tcPr>
          <w:p w14:paraId="5934852F" w14:textId="37FC6A5D" w:rsidR="00792061" w:rsidRPr="00030FBD" w:rsidRDefault="00030FBD" w:rsidP="00792061">
            <w:pPr>
              <w:spacing w:after="0" w:line="240" w:lineRule="auto"/>
              <w:rPr>
                <w:rFonts w:ascii="Sylfaen" w:hAnsi="Sylfaen" w:cs="Calibri"/>
                <w:sz w:val="20"/>
                <w:szCs w:val="20"/>
                <w:lang w:val="ka-GE"/>
              </w:rPr>
            </w:pPr>
            <w:r>
              <w:rPr>
                <w:rFonts w:ascii="Sylfaen" w:hAnsi="Sylfaen" w:cs="Calibri"/>
                <w:sz w:val="20"/>
                <w:szCs w:val="20"/>
                <w:lang w:val="ka-GE"/>
              </w:rPr>
              <w:t>ზოოპარკი</w:t>
            </w:r>
          </w:p>
        </w:tc>
        <w:tc>
          <w:tcPr>
            <w:tcW w:w="1299" w:type="dxa"/>
            <w:shd w:val="clear" w:color="000000" w:fill="FFFFFF"/>
            <w:noWrap/>
            <w:vAlign w:val="bottom"/>
            <w:hideMark/>
          </w:tcPr>
          <w:p w14:paraId="4EE643C6"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თბილისი</w:t>
            </w:r>
          </w:p>
        </w:tc>
        <w:tc>
          <w:tcPr>
            <w:tcW w:w="6002" w:type="dxa"/>
            <w:shd w:val="clear" w:color="auto" w:fill="auto"/>
            <w:noWrap/>
            <w:vAlign w:val="bottom"/>
            <w:hideMark/>
          </w:tcPr>
          <w:p w14:paraId="72C2EBC0" w14:textId="77777777" w:rsidR="00792061" w:rsidRPr="00C56BDA" w:rsidRDefault="00792061" w:rsidP="00792061">
            <w:pPr>
              <w:spacing w:after="0" w:line="240" w:lineRule="auto"/>
              <w:rPr>
                <w:rFonts w:ascii="Sylfaen" w:hAnsi="Sylfaen" w:cs="Calibri"/>
              </w:rPr>
            </w:pPr>
            <w:r w:rsidRPr="00C56BDA">
              <w:rPr>
                <w:rFonts w:ascii="Sylfaen" w:hAnsi="Sylfaen" w:cs="Calibri"/>
              </w:rPr>
              <w:t>ქ.თბილისი, კოსტავას ქ.66 (ზოოპარკის მიმდებარედ)</w:t>
            </w:r>
          </w:p>
        </w:tc>
      </w:tr>
      <w:tr w:rsidR="00C56BDA" w:rsidRPr="00C56BDA" w14:paraId="180B751E" w14:textId="77777777" w:rsidTr="00030FBD">
        <w:trPr>
          <w:trHeight w:val="300"/>
        </w:trPr>
        <w:tc>
          <w:tcPr>
            <w:tcW w:w="440" w:type="dxa"/>
            <w:shd w:val="clear" w:color="auto" w:fill="auto"/>
            <w:noWrap/>
            <w:vAlign w:val="bottom"/>
            <w:hideMark/>
          </w:tcPr>
          <w:p w14:paraId="04CF0ED6"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5</w:t>
            </w:r>
          </w:p>
        </w:tc>
        <w:tc>
          <w:tcPr>
            <w:tcW w:w="2350" w:type="dxa"/>
            <w:shd w:val="clear" w:color="auto" w:fill="auto"/>
            <w:noWrap/>
            <w:vAlign w:val="bottom"/>
            <w:hideMark/>
          </w:tcPr>
          <w:p w14:paraId="1678DBBF" w14:textId="3CFFD8EB" w:rsidR="00792061" w:rsidRPr="00030FBD" w:rsidRDefault="00030FBD" w:rsidP="00792061">
            <w:pPr>
              <w:spacing w:after="0" w:line="240" w:lineRule="auto"/>
              <w:rPr>
                <w:rFonts w:ascii="Sylfaen" w:hAnsi="Sylfaen" w:cs="Calibri"/>
                <w:sz w:val="20"/>
                <w:szCs w:val="20"/>
                <w:lang w:val="ka-GE"/>
              </w:rPr>
            </w:pPr>
            <w:r>
              <w:rPr>
                <w:rFonts w:ascii="Sylfaen" w:hAnsi="Sylfaen" w:cs="Calibri"/>
                <w:sz w:val="20"/>
                <w:szCs w:val="20"/>
                <w:lang w:val="ka-GE"/>
              </w:rPr>
              <w:t>ქავთარაძე</w:t>
            </w:r>
          </w:p>
        </w:tc>
        <w:tc>
          <w:tcPr>
            <w:tcW w:w="1299" w:type="dxa"/>
            <w:shd w:val="clear" w:color="000000" w:fill="FFFFFF"/>
            <w:noWrap/>
            <w:vAlign w:val="bottom"/>
            <w:hideMark/>
          </w:tcPr>
          <w:p w14:paraId="3592E41C"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თბილისი</w:t>
            </w:r>
          </w:p>
        </w:tc>
        <w:tc>
          <w:tcPr>
            <w:tcW w:w="6002" w:type="dxa"/>
            <w:shd w:val="clear" w:color="auto" w:fill="auto"/>
            <w:noWrap/>
            <w:vAlign w:val="bottom"/>
            <w:hideMark/>
          </w:tcPr>
          <w:p w14:paraId="5F45E913" w14:textId="77777777" w:rsidR="00792061" w:rsidRPr="00C56BDA" w:rsidRDefault="00792061" w:rsidP="00792061">
            <w:pPr>
              <w:spacing w:after="0" w:line="240" w:lineRule="auto"/>
              <w:rPr>
                <w:rFonts w:ascii="Sylfaen" w:hAnsi="Sylfaen" w:cs="Calibri"/>
              </w:rPr>
            </w:pPr>
            <w:r w:rsidRPr="00C56BDA">
              <w:rPr>
                <w:rFonts w:ascii="Sylfaen" w:hAnsi="Sylfaen" w:cs="Calibri"/>
              </w:rPr>
              <w:t>ქ.თბილისი, ქავთარაძის ქუჩა 1/4</w:t>
            </w:r>
          </w:p>
        </w:tc>
      </w:tr>
      <w:tr w:rsidR="00C56BDA" w:rsidRPr="00C56BDA" w14:paraId="32062B4E" w14:textId="77777777" w:rsidTr="00030FBD">
        <w:trPr>
          <w:trHeight w:val="300"/>
        </w:trPr>
        <w:tc>
          <w:tcPr>
            <w:tcW w:w="440" w:type="dxa"/>
            <w:shd w:val="clear" w:color="auto" w:fill="auto"/>
            <w:noWrap/>
            <w:vAlign w:val="bottom"/>
            <w:hideMark/>
          </w:tcPr>
          <w:p w14:paraId="0A98B301"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6</w:t>
            </w:r>
          </w:p>
        </w:tc>
        <w:tc>
          <w:tcPr>
            <w:tcW w:w="2350" w:type="dxa"/>
            <w:shd w:val="clear" w:color="auto" w:fill="auto"/>
            <w:noWrap/>
            <w:vAlign w:val="bottom"/>
            <w:hideMark/>
          </w:tcPr>
          <w:p w14:paraId="1F17DC32" w14:textId="7725BD03" w:rsidR="00792061" w:rsidRPr="00030FBD" w:rsidRDefault="00030FBD" w:rsidP="00792061">
            <w:pPr>
              <w:spacing w:after="0" w:line="240" w:lineRule="auto"/>
              <w:rPr>
                <w:rFonts w:ascii="Sylfaen" w:hAnsi="Sylfaen" w:cs="Calibri"/>
                <w:sz w:val="20"/>
                <w:szCs w:val="20"/>
                <w:lang w:val="ka-GE"/>
              </w:rPr>
            </w:pPr>
            <w:r>
              <w:rPr>
                <w:rFonts w:ascii="Sylfaen" w:hAnsi="Sylfaen" w:cs="Calibri"/>
                <w:sz w:val="20"/>
                <w:szCs w:val="20"/>
                <w:lang w:val="ka-GE"/>
              </w:rPr>
              <w:t>ვაკე</w:t>
            </w:r>
          </w:p>
        </w:tc>
        <w:tc>
          <w:tcPr>
            <w:tcW w:w="1299" w:type="dxa"/>
            <w:shd w:val="clear" w:color="000000" w:fill="FFFFFF"/>
            <w:noWrap/>
            <w:vAlign w:val="bottom"/>
            <w:hideMark/>
          </w:tcPr>
          <w:p w14:paraId="716731CB"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თბილისი</w:t>
            </w:r>
          </w:p>
        </w:tc>
        <w:tc>
          <w:tcPr>
            <w:tcW w:w="6002" w:type="dxa"/>
            <w:shd w:val="clear" w:color="auto" w:fill="auto"/>
            <w:noWrap/>
            <w:vAlign w:val="bottom"/>
            <w:hideMark/>
          </w:tcPr>
          <w:p w14:paraId="1EEE2B77" w14:textId="77777777" w:rsidR="00792061" w:rsidRPr="00C56BDA" w:rsidRDefault="00792061" w:rsidP="00792061">
            <w:pPr>
              <w:spacing w:after="0" w:line="240" w:lineRule="auto"/>
              <w:rPr>
                <w:rFonts w:ascii="Sylfaen" w:hAnsi="Sylfaen" w:cs="Calibri"/>
              </w:rPr>
            </w:pPr>
            <w:r w:rsidRPr="00C56BDA">
              <w:rPr>
                <w:rFonts w:ascii="Sylfaen" w:hAnsi="Sylfaen" w:cs="Calibri"/>
              </w:rPr>
              <w:t>ქ.თბილისი, თამარაშვილის ქუჩის გაყოფი ზოლი</w:t>
            </w:r>
          </w:p>
        </w:tc>
      </w:tr>
      <w:tr w:rsidR="00C56BDA" w:rsidRPr="00C56BDA" w14:paraId="376A2F28" w14:textId="77777777" w:rsidTr="00030FBD">
        <w:trPr>
          <w:trHeight w:val="300"/>
        </w:trPr>
        <w:tc>
          <w:tcPr>
            <w:tcW w:w="440" w:type="dxa"/>
            <w:shd w:val="clear" w:color="auto" w:fill="auto"/>
            <w:noWrap/>
            <w:vAlign w:val="bottom"/>
            <w:hideMark/>
          </w:tcPr>
          <w:p w14:paraId="31B81638"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7</w:t>
            </w:r>
          </w:p>
        </w:tc>
        <w:tc>
          <w:tcPr>
            <w:tcW w:w="2350" w:type="dxa"/>
            <w:shd w:val="clear" w:color="auto" w:fill="auto"/>
            <w:noWrap/>
            <w:vAlign w:val="bottom"/>
            <w:hideMark/>
          </w:tcPr>
          <w:p w14:paraId="7E3935BC" w14:textId="338CEB07" w:rsidR="00792061" w:rsidRPr="00030FBD" w:rsidRDefault="00030FBD" w:rsidP="00792061">
            <w:pPr>
              <w:spacing w:after="0" w:line="240" w:lineRule="auto"/>
              <w:rPr>
                <w:rFonts w:ascii="Sylfaen" w:hAnsi="Sylfaen" w:cs="Calibri"/>
                <w:sz w:val="20"/>
                <w:szCs w:val="20"/>
                <w:lang w:val="ka-GE"/>
              </w:rPr>
            </w:pPr>
            <w:r>
              <w:rPr>
                <w:rFonts w:ascii="Sylfaen" w:hAnsi="Sylfaen" w:cs="Calibri"/>
                <w:sz w:val="20"/>
                <w:szCs w:val="20"/>
                <w:lang w:val="ka-GE"/>
              </w:rPr>
              <w:t>დიდი დიღომი</w:t>
            </w:r>
          </w:p>
        </w:tc>
        <w:tc>
          <w:tcPr>
            <w:tcW w:w="1299" w:type="dxa"/>
            <w:shd w:val="clear" w:color="000000" w:fill="FFFFFF"/>
            <w:noWrap/>
            <w:vAlign w:val="bottom"/>
            <w:hideMark/>
          </w:tcPr>
          <w:p w14:paraId="73CF73DE"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თბილისი</w:t>
            </w:r>
          </w:p>
        </w:tc>
        <w:tc>
          <w:tcPr>
            <w:tcW w:w="6002" w:type="dxa"/>
            <w:shd w:val="clear" w:color="auto" w:fill="auto"/>
            <w:noWrap/>
            <w:vAlign w:val="bottom"/>
            <w:hideMark/>
          </w:tcPr>
          <w:p w14:paraId="789CEE2D" w14:textId="77777777" w:rsidR="00792061" w:rsidRPr="00C56BDA" w:rsidRDefault="00792061" w:rsidP="00792061">
            <w:pPr>
              <w:spacing w:after="0" w:line="240" w:lineRule="auto"/>
              <w:rPr>
                <w:rFonts w:ascii="Sylfaen" w:hAnsi="Sylfaen" w:cs="Calibri"/>
              </w:rPr>
            </w:pPr>
            <w:r w:rsidRPr="00C56BDA">
              <w:rPr>
                <w:rFonts w:ascii="Sylfaen" w:hAnsi="Sylfaen" w:cs="Calibri"/>
              </w:rPr>
              <w:t>ქ.თბილისი, დ</w:t>
            </w:r>
            <w:r w:rsidRPr="00C56BDA">
              <w:rPr>
                <w:rFonts w:ascii="Sylfaen" w:hAnsi="Sylfaen" w:cs="Arial"/>
              </w:rPr>
              <w:t>.</w:t>
            </w:r>
            <w:r w:rsidRPr="00C56BDA">
              <w:rPr>
                <w:rFonts w:ascii="Sylfaen" w:hAnsi="Sylfaen" w:cs="Calibri"/>
              </w:rPr>
              <w:t>აღმაშენებლის</w:t>
            </w:r>
            <w:r w:rsidRPr="00C56BDA">
              <w:rPr>
                <w:rFonts w:ascii="Sylfaen" w:hAnsi="Sylfaen" w:cs="Arial"/>
              </w:rPr>
              <w:t xml:space="preserve"> </w:t>
            </w:r>
            <w:r w:rsidRPr="00C56BDA">
              <w:rPr>
                <w:rFonts w:ascii="Sylfaen" w:hAnsi="Sylfaen" w:cs="Calibri"/>
              </w:rPr>
              <w:t>ხეივნის</w:t>
            </w:r>
            <w:r w:rsidRPr="00C56BDA">
              <w:rPr>
                <w:rFonts w:ascii="Sylfaen" w:hAnsi="Sylfaen" w:cs="Arial"/>
              </w:rPr>
              <w:t xml:space="preserve"> </w:t>
            </w:r>
            <w:r w:rsidRPr="00C56BDA">
              <w:rPr>
                <w:rFonts w:ascii="Sylfaen" w:hAnsi="Sylfaen" w:cs="Calibri"/>
              </w:rPr>
              <w:t>მე</w:t>
            </w:r>
            <w:r w:rsidRPr="00C56BDA">
              <w:rPr>
                <w:rFonts w:ascii="Sylfaen" w:hAnsi="Sylfaen" w:cs="Arial"/>
              </w:rPr>
              <w:t xml:space="preserve">-10 </w:t>
            </w:r>
            <w:r w:rsidRPr="00C56BDA">
              <w:rPr>
                <w:rFonts w:ascii="Sylfaen" w:hAnsi="Sylfaen" w:cs="Calibri"/>
              </w:rPr>
              <w:t>კმ</w:t>
            </w:r>
            <w:r w:rsidRPr="00C56BDA">
              <w:rPr>
                <w:rFonts w:ascii="Sylfaen" w:hAnsi="Sylfaen" w:cs="Arial"/>
              </w:rPr>
              <w:t>. ("</w:t>
            </w:r>
            <w:r w:rsidRPr="00C56BDA">
              <w:rPr>
                <w:rFonts w:ascii="Sylfaen" w:hAnsi="Sylfaen" w:cs="Calibri"/>
              </w:rPr>
              <w:t>გუდვილთან</w:t>
            </w:r>
            <w:r w:rsidRPr="00C56BDA">
              <w:rPr>
                <w:rFonts w:ascii="Sylfaen" w:hAnsi="Sylfaen" w:cs="Arial"/>
              </w:rPr>
              <w:t>")</w:t>
            </w:r>
          </w:p>
        </w:tc>
      </w:tr>
      <w:tr w:rsidR="00C56BDA" w:rsidRPr="00C56BDA" w14:paraId="3487016D" w14:textId="77777777" w:rsidTr="00030FBD">
        <w:trPr>
          <w:trHeight w:val="300"/>
        </w:trPr>
        <w:tc>
          <w:tcPr>
            <w:tcW w:w="440" w:type="dxa"/>
            <w:shd w:val="clear" w:color="auto" w:fill="auto"/>
            <w:noWrap/>
            <w:vAlign w:val="bottom"/>
            <w:hideMark/>
          </w:tcPr>
          <w:p w14:paraId="7F9FE047"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8</w:t>
            </w:r>
          </w:p>
        </w:tc>
        <w:tc>
          <w:tcPr>
            <w:tcW w:w="2350" w:type="dxa"/>
            <w:shd w:val="clear" w:color="auto" w:fill="auto"/>
            <w:noWrap/>
            <w:vAlign w:val="bottom"/>
            <w:hideMark/>
          </w:tcPr>
          <w:p w14:paraId="336C0053" w14:textId="3CE161AC" w:rsidR="00792061" w:rsidRPr="00030FBD" w:rsidRDefault="00030FBD" w:rsidP="00792061">
            <w:pPr>
              <w:spacing w:after="0" w:line="240" w:lineRule="auto"/>
              <w:rPr>
                <w:rFonts w:ascii="Sylfaen" w:hAnsi="Sylfaen" w:cs="Calibri"/>
                <w:sz w:val="20"/>
                <w:szCs w:val="20"/>
                <w:lang w:val="ka-GE"/>
              </w:rPr>
            </w:pPr>
            <w:r>
              <w:rPr>
                <w:rFonts w:ascii="Sylfaen" w:hAnsi="Sylfaen" w:cs="Calibri"/>
                <w:sz w:val="20"/>
                <w:szCs w:val="20"/>
                <w:lang w:val="ka-GE"/>
              </w:rPr>
              <w:t>კავსაძე</w:t>
            </w:r>
          </w:p>
        </w:tc>
        <w:tc>
          <w:tcPr>
            <w:tcW w:w="1299" w:type="dxa"/>
            <w:shd w:val="clear" w:color="000000" w:fill="FFFFFF"/>
            <w:noWrap/>
            <w:vAlign w:val="bottom"/>
            <w:hideMark/>
          </w:tcPr>
          <w:p w14:paraId="515545CB"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თბილისი</w:t>
            </w:r>
          </w:p>
        </w:tc>
        <w:tc>
          <w:tcPr>
            <w:tcW w:w="6002" w:type="dxa"/>
            <w:shd w:val="clear" w:color="auto" w:fill="auto"/>
            <w:noWrap/>
            <w:vAlign w:val="bottom"/>
            <w:hideMark/>
          </w:tcPr>
          <w:p w14:paraId="4F636E30" w14:textId="77777777" w:rsidR="00792061" w:rsidRPr="00C56BDA" w:rsidRDefault="00792061" w:rsidP="00792061">
            <w:pPr>
              <w:spacing w:after="0" w:line="240" w:lineRule="auto"/>
              <w:rPr>
                <w:rFonts w:ascii="Sylfaen" w:hAnsi="Sylfaen" w:cs="Calibri"/>
              </w:rPr>
            </w:pPr>
            <w:r w:rsidRPr="00C56BDA">
              <w:rPr>
                <w:rFonts w:ascii="Sylfaen" w:hAnsi="Sylfaen" w:cs="Calibri"/>
              </w:rPr>
              <w:t>ქ.თბილისი, მტკვრის მარჯვენა სანაპირო (საქანელას ქუჩასთან)</w:t>
            </w:r>
          </w:p>
        </w:tc>
      </w:tr>
      <w:tr w:rsidR="00C56BDA" w:rsidRPr="00C56BDA" w14:paraId="195C8D4B" w14:textId="77777777" w:rsidTr="00030FBD">
        <w:trPr>
          <w:trHeight w:val="300"/>
        </w:trPr>
        <w:tc>
          <w:tcPr>
            <w:tcW w:w="440" w:type="dxa"/>
            <w:shd w:val="clear" w:color="auto" w:fill="auto"/>
            <w:noWrap/>
            <w:vAlign w:val="bottom"/>
            <w:hideMark/>
          </w:tcPr>
          <w:p w14:paraId="3A4E9235"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9</w:t>
            </w:r>
          </w:p>
        </w:tc>
        <w:tc>
          <w:tcPr>
            <w:tcW w:w="2350" w:type="dxa"/>
            <w:shd w:val="clear" w:color="auto" w:fill="auto"/>
            <w:noWrap/>
            <w:vAlign w:val="bottom"/>
            <w:hideMark/>
          </w:tcPr>
          <w:p w14:paraId="734BCC66" w14:textId="757E18D8" w:rsidR="00792061" w:rsidRPr="00C56BDA" w:rsidRDefault="00030FBD" w:rsidP="00792061">
            <w:pPr>
              <w:spacing w:after="0" w:line="240" w:lineRule="auto"/>
              <w:rPr>
                <w:rFonts w:ascii="Sylfaen" w:hAnsi="Sylfaen" w:cs="Calibri"/>
                <w:sz w:val="20"/>
                <w:szCs w:val="20"/>
              </w:rPr>
            </w:pPr>
            <w:r>
              <w:rPr>
                <w:rFonts w:ascii="Sylfaen" w:hAnsi="Sylfaen" w:cs="Calibri"/>
                <w:sz w:val="20"/>
                <w:szCs w:val="20"/>
                <w:lang w:val="ka-GE"/>
              </w:rPr>
              <w:t>დიღმის მასივი</w:t>
            </w:r>
            <w:r w:rsidR="00792061" w:rsidRPr="00C56BDA">
              <w:rPr>
                <w:rFonts w:ascii="Sylfaen" w:hAnsi="Sylfaen" w:cs="Calibri"/>
                <w:sz w:val="20"/>
                <w:szCs w:val="20"/>
              </w:rPr>
              <w:t xml:space="preserve"> </w:t>
            </w:r>
          </w:p>
        </w:tc>
        <w:tc>
          <w:tcPr>
            <w:tcW w:w="1299" w:type="dxa"/>
            <w:shd w:val="clear" w:color="000000" w:fill="FFFFFF"/>
            <w:noWrap/>
            <w:vAlign w:val="bottom"/>
            <w:hideMark/>
          </w:tcPr>
          <w:p w14:paraId="3DED5A65"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თბილისი</w:t>
            </w:r>
          </w:p>
        </w:tc>
        <w:tc>
          <w:tcPr>
            <w:tcW w:w="6002" w:type="dxa"/>
            <w:shd w:val="clear" w:color="auto" w:fill="auto"/>
            <w:noWrap/>
            <w:vAlign w:val="bottom"/>
            <w:hideMark/>
          </w:tcPr>
          <w:p w14:paraId="55B1998D" w14:textId="77777777" w:rsidR="00792061" w:rsidRPr="00C56BDA" w:rsidRDefault="00792061" w:rsidP="00792061">
            <w:pPr>
              <w:spacing w:after="0" w:line="240" w:lineRule="auto"/>
              <w:rPr>
                <w:rFonts w:ascii="Sylfaen" w:hAnsi="Sylfaen" w:cs="Calibri"/>
              </w:rPr>
            </w:pPr>
            <w:r w:rsidRPr="00C56BDA">
              <w:rPr>
                <w:rFonts w:ascii="Sylfaen" w:hAnsi="Sylfaen" w:cs="Calibri"/>
              </w:rPr>
              <w:t>ქ.თბილისი, საქართველოს სამხედრო გზა, მიქელაძისა და ახმეტელის ქუჩებს შორის</w:t>
            </w:r>
          </w:p>
        </w:tc>
      </w:tr>
      <w:tr w:rsidR="00C56BDA" w:rsidRPr="00C56BDA" w14:paraId="55F44826" w14:textId="77777777" w:rsidTr="00030FBD">
        <w:trPr>
          <w:trHeight w:val="300"/>
        </w:trPr>
        <w:tc>
          <w:tcPr>
            <w:tcW w:w="440" w:type="dxa"/>
            <w:shd w:val="clear" w:color="auto" w:fill="auto"/>
            <w:noWrap/>
            <w:vAlign w:val="bottom"/>
            <w:hideMark/>
          </w:tcPr>
          <w:p w14:paraId="0EA52C46"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10</w:t>
            </w:r>
          </w:p>
        </w:tc>
        <w:tc>
          <w:tcPr>
            <w:tcW w:w="2350" w:type="dxa"/>
            <w:shd w:val="clear" w:color="auto" w:fill="auto"/>
            <w:noWrap/>
            <w:vAlign w:val="bottom"/>
            <w:hideMark/>
          </w:tcPr>
          <w:p w14:paraId="71A02B7B" w14:textId="05C603BE" w:rsidR="00792061" w:rsidRPr="00030FBD" w:rsidRDefault="00030FBD" w:rsidP="00792061">
            <w:pPr>
              <w:spacing w:after="0" w:line="240" w:lineRule="auto"/>
              <w:rPr>
                <w:rFonts w:ascii="Sylfaen" w:hAnsi="Sylfaen" w:cs="Calibri"/>
                <w:sz w:val="20"/>
                <w:szCs w:val="20"/>
                <w:lang w:val="ka-GE"/>
              </w:rPr>
            </w:pPr>
            <w:r>
              <w:rPr>
                <w:rFonts w:ascii="Sylfaen" w:hAnsi="Sylfaen" w:cs="Calibri"/>
                <w:sz w:val="20"/>
                <w:szCs w:val="20"/>
                <w:lang w:val="ka-GE"/>
              </w:rPr>
              <w:t>მე-13 კმ</w:t>
            </w:r>
          </w:p>
        </w:tc>
        <w:tc>
          <w:tcPr>
            <w:tcW w:w="1299" w:type="dxa"/>
            <w:shd w:val="clear" w:color="000000" w:fill="FFFFFF"/>
            <w:noWrap/>
            <w:vAlign w:val="bottom"/>
            <w:hideMark/>
          </w:tcPr>
          <w:p w14:paraId="28B0F469"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თბილისი</w:t>
            </w:r>
          </w:p>
        </w:tc>
        <w:tc>
          <w:tcPr>
            <w:tcW w:w="6002" w:type="dxa"/>
            <w:shd w:val="clear" w:color="auto" w:fill="auto"/>
            <w:noWrap/>
            <w:vAlign w:val="bottom"/>
            <w:hideMark/>
          </w:tcPr>
          <w:p w14:paraId="279D3B2F" w14:textId="77777777" w:rsidR="00792061" w:rsidRPr="00C56BDA" w:rsidRDefault="00792061" w:rsidP="00792061">
            <w:pPr>
              <w:spacing w:after="0" w:line="240" w:lineRule="auto"/>
              <w:rPr>
                <w:rFonts w:ascii="Sylfaen" w:hAnsi="Sylfaen" w:cs="Calibri"/>
              </w:rPr>
            </w:pPr>
            <w:r w:rsidRPr="00C56BDA">
              <w:rPr>
                <w:rFonts w:ascii="Sylfaen" w:hAnsi="Sylfaen" w:cs="Calibri"/>
              </w:rPr>
              <w:t>ქ.თბილისი, დ.აღმაშენებლის ხეივნის მე-13 კმ.</w:t>
            </w:r>
          </w:p>
        </w:tc>
      </w:tr>
      <w:tr w:rsidR="00C56BDA" w:rsidRPr="00C56BDA" w14:paraId="6A827453" w14:textId="77777777" w:rsidTr="00030FBD">
        <w:trPr>
          <w:trHeight w:val="300"/>
        </w:trPr>
        <w:tc>
          <w:tcPr>
            <w:tcW w:w="440" w:type="dxa"/>
            <w:shd w:val="clear" w:color="auto" w:fill="auto"/>
            <w:noWrap/>
            <w:vAlign w:val="bottom"/>
            <w:hideMark/>
          </w:tcPr>
          <w:p w14:paraId="1780BDFD"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11</w:t>
            </w:r>
          </w:p>
        </w:tc>
        <w:tc>
          <w:tcPr>
            <w:tcW w:w="2350" w:type="dxa"/>
            <w:shd w:val="clear" w:color="auto" w:fill="auto"/>
            <w:noWrap/>
            <w:vAlign w:val="bottom"/>
            <w:hideMark/>
          </w:tcPr>
          <w:p w14:paraId="410540C4" w14:textId="0736C474" w:rsidR="00792061" w:rsidRPr="00030FBD" w:rsidRDefault="00030FBD" w:rsidP="00792061">
            <w:pPr>
              <w:spacing w:after="0" w:line="240" w:lineRule="auto"/>
              <w:rPr>
                <w:rFonts w:ascii="Sylfaen" w:hAnsi="Sylfaen" w:cs="Calibri"/>
                <w:sz w:val="20"/>
                <w:szCs w:val="20"/>
                <w:lang w:val="ka-GE"/>
              </w:rPr>
            </w:pPr>
            <w:r>
              <w:rPr>
                <w:rFonts w:ascii="Sylfaen" w:hAnsi="Sylfaen" w:cs="Calibri"/>
                <w:sz w:val="20"/>
                <w:szCs w:val="20"/>
                <w:lang w:val="ka-GE"/>
              </w:rPr>
              <w:t>მუხიანი</w:t>
            </w:r>
          </w:p>
        </w:tc>
        <w:tc>
          <w:tcPr>
            <w:tcW w:w="1299" w:type="dxa"/>
            <w:shd w:val="clear" w:color="000000" w:fill="FFFFFF"/>
            <w:noWrap/>
            <w:vAlign w:val="bottom"/>
            <w:hideMark/>
          </w:tcPr>
          <w:p w14:paraId="01927F57"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თბილისი</w:t>
            </w:r>
          </w:p>
        </w:tc>
        <w:tc>
          <w:tcPr>
            <w:tcW w:w="6002" w:type="dxa"/>
            <w:shd w:val="clear" w:color="auto" w:fill="auto"/>
            <w:noWrap/>
            <w:vAlign w:val="bottom"/>
            <w:hideMark/>
          </w:tcPr>
          <w:p w14:paraId="6C2BE1CD" w14:textId="77777777" w:rsidR="00792061" w:rsidRPr="00C56BDA" w:rsidRDefault="00792061" w:rsidP="00792061">
            <w:pPr>
              <w:spacing w:after="0" w:line="240" w:lineRule="auto"/>
              <w:rPr>
                <w:rFonts w:ascii="Sylfaen" w:hAnsi="Sylfaen" w:cs="Calibri"/>
              </w:rPr>
            </w:pPr>
            <w:r w:rsidRPr="00C56BDA">
              <w:rPr>
                <w:rFonts w:ascii="Sylfaen" w:hAnsi="Sylfaen" w:cs="Calibri"/>
              </w:rPr>
              <w:t>ქ.თბილისი, გობრონიძის ქ. №4</w:t>
            </w:r>
          </w:p>
        </w:tc>
      </w:tr>
      <w:tr w:rsidR="00C56BDA" w:rsidRPr="00C56BDA" w14:paraId="1B55A40C" w14:textId="77777777" w:rsidTr="00030FBD">
        <w:trPr>
          <w:trHeight w:val="300"/>
        </w:trPr>
        <w:tc>
          <w:tcPr>
            <w:tcW w:w="440" w:type="dxa"/>
            <w:shd w:val="clear" w:color="auto" w:fill="auto"/>
            <w:noWrap/>
            <w:vAlign w:val="bottom"/>
            <w:hideMark/>
          </w:tcPr>
          <w:p w14:paraId="29B58D77"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12</w:t>
            </w:r>
          </w:p>
        </w:tc>
        <w:tc>
          <w:tcPr>
            <w:tcW w:w="2350" w:type="dxa"/>
            <w:shd w:val="clear" w:color="auto" w:fill="auto"/>
            <w:vAlign w:val="bottom"/>
            <w:hideMark/>
          </w:tcPr>
          <w:p w14:paraId="3500C4A1" w14:textId="1C90F9B5" w:rsidR="00792061" w:rsidRPr="00030FBD" w:rsidRDefault="00030FBD" w:rsidP="00792061">
            <w:pPr>
              <w:spacing w:after="0" w:line="240" w:lineRule="auto"/>
              <w:rPr>
                <w:rFonts w:ascii="Sylfaen" w:hAnsi="Sylfaen" w:cs="Calibri"/>
                <w:sz w:val="20"/>
                <w:szCs w:val="20"/>
                <w:lang w:val="ka-GE"/>
              </w:rPr>
            </w:pPr>
            <w:r>
              <w:rPr>
                <w:rFonts w:ascii="Sylfaen" w:hAnsi="Sylfaen" w:cs="Calibri"/>
                <w:sz w:val="20"/>
                <w:szCs w:val="20"/>
                <w:lang w:val="ka-GE"/>
              </w:rPr>
              <w:t>მე-9 კილომეტრი</w:t>
            </w:r>
          </w:p>
        </w:tc>
        <w:tc>
          <w:tcPr>
            <w:tcW w:w="1299" w:type="dxa"/>
            <w:shd w:val="clear" w:color="000000" w:fill="FFFFFF"/>
            <w:noWrap/>
            <w:vAlign w:val="bottom"/>
            <w:hideMark/>
          </w:tcPr>
          <w:p w14:paraId="79842961"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თბილისი</w:t>
            </w:r>
          </w:p>
        </w:tc>
        <w:tc>
          <w:tcPr>
            <w:tcW w:w="6002" w:type="dxa"/>
            <w:shd w:val="clear" w:color="auto" w:fill="auto"/>
            <w:noWrap/>
            <w:vAlign w:val="bottom"/>
            <w:hideMark/>
          </w:tcPr>
          <w:p w14:paraId="5E3466B9" w14:textId="77777777" w:rsidR="00792061" w:rsidRPr="00C56BDA" w:rsidRDefault="00792061" w:rsidP="00792061">
            <w:pPr>
              <w:spacing w:after="0" w:line="240" w:lineRule="auto"/>
              <w:rPr>
                <w:rFonts w:ascii="Sylfaen" w:hAnsi="Sylfaen" w:cs="Calibri"/>
              </w:rPr>
            </w:pPr>
            <w:r w:rsidRPr="00C56BDA">
              <w:rPr>
                <w:rFonts w:ascii="Sylfaen" w:hAnsi="Sylfaen" w:cs="Calibri"/>
              </w:rPr>
              <w:t>ქ.თბილისი, დ.აღმაშენებლის ხეივნის მე-9 კმ.</w:t>
            </w:r>
          </w:p>
        </w:tc>
      </w:tr>
      <w:tr w:rsidR="00C56BDA" w:rsidRPr="00C56BDA" w14:paraId="6009515F" w14:textId="77777777" w:rsidTr="00030FBD">
        <w:trPr>
          <w:trHeight w:val="300"/>
        </w:trPr>
        <w:tc>
          <w:tcPr>
            <w:tcW w:w="440" w:type="dxa"/>
            <w:shd w:val="clear" w:color="auto" w:fill="auto"/>
            <w:noWrap/>
            <w:vAlign w:val="bottom"/>
            <w:hideMark/>
          </w:tcPr>
          <w:p w14:paraId="3F8315DC"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13</w:t>
            </w:r>
          </w:p>
        </w:tc>
        <w:tc>
          <w:tcPr>
            <w:tcW w:w="2350" w:type="dxa"/>
            <w:shd w:val="clear" w:color="auto" w:fill="auto"/>
            <w:noWrap/>
            <w:vAlign w:val="bottom"/>
            <w:hideMark/>
          </w:tcPr>
          <w:p w14:paraId="22EA66ED" w14:textId="21834334" w:rsidR="00792061" w:rsidRPr="00030FBD" w:rsidRDefault="00030FBD" w:rsidP="00792061">
            <w:pPr>
              <w:spacing w:after="0" w:line="240" w:lineRule="auto"/>
              <w:rPr>
                <w:rFonts w:ascii="Sylfaen" w:hAnsi="Sylfaen" w:cs="Calibri"/>
                <w:sz w:val="20"/>
                <w:szCs w:val="20"/>
                <w:lang w:val="ka-GE"/>
              </w:rPr>
            </w:pPr>
            <w:r>
              <w:rPr>
                <w:rFonts w:ascii="Sylfaen" w:hAnsi="Sylfaen" w:cs="Calibri"/>
                <w:sz w:val="20"/>
                <w:szCs w:val="20"/>
                <w:lang w:val="ka-GE"/>
              </w:rPr>
              <w:t>ავჭალა 1</w:t>
            </w:r>
          </w:p>
        </w:tc>
        <w:tc>
          <w:tcPr>
            <w:tcW w:w="1299" w:type="dxa"/>
            <w:shd w:val="clear" w:color="000000" w:fill="FFFFFF"/>
            <w:noWrap/>
            <w:vAlign w:val="bottom"/>
            <w:hideMark/>
          </w:tcPr>
          <w:p w14:paraId="157B48F3"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თბილისი</w:t>
            </w:r>
          </w:p>
        </w:tc>
        <w:tc>
          <w:tcPr>
            <w:tcW w:w="6002" w:type="dxa"/>
            <w:shd w:val="clear" w:color="auto" w:fill="auto"/>
            <w:noWrap/>
            <w:vAlign w:val="bottom"/>
            <w:hideMark/>
          </w:tcPr>
          <w:p w14:paraId="35AA4441" w14:textId="77777777" w:rsidR="00792061" w:rsidRPr="00C56BDA" w:rsidRDefault="00792061" w:rsidP="00792061">
            <w:pPr>
              <w:spacing w:after="0" w:line="240" w:lineRule="auto"/>
              <w:rPr>
                <w:rFonts w:ascii="Sylfaen" w:hAnsi="Sylfaen" w:cs="Calibri"/>
              </w:rPr>
            </w:pPr>
            <w:r w:rsidRPr="00C56BDA">
              <w:rPr>
                <w:rFonts w:ascii="Sylfaen" w:hAnsi="Sylfaen" w:cs="Calibri"/>
              </w:rPr>
              <w:t>ქ.თბილისი,  სარაჯიშვილის გამზ. ღვინის ქარხნის მიმდებარედ</w:t>
            </w:r>
          </w:p>
        </w:tc>
      </w:tr>
      <w:tr w:rsidR="00C56BDA" w:rsidRPr="00C56BDA" w14:paraId="2DC6A501" w14:textId="77777777" w:rsidTr="00030FBD">
        <w:trPr>
          <w:trHeight w:val="300"/>
        </w:trPr>
        <w:tc>
          <w:tcPr>
            <w:tcW w:w="440" w:type="dxa"/>
            <w:shd w:val="clear" w:color="auto" w:fill="auto"/>
            <w:noWrap/>
            <w:vAlign w:val="bottom"/>
            <w:hideMark/>
          </w:tcPr>
          <w:p w14:paraId="60838898"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14</w:t>
            </w:r>
          </w:p>
        </w:tc>
        <w:tc>
          <w:tcPr>
            <w:tcW w:w="2350" w:type="dxa"/>
            <w:shd w:val="clear" w:color="auto" w:fill="auto"/>
            <w:noWrap/>
            <w:vAlign w:val="bottom"/>
            <w:hideMark/>
          </w:tcPr>
          <w:p w14:paraId="311C1C51" w14:textId="23EFB7F3" w:rsidR="00792061" w:rsidRPr="00030FBD" w:rsidRDefault="00030FBD" w:rsidP="00792061">
            <w:pPr>
              <w:spacing w:after="0" w:line="240" w:lineRule="auto"/>
              <w:rPr>
                <w:rFonts w:ascii="Sylfaen" w:hAnsi="Sylfaen" w:cs="Calibri"/>
                <w:sz w:val="20"/>
                <w:szCs w:val="20"/>
                <w:lang w:val="ka-GE"/>
              </w:rPr>
            </w:pPr>
            <w:r>
              <w:rPr>
                <w:rFonts w:ascii="Sylfaen" w:hAnsi="Sylfaen" w:cs="Calibri"/>
                <w:sz w:val="20"/>
                <w:szCs w:val="20"/>
                <w:lang w:val="ka-GE"/>
              </w:rPr>
              <w:t>შარმინი</w:t>
            </w:r>
          </w:p>
        </w:tc>
        <w:tc>
          <w:tcPr>
            <w:tcW w:w="1299" w:type="dxa"/>
            <w:shd w:val="clear" w:color="000000" w:fill="FFFFFF"/>
            <w:noWrap/>
            <w:vAlign w:val="bottom"/>
            <w:hideMark/>
          </w:tcPr>
          <w:p w14:paraId="1E7714E3"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თბილისი</w:t>
            </w:r>
          </w:p>
        </w:tc>
        <w:tc>
          <w:tcPr>
            <w:tcW w:w="6002" w:type="dxa"/>
            <w:shd w:val="clear" w:color="auto" w:fill="auto"/>
            <w:noWrap/>
            <w:vAlign w:val="bottom"/>
            <w:hideMark/>
          </w:tcPr>
          <w:p w14:paraId="59690A8D" w14:textId="77777777" w:rsidR="00792061" w:rsidRPr="00C56BDA" w:rsidRDefault="00792061" w:rsidP="00792061">
            <w:pPr>
              <w:spacing w:after="0" w:line="240" w:lineRule="auto"/>
              <w:rPr>
                <w:rFonts w:ascii="Sylfaen" w:hAnsi="Sylfaen" w:cs="Calibri"/>
              </w:rPr>
            </w:pPr>
            <w:r w:rsidRPr="00C56BDA">
              <w:rPr>
                <w:rFonts w:ascii="Sylfaen" w:hAnsi="Sylfaen" w:cs="Calibri"/>
              </w:rPr>
              <w:t>ქ.თბილისი, ვეკუას ქუჩა 1, მ. ახმეტელის მიმდებარედ</w:t>
            </w:r>
          </w:p>
        </w:tc>
      </w:tr>
      <w:tr w:rsidR="00C56BDA" w:rsidRPr="00C56BDA" w14:paraId="64CAD0F9" w14:textId="77777777" w:rsidTr="00030FBD">
        <w:trPr>
          <w:trHeight w:val="300"/>
        </w:trPr>
        <w:tc>
          <w:tcPr>
            <w:tcW w:w="440" w:type="dxa"/>
            <w:shd w:val="clear" w:color="auto" w:fill="auto"/>
            <w:noWrap/>
            <w:vAlign w:val="bottom"/>
            <w:hideMark/>
          </w:tcPr>
          <w:p w14:paraId="38B4F2C7"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15</w:t>
            </w:r>
          </w:p>
        </w:tc>
        <w:tc>
          <w:tcPr>
            <w:tcW w:w="2350" w:type="dxa"/>
            <w:shd w:val="clear" w:color="auto" w:fill="auto"/>
            <w:noWrap/>
            <w:vAlign w:val="bottom"/>
            <w:hideMark/>
          </w:tcPr>
          <w:p w14:paraId="10D286DA" w14:textId="58AF18E0" w:rsidR="00792061" w:rsidRPr="00030FBD" w:rsidRDefault="00030FBD" w:rsidP="00792061">
            <w:pPr>
              <w:spacing w:after="0" w:line="240" w:lineRule="auto"/>
              <w:rPr>
                <w:rFonts w:ascii="Sylfaen" w:hAnsi="Sylfaen" w:cs="Calibri"/>
                <w:sz w:val="20"/>
                <w:szCs w:val="20"/>
                <w:lang w:val="ka-GE"/>
              </w:rPr>
            </w:pPr>
            <w:r>
              <w:rPr>
                <w:rFonts w:ascii="Sylfaen" w:hAnsi="Sylfaen" w:cs="Calibri"/>
                <w:sz w:val="20"/>
                <w:szCs w:val="20"/>
                <w:lang w:val="ka-GE"/>
              </w:rPr>
              <w:t>ლილო</w:t>
            </w:r>
          </w:p>
        </w:tc>
        <w:tc>
          <w:tcPr>
            <w:tcW w:w="1299" w:type="dxa"/>
            <w:shd w:val="clear" w:color="000000" w:fill="FFFFFF"/>
            <w:noWrap/>
            <w:vAlign w:val="bottom"/>
            <w:hideMark/>
          </w:tcPr>
          <w:p w14:paraId="778C0267"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თბილისი</w:t>
            </w:r>
          </w:p>
        </w:tc>
        <w:tc>
          <w:tcPr>
            <w:tcW w:w="6002" w:type="dxa"/>
            <w:shd w:val="clear" w:color="auto" w:fill="auto"/>
            <w:noWrap/>
            <w:vAlign w:val="bottom"/>
            <w:hideMark/>
          </w:tcPr>
          <w:p w14:paraId="514525E0" w14:textId="77777777" w:rsidR="00792061" w:rsidRPr="00C56BDA" w:rsidRDefault="00792061" w:rsidP="00792061">
            <w:pPr>
              <w:spacing w:after="0" w:line="240" w:lineRule="auto"/>
              <w:rPr>
                <w:rFonts w:ascii="Sylfaen" w:hAnsi="Sylfaen" w:cs="Calibri"/>
              </w:rPr>
            </w:pPr>
            <w:r w:rsidRPr="00C56BDA">
              <w:rPr>
                <w:rFonts w:ascii="Sylfaen" w:hAnsi="Sylfaen" w:cs="Calibri"/>
              </w:rPr>
              <w:t>ქ.თბილისი, კახეთის გზატკეცილი, ცეკავშირის უნივერს. ბაზის ტერიტორიის აღოსავლეთით</w:t>
            </w:r>
          </w:p>
        </w:tc>
      </w:tr>
      <w:tr w:rsidR="00C56BDA" w:rsidRPr="00C56BDA" w14:paraId="5F590F92" w14:textId="77777777" w:rsidTr="00030FBD">
        <w:trPr>
          <w:trHeight w:val="300"/>
        </w:trPr>
        <w:tc>
          <w:tcPr>
            <w:tcW w:w="440" w:type="dxa"/>
            <w:shd w:val="clear" w:color="auto" w:fill="auto"/>
            <w:noWrap/>
            <w:vAlign w:val="bottom"/>
            <w:hideMark/>
          </w:tcPr>
          <w:p w14:paraId="53BFCF0D"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16</w:t>
            </w:r>
          </w:p>
        </w:tc>
        <w:tc>
          <w:tcPr>
            <w:tcW w:w="2350" w:type="dxa"/>
            <w:shd w:val="clear" w:color="auto" w:fill="auto"/>
            <w:noWrap/>
            <w:vAlign w:val="bottom"/>
            <w:hideMark/>
          </w:tcPr>
          <w:p w14:paraId="00770376" w14:textId="3BFC96BF" w:rsidR="00792061" w:rsidRPr="00030FBD" w:rsidRDefault="00030FBD" w:rsidP="00792061">
            <w:pPr>
              <w:spacing w:after="0" w:line="240" w:lineRule="auto"/>
              <w:rPr>
                <w:rFonts w:ascii="Sylfaen" w:hAnsi="Sylfaen" w:cs="Calibri"/>
                <w:sz w:val="20"/>
                <w:szCs w:val="20"/>
                <w:lang w:val="ka-GE"/>
              </w:rPr>
            </w:pPr>
            <w:r>
              <w:rPr>
                <w:rFonts w:ascii="Sylfaen" w:hAnsi="Sylfaen" w:cs="Calibri"/>
                <w:sz w:val="20"/>
                <w:szCs w:val="20"/>
                <w:lang w:val="ka-GE"/>
              </w:rPr>
              <w:t>პეპელა</w:t>
            </w:r>
          </w:p>
        </w:tc>
        <w:tc>
          <w:tcPr>
            <w:tcW w:w="1299" w:type="dxa"/>
            <w:shd w:val="clear" w:color="000000" w:fill="FFFFFF"/>
            <w:noWrap/>
            <w:vAlign w:val="bottom"/>
            <w:hideMark/>
          </w:tcPr>
          <w:p w14:paraId="70CC8242"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თბილისი</w:t>
            </w:r>
          </w:p>
        </w:tc>
        <w:tc>
          <w:tcPr>
            <w:tcW w:w="6002" w:type="dxa"/>
            <w:shd w:val="clear" w:color="auto" w:fill="auto"/>
            <w:noWrap/>
            <w:vAlign w:val="bottom"/>
            <w:hideMark/>
          </w:tcPr>
          <w:p w14:paraId="70AE0740" w14:textId="77777777" w:rsidR="00792061" w:rsidRPr="00C56BDA" w:rsidRDefault="00792061" w:rsidP="00792061">
            <w:pPr>
              <w:spacing w:after="0" w:line="240" w:lineRule="auto"/>
              <w:rPr>
                <w:rFonts w:ascii="Sylfaen" w:hAnsi="Sylfaen" w:cs="Calibri"/>
              </w:rPr>
            </w:pPr>
            <w:r w:rsidRPr="00C56BDA">
              <w:rPr>
                <w:rFonts w:ascii="Sylfaen" w:hAnsi="Sylfaen" w:cs="Calibri"/>
              </w:rPr>
              <w:t>ქ.თბილისი, კახეთის გზატკეცილი, კოსმონავტების ძეგლის დასაწყისი</w:t>
            </w:r>
          </w:p>
        </w:tc>
      </w:tr>
      <w:tr w:rsidR="00C56BDA" w:rsidRPr="00C56BDA" w14:paraId="158CB8FF" w14:textId="77777777" w:rsidTr="00030FBD">
        <w:trPr>
          <w:trHeight w:val="300"/>
        </w:trPr>
        <w:tc>
          <w:tcPr>
            <w:tcW w:w="440" w:type="dxa"/>
            <w:shd w:val="clear" w:color="auto" w:fill="auto"/>
            <w:noWrap/>
            <w:vAlign w:val="bottom"/>
            <w:hideMark/>
          </w:tcPr>
          <w:p w14:paraId="76B72E79"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17</w:t>
            </w:r>
          </w:p>
        </w:tc>
        <w:tc>
          <w:tcPr>
            <w:tcW w:w="2350" w:type="dxa"/>
            <w:shd w:val="clear" w:color="auto" w:fill="auto"/>
            <w:noWrap/>
            <w:vAlign w:val="bottom"/>
            <w:hideMark/>
          </w:tcPr>
          <w:p w14:paraId="6C7EE160" w14:textId="7EC4D8A2" w:rsidR="00792061" w:rsidRPr="00030FBD" w:rsidRDefault="00030FBD" w:rsidP="00792061">
            <w:pPr>
              <w:spacing w:after="0" w:line="240" w:lineRule="auto"/>
              <w:rPr>
                <w:rFonts w:ascii="Sylfaen" w:hAnsi="Sylfaen" w:cs="Calibri"/>
                <w:sz w:val="20"/>
                <w:szCs w:val="20"/>
                <w:lang w:val="ka-GE"/>
              </w:rPr>
            </w:pPr>
            <w:r>
              <w:rPr>
                <w:rFonts w:ascii="Sylfaen" w:hAnsi="Sylfaen" w:cs="Calibri"/>
                <w:sz w:val="20"/>
                <w:szCs w:val="20"/>
                <w:lang w:val="ka-GE"/>
              </w:rPr>
              <w:t>ნუცუბიძე</w:t>
            </w:r>
          </w:p>
        </w:tc>
        <w:tc>
          <w:tcPr>
            <w:tcW w:w="1299" w:type="dxa"/>
            <w:shd w:val="clear" w:color="000000" w:fill="FFFFFF"/>
            <w:noWrap/>
            <w:vAlign w:val="bottom"/>
            <w:hideMark/>
          </w:tcPr>
          <w:p w14:paraId="5A98FECF"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თბილისი</w:t>
            </w:r>
          </w:p>
        </w:tc>
        <w:tc>
          <w:tcPr>
            <w:tcW w:w="6002" w:type="dxa"/>
            <w:shd w:val="clear" w:color="auto" w:fill="auto"/>
            <w:noWrap/>
            <w:vAlign w:val="bottom"/>
            <w:hideMark/>
          </w:tcPr>
          <w:p w14:paraId="3A742A6F" w14:textId="77777777" w:rsidR="00792061" w:rsidRPr="00C56BDA" w:rsidRDefault="00792061" w:rsidP="00792061">
            <w:pPr>
              <w:spacing w:after="0" w:line="240" w:lineRule="auto"/>
              <w:rPr>
                <w:rFonts w:ascii="Sylfaen" w:hAnsi="Sylfaen" w:cs="Calibri"/>
              </w:rPr>
            </w:pPr>
            <w:r w:rsidRPr="00C56BDA">
              <w:rPr>
                <w:rFonts w:ascii="Sylfaen" w:hAnsi="Sylfaen" w:cs="Calibri"/>
              </w:rPr>
              <w:t>ქ.თბილისი, შალვა ნუცუბიძის 123ე</w:t>
            </w:r>
          </w:p>
        </w:tc>
      </w:tr>
      <w:tr w:rsidR="00C56BDA" w:rsidRPr="00C56BDA" w14:paraId="134AD159" w14:textId="77777777" w:rsidTr="00030FBD">
        <w:trPr>
          <w:trHeight w:val="300"/>
        </w:trPr>
        <w:tc>
          <w:tcPr>
            <w:tcW w:w="440" w:type="dxa"/>
            <w:shd w:val="clear" w:color="auto" w:fill="auto"/>
            <w:noWrap/>
            <w:vAlign w:val="bottom"/>
            <w:hideMark/>
          </w:tcPr>
          <w:p w14:paraId="52A1CBDA"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18</w:t>
            </w:r>
          </w:p>
        </w:tc>
        <w:tc>
          <w:tcPr>
            <w:tcW w:w="2350" w:type="dxa"/>
            <w:shd w:val="clear" w:color="auto" w:fill="auto"/>
            <w:noWrap/>
            <w:vAlign w:val="bottom"/>
            <w:hideMark/>
          </w:tcPr>
          <w:p w14:paraId="24165366" w14:textId="4DB8F21A" w:rsidR="00792061" w:rsidRPr="00030FBD" w:rsidRDefault="00030FBD" w:rsidP="00792061">
            <w:pPr>
              <w:spacing w:after="0" w:line="240" w:lineRule="auto"/>
              <w:rPr>
                <w:rFonts w:ascii="Sylfaen" w:hAnsi="Sylfaen" w:cs="Calibri"/>
                <w:sz w:val="20"/>
                <w:szCs w:val="20"/>
                <w:lang w:val="ka-GE"/>
              </w:rPr>
            </w:pPr>
            <w:r>
              <w:rPr>
                <w:rFonts w:ascii="Sylfaen" w:hAnsi="Sylfaen" w:cs="Calibri"/>
                <w:sz w:val="20"/>
                <w:szCs w:val="20"/>
                <w:lang w:val="ka-GE"/>
              </w:rPr>
              <w:t>გოგილო</w:t>
            </w:r>
          </w:p>
        </w:tc>
        <w:tc>
          <w:tcPr>
            <w:tcW w:w="1299" w:type="dxa"/>
            <w:shd w:val="clear" w:color="000000" w:fill="FFFFFF"/>
            <w:noWrap/>
            <w:vAlign w:val="bottom"/>
            <w:hideMark/>
          </w:tcPr>
          <w:p w14:paraId="078A246F"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თბილისი</w:t>
            </w:r>
          </w:p>
        </w:tc>
        <w:tc>
          <w:tcPr>
            <w:tcW w:w="6002" w:type="dxa"/>
            <w:shd w:val="clear" w:color="auto" w:fill="auto"/>
            <w:noWrap/>
            <w:vAlign w:val="bottom"/>
            <w:hideMark/>
          </w:tcPr>
          <w:p w14:paraId="59A46886" w14:textId="77777777" w:rsidR="00792061" w:rsidRPr="00C56BDA" w:rsidRDefault="00792061" w:rsidP="00792061">
            <w:pPr>
              <w:spacing w:after="0" w:line="240" w:lineRule="auto"/>
              <w:rPr>
                <w:rFonts w:ascii="Sylfaen" w:hAnsi="Sylfaen" w:cs="Calibri"/>
              </w:rPr>
            </w:pPr>
            <w:r w:rsidRPr="00C56BDA">
              <w:rPr>
                <w:rFonts w:ascii="Sylfaen" w:hAnsi="Sylfaen" w:cs="Calibri"/>
              </w:rPr>
              <w:t>ქ.თბილისი,  მტკვრის მარცხენა სანაპირო, გოგილოს აბანოს მიმდებარედ</w:t>
            </w:r>
          </w:p>
        </w:tc>
      </w:tr>
      <w:tr w:rsidR="00C56BDA" w:rsidRPr="00C56BDA" w14:paraId="29F82AA4" w14:textId="77777777" w:rsidTr="00030FBD">
        <w:trPr>
          <w:trHeight w:val="300"/>
        </w:trPr>
        <w:tc>
          <w:tcPr>
            <w:tcW w:w="440" w:type="dxa"/>
            <w:shd w:val="clear" w:color="auto" w:fill="auto"/>
            <w:noWrap/>
            <w:vAlign w:val="bottom"/>
            <w:hideMark/>
          </w:tcPr>
          <w:p w14:paraId="384DEFB1"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19</w:t>
            </w:r>
          </w:p>
        </w:tc>
        <w:tc>
          <w:tcPr>
            <w:tcW w:w="2350" w:type="dxa"/>
            <w:shd w:val="clear" w:color="auto" w:fill="auto"/>
            <w:noWrap/>
            <w:vAlign w:val="bottom"/>
            <w:hideMark/>
          </w:tcPr>
          <w:p w14:paraId="20F12129" w14:textId="1B26301A" w:rsidR="00792061" w:rsidRPr="00030FBD" w:rsidRDefault="00030FBD" w:rsidP="00792061">
            <w:pPr>
              <w:spacing w:after="0" w:line="240" w:lineRule="auto"/>
              <w:rPr>
                <w:rFonts w:ascii="Sylfaen" w:hAnsi="Sylfaen" w:cs="Calibri"/>
                <w:sz w:val="20"/>
                <w:szCs w:val="20"/>
                <w:lang w:val="ka-GE"/>
              </w:rPr>
            </w:pPr>
            <w:r>
              <w:rPr>
                <w:rFonts w:ascii="Sylfaen" w:hAnsi="Sylfaen" w:cs="Calibri"/>
                <w:sz w:val="20"/>
                <w:szCs w:val="20"/>
                <w:lang w:val="ka-GE"/>
              </w:rPr>
              <w:t>მუშტაიდი</w:t>
            </w:r>
          </w:p>
        </w:tc>
        <w:tc>
          <w:tcPr>
            <w:tcW w:w="1299" w:type="dxa"/>
            <w:shd w:val="clear" w:color="000000" w:fill="FFFFFF"/>
            <w:noWrap/>
            <w:vAlign w:val="bottom"/>
            <w:hideMark/>
          </w:tcPr>
          <w:p w14:paraId="5D91DCC9"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თბილისი</w:t>
            </w:r>
          </w:p>
        </w:tc>
        <w:tc>
          <w:tcPr>
            <w:tcW w:w="6002" w:type="dxa"/>
            <w:shd w:val="clear" w:color="auto" w:fill="auto"/>
            <w:noWrap/>
            <w:vAlign w:val="bottom"/>
            <w:hideMark/>
          </w:tcPr>
          <w:p w14:paraId="3FD00261" w14:textId="77777777" w:rsidR="00792061" w:rsidRPr="00C56BDA" w:rsidRDefault="00792061" w:rsidP="00792061">
            <w:pPr>
              <w:spacing w:after="0" w:line="240" w:lineRule="auto"/>
              <w:rPr>
                <w:rFonts w:ascii="Sylfaen" w:hAnsi="Sylfaen" w:cs="Calibri"/>
              </w:rPr>
            </w:pPr>
            <w:r w:rsidRPr="00C56BDA">
              <w:rPr>
                <w:rFonts w:ascii="Sylfaen" w:hAnsi="Sylfaen" w:cs="Calibri"/>
              </w:rPr>
              <w:t>ქ.თბილისი, მარცხენა სანაპირო (მუშტაიდის ბაღთან)</w:t>
            </w:r>
          </w:p>
        </w:tc>
      </w:tr>
      <w:tr w:rsidR="00C56BDA" w:rsidRPr="00C56BDA" w14:paraId="754EDE95" w14:textId="77777777" w:rsidTr="00030FBD">
        <w:trPr>
          <w:trHeight w:val="300"/>
        </w:trPr>
        <w:tc>
          <w:tcPr>
            <w:tcW w:w="440" w:type="dxa"/>
            <w:shd w:val="clear" w:color="auto" w:fill="auto"/>
            <w:noWrap/>
            <w:vAlign w:val="bottom"/>
            <w:hideMark/>
          </w:tcPr>
          <w:p w14:paraId="3088A288"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20</w:t>
            </w:r>
          </w:p>
        </w:tc>
        <w:tc>
          <w:tcPr>
            <w:tcW w:w="2350" w:type="dxa"/>
            <w:shd w:val="clear" w:color="auto" w:fill="auto"/>
            <w:noWrap/>
            <w:vAlign w:val="bottom"/>
            <w:hideMark/>
          </w:tcPr>
          <w:p w14:paraId="04D003CA" w14:textId="23251E19" w:rsidR="00792061" w:rsidRPr="00030FBD" w:rsidRDefault="00030FBD" w:rsidP="00792061">
            <w:pPr>
              <w:spacing w:after="0" w:line="240" w:lineRule="auto"/>
              <w:rPr>
                <w:rFonts w:ascii="Sylfaen" w:hAnsi="Sylfaen" w:cs="Calibri"/>
                <w:sz w:val="20"/>
                <w:szCs w:val="20"/>
                <w:lang w:val="ka-GE"/>
              </w:rPr>
            </w:pPr>
            <w:r>
              <w:rPr>
                <w:rFonts w:ascii="Sylfaen" w:hAnsi="Sylfaen" w:cs="Calibri"/>
                <w:sz w:val="20"/>
                <w:szCs w:val="20"/>
                <w:lang w:val="ka-GE"/>
              </w:rPr>
              <w:t>ქუთაისი</w:t>
            </w:r>
            <w:r w:rsidR="00792061" w:rsidRPr="00C56BDA">
              <w:rPr>
                <w:rFonts w:ascii="Sylfaen" w:hAnsi="Sylfaen" w:cs="Calibri"/>
                <w:sz w:val="20"/>
                <w:szCs w:val="20"/>
              </w:rPr>
              <w:t xml:space="preserve"> 1 / 31 </w:t>
            </w:r>
            <w:r>
              <w:rPr>
                <w:rFonts w:ascii="Sylfaen" w:hAnsi="Sylfaen" w:cs="Calibri"/>
                <w:sz w:val="20"/>
                <w:szCs w:val="20"/>
                <w:lang w:val="ka-GE"/>
              </w:rPr>
              <w:t>აგს</w:t>
            </w:r>
          </w:p>
        </w:tc>
        <w:tc>
          <w:tcPr>
            <w:tcW w:w="1299" w:type="dxa"/>
            <w:shd w:val="clear" w:color="000000" w:fill="FFFFFF"/>
            <w:noWrap/>
            <w:vAlign w:val="bottom"/>
            <w:hideMark/>
          </w:tcPr>
          <w:p w14:paraId="3B2E21B1"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იმერეთი</w:t>
            </w:r>
          </w:p>
        </w:tc>
        <w:tc>
          <w:tcPr>
            <w:tcW w:w="6002" w:type="dxa"/>
            <w:shd w:val="clear" w:color="auto" w:fill="auto"/>
            <w:noWrap/>
            <w:vAlign w:val="bottom"/>
            <w:hideMark/>
          </w:tcPr>
          <w:p w14:paraId="73CF5DD0" w14:textId="77777777" w:rsidR="00792061" w:rsidRPr="00C56BDA" w:rsidRDefault="00792061" w:rsidP="00792061">
            <w:pPr>
              <w:spacing w:after="0" w:line="240" w:lineRule="auto"/>
              <w:rPr>
                <w:rFonts w:ascii="Sylfaen" w:hAnsi="Sylfaen" w:cs="Calibri"/>
              </w:rPr>
            </w:pPr>
            <w:r w:rsidRPr="00C56BDA">
              <w:rPr>
                <w:rFonts w:ascii="Sylfaen" w:hAnsi="Sylfaen" w:cs="Calibri"/>
              </w:rPr>
              <w:t>ქუთაისში- ჭავჭავაძისა და ნიკიას ქუჩის კვეთაზე</w:t>
            </w:r>
          </w:p>
        </w:tc>
      </w:tr>
      <w:tr w:rsidR="00C56BDA" w:rsidRPr="00C56BDA" w14:paraId="5662B39D" w14:textId="77777777" w:rsidTr="00030FBD">
        <w:trPr>
          <w:trHeight w:val="300"/>
        </w:trPr>
        <w:tc>
          <w:tcPr>
            <w:tcW w:w="440" w:type="dxa"/>
            <w:shd w:val="clear" w:color="auto" w:fill="auto"/>
            <w:noWrap/>
            <w:vAlign w:val="bottom"/>
            <w:hideMark/>
          </w:tcPr>
          <w:p w14:paraId="6DBDFB3A"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21</w:t>
            </w:r>
          </w:p>
        </w:tc>
        <w:tc>
          <w:tcPr>
            <w:tcW w:w="2350" w:type="dxa"/>
            <w:shd w:val="clear" w:color="auto" w:fill="auto"/>
            <w:noWrap/>
            <w:vAlign w:val="bottom"/>
            <w:hideMark/>
          </w:tcPr>
          <w:p w14:paraId="2C5BDF13" w14:textId="47BEE110" w:rsidR="00792061" w:rsidRPr="00C56BDA" w:rsidRDefault="00030FBD" w:rsidP="00792061">
            <w:pPr>
              <w:spacing w:after="0" w:line="240" w:lineRule="auto"/>
              <w:rPr>
                <w:rFonts w:ascii="Sylfaen" w:hAnsi="Sylfaen" w:cs="Calibri"/>
                <w:sz w:val="20"/>
                <w:szCs w:val="20"/>
              </w:rPr>
            </w:pPr>
            <w:r>
              <w:rPr>
                <w:rFonts w:ascii="Sylfaen" w:hAnsi="Sylfaen" w:cs="Calibri"/>
                <w:sz w:val="20"/>
                <w:szCs w:val="20"/>
                <w:lang w:val="ka-GE"/>
              </w:rPr>
              <w:t>ქუთაისი</w:t>
            </w:r>
            <w:r w:rsidR="00792061" w:rsidRPr="00C56BDA">
              <w:rPr>
                <w:rFonts w:ascii="Sylfaen" w:hAnsi="Sylfaen" w:cs="Calibri"/>
                <w:sz w:val="20"/>
                <w:szCs w:val="20"/>
              </w:rPr>
              <w:t xml:space="preserve"> 3 (</w:t>
            </w:r>
            <w:r>
              <w:rPr>
                <w:rFonts w:ascii="Sylfaen" w:hAnsi="Sylfaen" w:cs="Calibri"/>
                <w:sz w:val="20"/>
                <w:szCs w:val="20"/>
                <w:lang w:val="ka-GE"/>
              </w:rPr>
              <w:t>ზასტავა</w:t>
            </w:r>
            <w:r w:rsidR="00792061" w:rsidRPr="00C56BDA">
              <w:rPr>
                <w:rFonts w:ascii="Sylfaen" w:hAnsi="Sylfaen" w:cs="Calibri"/>
                <w:sz w:val="20"/>
                <w:szCs w:val="20"/>
              </w:rPr>
              <w:t xml:space="preserve">) </w:t>
            </w:r>
          </w:p>
        </w:tc>
        <w:tc>
          <w:tcPr>
            <w:tcW w:w="1299" w:type="dxa"/>
            <w:shd w:val="clear" w:color="000000" w:fill="FFFFFF"/>
            <w:noWrap/>
            <w:vAlign w:val="bottom"/>
            <w:hideMark/>
          </w:tcPr>
          <w:p w14:paraId="5B89B13F"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იმერეთი</w:t>
            </w:r>
          </w:p>
        </w:tc>
        <w:tc>
          <w:tcPr>
            <w:tcW w:w="6002" w:type="dxa"/>
            <w:shd w:val="clear" w:color="auto" w:fill="auto"/>
            <w:noWrap/>
            <w:vAlign w:val="bottom"/>
            <w:hideMark/>
          </w:tcPr>
          <w:p w14:paraId="4C619374" w14:textId="77777777" w:rsidR="00792061" w:rsidRPr="00C56BDA" w:rsidRDefault="00792061" w:rsidP="00792061">
            <w:pPr>
              <w:spacing w:after="0" w:line="240" w:lineRule="auto"/>
              <w:rPr>
                <w:rFonts w:ascii="Sylfaen" w:hAnsi="Sylfaen" w:cs="Calibri"/>
              </w:rPr>
            </w:pPr>
            <w:r w:rsidRPr="00C56BDA">
              <w:rPr>
                <w:rFonts w:ascii="Sylfaen" w:hAnsi="Sylfaen" w:cs="Calibri"/>
              </w:rPr>
              <w:t>ქ. ქუთაისი, შარტავას ქ 12 და ზ.გასახურიას გამზირზე</w:t>
            </w:r>
          </w:p>
        </w:tc>
      </w:tr>
      <w:tr w:rsidR="00C56BDA" w:rsidRPr="00C56BDA" w14:paraId="10A5309C" w14:textId="77777777" w:rsidTr="00030FBD">
        <w:trPr>
          <w:trHeight w:val="300"/>
        </w:trPr>
        <w:tc>
          <w:tcPr>
            <w:tcW w:w="440" w:type="dxa"/>
            <w:shd w:val="clear" w:color="auto" w:fill="auto"/>
            <w:noWrap/>
            <w:vAlign w:val="bottom"/>
            <w:hideMark/>
          </w:tcPr>
          <w:p w14:paraId="23916C26"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22</w:t>
            </w:r>
          </w:p>
        </w:tc>
        <w:tc>
          <w:tcPr>
            <w:tcW w:w="2350" w:type="dxa"/>
            <w:shd w:val="clear" w:color="auto" w:fill="auto"/>
            <w:noWrap/>
            <w:vAlign w:val="bottom"/>
            <w:hideMark/>
          </w:tcPr>
          <w:p w14:paraId="1CEEA6AD" w14:textId="6610B29B" w:rsidR="00792061" w:rsidRPr="00030FBD" w:rsidRDefault="00030FBD" w:rsidP="00792061">
            <w:pPr>
              <w:spacing w:after="0" w:line="240" w:lineRule="auto"/>
              <w:rPr>
                <w:rFonts w:ascii="Sylfaen" w:hAnsi="Sylfaen" w:cs="Calibri"/>
                <w:sz w:val="20"/>
                <w:szCs w:val="20"/>
                <w:lang w:val="ka-GE"/>
              </w:rPr>
            </w:pPr>
            <w:r>
              <w:rPr>
                <w:rFonts w:ascii="Sylfaen" w:hAnsi="Sylfaen" w:cs="Calibri"/>
                <w:sz w:val="20"/>
                <w:szCs w:val="20"/>
                <w:lang w:val="ka-GE"/>
              </w:rPr>
              <w:t>გრიშაშვილი</w:t>
            </w:r>
          </w:p>
        </w:tc>
        <w:tc>
          <w:tcPr>
            <w:tcW w:w="1299" w:type="dxa"/>
            <w:shd w:val="clear" w:color="000000" w:fill="FFFFFF"/>
            <w:noWrap/>
            <w:vAlign w:val="bottom"/>
            <w:hideMark/>
          </w:tcPr>
          <w:p w14:paraId="0A7D0F85"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იმერეთი</w:t>
            </w:r>
          </w:p>
        </w:tc>
        <w:tc>
          <w:tcPr>
            <w:tcW w:w="6002" w:type="dxa"/>
            <w:shd w:val="clear" w:color="auto" w:fill="auto"/>
            <w:noWrap/>
            <w:vAlign w:val="bottom"/>
            <w:hideMark/>
          </w:tcPr>
          <w:p w14:paraId="7AC91E88" w14:textId="77777777" w:rsidR="00792061" w:rsidRPr="00C56BDA" w:rsidRDefault="00792061" w:rsidP="00792061">
            <w:pPr>
              <w:spacing w:after="0" w:line="240" w:lineRule="auto"/>
              <w:rPr>
                <w:rFonts w:ascii="Sylfaen" w:hAnsi="Sylfaen" w:cs="Calibri"/>
              </w:rPr>
            </w:pPr>
            <w:r w:rsidRPr="00C56BDA">
              <w:rPr>
                <w:rFonts w:ascii="Sylfaen" w:hAnsi="Sylfaen" w:cs="Calibri"/>
              </w:rPr>
              <w:t>ქ.ქუთაისი, გრიშაშვილის ქუჩა</w:t>
            </w:r>
          </w:p>
        </w:tc>
      </w:tr>
      <w:tr w:rsidR="00C56BDA" w:rsidRPr="00C56BDA" w14:paraId="1C5B9427" w14:textId="77777777" w:rsidTr="00030FBD">
        <w:trPr>
          <w:trHeight w:val="300"/>
        </w:trPr>
        <w:tc>
          <w:tcPr>
            <w:tcW w:w="440" w:type="dxa"/>
            <w:shd w:val="clear" w:color="auto" w:fill="auto"/>
            <w:noWrap/>
            <w:vAlign w:val="bottom"/>
            <w:hideMark/>
          </w:tcPr>
          <w:p w14:paraId="2C46850C"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23</w:t>
            </w:r>
          </w:p>
        </w:tc>
        <w:tc>
          <w:tcPr>
            <w:tcW w:w="2350" w:type="dxa"/>
            <w:shd w:val="clear" w:color="auto" w:fill="auto"/>
            <w:noWrap/>
            <w:vAlign w:val="bottom"/>
            <w:hideMark/>
          </w:tcPr>
          <w:p w14:paraId="286AF5ED" w14:textId="16EE510C" w:rsidR="00792061" w:rsidRPr="00C56BDA" w:rsidRDefault="00030FBD" w:rsidP="00792061">
            <w:pPr>
              <w:spacing w:after="0" w:line="240" w:lineRule="auto"/>
              <w:rPr>
                <w:rFonts w:ascii="Sylfaen" w:hAnsi="Sylfaen" w:cs="Calibri"/>
                <w:sz w:val="20"/>
                <w:szCs w:val="20"/>
              </w:rPr>
            </w:pPr>
            <w:r>
              <w:rPr>
                <w:rFonts w:ascii="Sylfaen" w:hAnsi="Sylfaen" w:cs="Calibri"/>
                <w:sz w:val="20"/>
                <w:szCs w:val="20"/>
                <w:lang w:val="ka-GE"/>
              </w:rPr>
              <w:t>ბათუმი</w:t>
            </w:r>
            <w:r w:rsidR="00792061" w:rsidRPr="00C56BDA">
              <w:rPr>
                <w:rFonts w:ascii="Sylfaen" w:hAnsi="Sylfaen" w:cs="Calibri"/>
                <w:sz w:val="20"/>
                <w:szCs w:val="20"/>
              </w:rPr>
              <w:t>_</w:t>
            </w:r>
            <w:r>
              <w:rPr>
                <w:rFonts w:ascii="Sylfaen" w:hAnsi="Sylfaen" w:cs="Calibri"/>
                <w:sz w:val="20"/>
                <w:szCs w:val="20"/>
                <w:lang w:val="ka-GE"/>
              </w:rPr>
              <w:t>აეროპორტი</w:t>
            </w:r>
          </w:p>
        </w:tc>
        <w:tc>
          <w:tcPr>
            <w:tcW w:w="1299" w:type="dxa"/>
            <w:shd w:val="clear" w:color="000000" w:fill="FFFFFF"/>
            <w:noWrap/>
            <w:vAlign w:val="bottom"/>
            <w:hideMark/>
          </w:tcPr>
          <w:p w14:paraId="2A695366"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აჭარა</w:t>
            </w:r>
          </w:p>
        </w:tc>
        <w:tc>
          <w:tcPr>
            <w:tcW w:w="6002" w:type="dxa"/>
            <w:shd w:val="clear" w:color="auto" w:fill="auto"/>
            <w:noWrap/>
            <w:vAlign w:val="bottom"/>
            <w:hideMark/>
          </w:tcPr>
          <w:p w14:paraId="25B142C7" w14:textId="77777777" w:rsidR="00792061" w:rsidRPr="00C56BDA" w:rsidRDefault="00792061" w:rsidP="00792061">
            <w:pPr>
              <w:spacing w:after="0" w:line="240" w:lineRule="auto"/>
              <w:rPr>
                <w:rFonts w:ascii="Sylfaen" w:hAnsi="Sylfaen" w:cs="Calibri"/>
              </w:rPr>
            </w:pPr>
            <w:r w:rsidRPr="00C56BDA">
              <w:rPr>
                <w:rFonts w:ascii="Sylfaen" w:hAnsi="Sylfaen" w:cs="Calibri"/>
              </w:rPr>
              <w:t>ქ.ბათუმი, აეროპორტის გზატკეცილი #183</w:t>
            </w:r>
          </w:p>
        </w:tc>
      </w:tr>
      <w:tr w:rsidR="00C56BDA" w:rsidRPr="00C56BDA" w14:paraId="1B9AE82F" w14:textId="77777777" w:rsidTr="00030FBD">
        <w:trPr>
          <w:trHeight w:val="300"/>
        </w:trPr>
        <w:tc>
          <w:tcPr>
            <w:tcW w:w="440" w:type="dxa"/>
            <w:shd w:val="clear" w:color="auto" w:fill="auto"/>
            <w:noWrap/>
            <w:vAlign w:val="bottom"/>
            <w:hideMark/>
          </w:tcPr>
          <w:p w14:paraId="004F5711"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24</w:t>
            </w:r>
          </w:p>
        </w:tc>
        <w:tc>
          <w:tcPr>
            <w:tcW w:w="2350" w:type="dxa"/>
            <w:shd w:val="clear" w:color="auto" w:fill="auto"/>
            <w:noWrap/>
            <w:vAlign w:val="bottom"/>
            <w:hideMark/>
          </w:tcPr>
          <w:p w14:paraId="7ECBD1CE" w14:textId="32EAC093" w:rsidR="00792061" w:rsidRPr="00030FBD" w:rsidRDefault="00030FBD" w:rsidP="00792061">
            <w:pPr>
              <w:spacing w:after="0" w:line="240" w:lineRule="auto"/>
              <w:rPr>
                <w:rFonts w:ascii="Sylfaen" w:hAnsi="Sylfaen" w:cs="Calibri"/>
                <w:sz w:val="20"/>
                <w:szCs w:val="20"/>
                <w:lang w:val="ka-GE"/>
              </w:rPr>
            </w:pPr>
            <w:r>
              <w:rPr>
                <w:rFonts w:ascii="Sylfaen" w:hAnsi="Sylfaen" w:cs="Calibri"/>
                <w:sz w:val="20"/>
                <w:szCs w:val="20"/>
                <w:lang w:val="ka-GE"/>
              </w:rPr>
              <w:t>ბათუმი 3</w:t>
            </w:r>
          </w:p>
        </w:tc>
        <w:tc>
          <w:tcPr>
            <w:tcW w:w="1299" w:type="dxa"/>
            <w:shd w:val="clear" w:color="000000" w:fill="FFFFFF"/>
            <w:noWrap/>
            <w:vAlign w:val="bottom"/>
            <w:hideMark/>
          </w:tcPr>
          <w:p w14:paraId="6C3CD999"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აჭარა</w:t>
            </w:r>
          </w:p>
        </w:tc>
        <w:tc>
          <w:tcPr>
            <w:tcW w:w="6002" w:type="dxa"/>
            <w:shd w:val="clear" w:color="auto" w:fill="auto"/>
            <w:noWrap/>
            <w:vAlign w:val="bottom"/>
            <w:hideMark/>
          </w:tcPr>
          <w:p w14:paraId="7574C448" w14:textId="77777777" w:rsidR="00792061" w:rsidRPr="00C56BDA" w:rsidRDefault="00792061" w:rsidP="00792061">
            <w:pPr>
              <w:spacing w:after="0" w:line="240" w:lineRule="auto"/>
              <w:rPr>
                <w:rFonts w:ascii="Sylfaen" w:hAnsi="Sylfaen" w:cs="Calibri"/>
              </w:rPr>
            </w:pPr>
            <w:r w:rsidRPr="00C56BDA">
              <w:rPr>
                <w:rFonts w:ascii="Sylfaen" w:hAnsi="Sylfaen" w:cs="Calibri"/>
              </w:rPr>
              <w:t>ქ.ბათუმი, ტბელ აბუსერიძის 24 (ლუდის ქარხანასთან)</w:t>
            </w:r>
          </w:p>
        </w:tc>
      </w:tr>
      <w:tr w:rsidR="00C56BDA" w:rsidRPr="00C56BDA" w14:paraId="4D9086BD" w14:textId="77777777" w:rsidTr="00030FBD">
        <w:trPr>
          <w:trHeight w:val="300"/>
        </w:trPr>
        <w:tc>
          <w:tcPr>
            <w:tcW w:w="440" w:type="dxa"/>
            <w:shd w:val="clear" w:color="auto" w:fill="auto"/>
            <w:noWrap/>
            <w:vAlign w:val="bottom"/>
            <w:hideMark/>
          </w:tcPr>
          <w:p w14:paraId="20CA0774"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25</w:t>
            </w:r>
          </w:p>
        </w:tc>
        <w:tc>
          <w:tcPr>
            <w:tcW w:w="2350" w:type="dxa"/>
            <w:shd w:val="clear" w:color="auto" w:fill="auto"/>
            <w:noWrap/>
            <w:vAlign w:val="bottom"/>
            <w:hideMark/>
          </w:tcPr>
          <w:p w14:paraId="018C9F59" w14:textId="4928EC3B" w:rsidR="00792061" w:rsidRPr="00C56BDA" w:rsidRDefault="00030FBD" w:rsidP="00792061">
            <w:pPr>
              <w:spacing w:after="0" w:line="240" w:lineRule="auto"/>
              <w:rPr>
                <w:rFonts w:ascii="Sylfaen" w:hAnsi="Sylfaen" w:cs="Calibri"/>
                <w:sz w:val="20"/>
                <w:szCs w:val="20"/>
              </w:rPr>
            </w:pPr>
            <w:r>
              <w:rPr>
                <w:rFonts w:ascii="Sylfaen" w:hAnsi="Sylfaen" w:cs="Calibri"/>
                <w:sz w:val="20"/>
                <w:szCs w:val="20"/>
                <w:lang w:val="ka-GE"/>
              </w:rPr>
              <w:t>ბათუმი - პუშკინი</w:t>
            </w:r>
            <w:r w:rsidR="00792061" w:rsidRPr="00C56BDA">
              <w:rPr>
                <w:rFonts w:ascii="Sylfaen" w:hAnsi="Sylfaen" w:cs="Calibri"/>
                <w:sz w:val="20"/>
                <w:szCs w:val="20"/>
              </w:rPr>
              <w:t xml:space="preserve"> </w:t>
            </w:r>
          </w:p>
        </w:tc>
        <w:tc>
          <w:tcPr>
            <w:tcW w:w="1299" w:type="dxa"/>
            <w:shd w:val="clear" w:color="000000" w:fill="FFFFFF"/>
            <w:noWrap/>
            <w:vAlign w:val="bottom"/>
            <w:hideMark/>
          </w:tcPr>
          <w:p w14:paraId="0AC9C146"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აჭარა</w:t>
            </w:r>
          </w:p>
        </w:tc>
        <w:tc>
          <w:tcPr>
            <w:tcW w:w="6002" w:type="dxa"/>
            <w:shd w:val="clear" w:color="auto" w:fill="auto"/>
            <w:noWrap/>
            <w:vAlign w:val="bottom"/>
            <w:hideMark/>
          </w:tcPr>
          <w:p w14:paraId="790846C9" w14:textId="77777777" w:rsidR="00792061" w:rsidRPr="00C56BDA" w:rsidRDefault="00792061" w:rsidP="00792061">
            <w:pPr>
              <w:spacing w:after="0" w:line="240" w:lineRule="auto"/>
              <w:rPr>
                <w:rFonts w:ascii="Sylfaen" w:hAnsi="Sylfaen" w:cs="Calibri"/>
              </w:rPr>
            </w:pPr>
            <w:r w:rsidRPr="00C56BDA">
              <w:rPr>
                <w:rFonts w:ascii="Sylfaen" w:hAnsi="Sylfaen" w:cs="Calibri"/>
              </w:rPr>
              <w:t>ქ.ბათუმი, პუშკინისა(77) და აბაშიძის ქუჩების(51) გადაკვეთა</w:t>
            </w:r>
          </w:p>
        </w:tc>
      </w:tr>
      <w:tr w:rsidR="00C56BDA" w:rsidRPr="00C56BDA" w14:paraId="5D06366B" w14:textId="77777777" w:rsidTr="00030FBD">
        <w:trPr>
          <w:trHeight w:val="300"/>
        </w:trPr>
        <w:tc>
          <w:tcPr>
            <w:tcW w:w="440" w:type="dxa"/>
            <w:shd w:val="clear" w:color="auto" w:fill="auto"/>
            <w:noWrap/>
            <w:vAlign w:val="bottom"/>
            <w:hideMark/>
          </w:tcPr>
          <w:p w14:paraId="3C8DF0AE"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26</w:t>
            </w:r>
          </w:p>
        </w:tc>
        <w:tc>
          <w:tcPr>
            <w:tcW w:w="2350" w:type="dxa"/>
            <w:shd w:val="clear" w:color="auto" w:fill="auto"/>
            <w:noWrap/>
            <w:vAlign w:val="bottom"/>
            <w:hideMark/>
          </w:tcPr>
          <w:p w14:paraId="2C570BE5" w14:textId="3EA439B0" w:rsidR="00792061" w:rsidRPr="00030FBD" w:rsidRDefault="00030FBD" w:rsidP="00792061">
            <w:pPr>
              <w:spacing w:after="0" w:line="240" w:lineRule="auto"/>
              <w:rPr>
                <w:rFonts w:ascii="Sylfaen" w:hAnsi="Sylfaen" w:cs="Calibri"/>
                <w:sz w:val="20"/>
                <w:szCs w:val="20"/>
                <w:lang w:val="ka-GE"/>
              </w:rPr>
            </w:pPr>
            <w:r>
              <w:rPr>
                <w:rFonts w:ascii="Sylfaen" w:hAnsi="Sylfaen" w:cs="Calibri"/>
                <w:sz w:val="20"/>
                <w:szCs w:val="20"/>
                <w:lang w:val="ka-GE"/>
              </w:rPr>
              <w:t>ზუგდიდი 2</w:t>
            </w:r>
          </w:p>
        </w:tc>
        <w:tc>
          <w:tcPr>
            <w:tcW w:w="1299" w:type="dxa"/>
            <w:shd w:val="clear" w:color="000000" w:fill="FFFFFF"/>
            <w:noWrap/>
            <w:vAlign w:val="bottom"/>
            <w:hideMark/>
          </w:tcPr>
          <w:p w14:paraId="22700B03"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სამეგრელო</w:t>
            </w:r>
          </w:p>
        </w:tc>
        <w:tc>
          <w:tcPr>
            <w:tcW w:w="6002" w:type="dxa"/>
            <w:shd w:val="clear" w:color="auto" w:fill="auto"/>
            <w:noWrap/>
            <w:vAlign w:val="bottom"/>
            <w:hideMark/>
          </w:tcPr>
          <w:p w14:paraId="3F633C1F" w14:textId="77777777" w:rsidR="00792061" w:rsidRPr="00C56BDA" w:rsidRDefault="00792061" w:rsidP="00792061">
            <w:pPr>
              <w:spacing w:after="0" w:line="240" w:lineRule="auto"/>
              <w:rPr>
                <w:rFonts w:ascii="Sylfaen" w:hAnsi="Sylfaen" w:cs="Calibri"/>
              </w:rPr>
            </w:pPr>
            <w:r w:rsidRPr="00C56BDA">
              <w:rPr>
                <w:rFonts w:ascii="Sylfaen" w:hAnsi="Sylfaen" w:cs="Calibri"/>
              </w:rPr>
              <w:t>ქ.ზუგდიდი, რუსთაველის  #167;</w:t>
            </w:r>
          </w:p>
        </w:tc>
      </w:tr>
      <w:tr w:rsidR="00C56BDA" w:rsidRPr="00C56BDA" w14:paraId="32C271E6" w14:textId="77777777" w:rsidTr="00030FBD">
        <w:trPr>
          <w:trHeight w:val="300"/>
        </w:trPr>
        <w:tc>
          <w:tcPr>
            <w:tcW w:w="440" w:type="dxa"/>
            <w:shd w:val="clear" w:color="auto" w:fill="auto"/>
            <w:noWrap/>
            <w:vAlign w:val="bottom"/>
            <w:hideMark/>
          </w:tcPr>
          <w:p w14:paraId="526299CF"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27</w:t>
            </w:r>
          </w:p>
        </w:tc>
        <w:tc>
          <w:tcPr>
            <w:tcW w:w="2350" w:type="dxa"/>
            <w:shd w:val="clear" w:color="auto" w:fill="auto"/>
            <w:noWrap/>
            <w:vAlign w:val="bottom"/>
            <w:hideMark/>
          </w:tcPr>
          <w:p w14:paraId="2BB38C77" w14:textId="4622AA7E" w:rsidR="00792061" w:rsidRPr="00030FBD" w:rsidRDefault="00030FBD" w:rsidP="00792061">
            <w:pPr>
              <w:spacing w:after="0" w:line="240" w:lineRule="auto"/>
              <w:rPr>
                <w:rFonts w:ascii="Sylfaen" w:hAnsi="Sylfaen" w:cs="Calibri"/>
                <w:sz w:val="20"/>
                <w:szCs w:val="20"/>
                <w:lang w:val="ka-GE"/>
              </w:rPr>
            </w:pPr>
            <w:r>
              <w:rPr>
                <w:rFonts w:ascii="Sylfaen" w:hAnsi="Sylfaen" w:cs="Calibri"/>
                <w:sz w:val="20"/>
                <w:szCs w:val="20"/>
                <w:lang w:val="ka-GE"/>
              </w:rPr>
              <w:t>ფოთი 1</w:t>
            </w:r>
          </w:p>
        </w:tc>
        <w:tc>
          <w:tcPr>
            <w:tcW w:w="1299" w:type="dxa"/>
            <w:shd w:val="clear" w:color="000000" w:fill="FFFFFF"/>
            <w:noWrap/>
            <w:vAlign w:val="bottom"/>
            <w:hideMark/>
          </w:tcPr>
          <w:p w14:paraId="22208B26"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სამეგრელო</w:t>
            </w:r>
          </w:p>
        </w:tc>
        <w:tc>
          <w:tcPr>
            <w:tcW w:w="6002" w:type="dxa"/>
            <w:shd w:val="clear" w:color="auto" w:fill="auto"/>
            <w:noWrap/>
            <w:vAlign w:val="bottom"/>
            <w:hideMark/>
          </w:tcPr>
          <w:p w14:paraId="5586E315" w14:textId="77777777" w:rsidR="00792061" w:rsidRPr="00C56BDA" w:rsidRDefault="00792061" w:rsidP="00792061">
            <w:pPr>
              <w:spacing w:after="0" w:line="240" w:lineRule="auto"/>
              <w:rPr>
                <w:rFonts w:ascii="Sylfaen" w:hAnsi="Sylfaen" w:cs="Calibri"/>
              </w:rPr>
            </w:pPr>
            <w:r w:rsidRPr="00C56BDA">
              <w:rPr>
                <w:rFonts w:ascii="Sylfaen" w:hAnsi="Sylfaen" w:cs="Calibri"/>
              </w:rPr>
              <w:t>ქ.ფოთი, სამეგრელოს მოედანი</w:t>
            </w:r>
          </w:p>
        </w:tc>
      </w:tr>
      <w:tr w:rsidR="00C56BDA" w:rsidRPr="00C56BDA" w14:paraId="6795D0CE" w14:textId="77777777" w:rsidTr="00030FBD">
        <w:trPr>
          <w:trHeight w:val="300"/>
        </w:trPr>
        <w:tc>
          <w:tcPr>
            <w:tcW w:w="440" w:type="dxa"/>
            <w:shd w:val="clear" w:color="auto" w:fill="auto"/>
            <w:noWrap/>
            <w:vAlign w:val="bottom"/>
            <w:hideMark/>
          </w:tcPr>
          <w:p w14:paraId="68985327"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28</w:t>
            </w:r>
          </w:p>
        </w:tc>
        <w:tc>
          <w:tcPr>
            <w:tcW w:w="2350" w:type="dxa"/>
            <w:shd w:val="clear" w:color="auto" w:fill="auto"/>
            <w:noWrap/>
            <w:vAlign w:val="bottom"/>
            <w:hideMark/>
          </w:tcPr>
          <w:p w14:paraId="36BAEDC3" w14:textId="4AEC75C6" w:rsidR="00792061" w:rsidRPr="00030FBD" w:rsidRDefault="00030FBD" w:rsidP="00792061">
            <w:pPr>
              <w:spacing w:after="0" w:line="240" w:lineRule="auto"/>
              <w:rPr>
                <w:rFonts w:ascii="Sylfaen" w:hAnsi="Sylfaen" w:cs="Calibri"/>
                <w:sz w:val="20"/>
                <w:szCs w:val="20"/>
                <w:lang w:val="ka-GE"/>
              </w:rPr>
            </w:pPr>
            <w:r>
              <w:rPr>
                <w:rFonts w:ascii="Sylfaen" w:hAnsi="Sylfaen" w:cs="Calibri"/>
                <w:sz w:val="20"/>
                <w:szCs w:val="20"/>
                <w:lang w:val="ka-GE"/>
              </w:rPr>
              <w:t>სენაკი</w:t>
            </w:r>
          </w:p>
        </w:tc>
        <w:tc>
          <w:tcPr>
            <w:tcW w:w="1299" w:type="dxa"/>
            <w:shd w:val="clear" w:color="000000" w:fill="FFFFFF"/>
            <w:noWrap/>
            <w:vAlign w:val="bottom"/>
            <w:hideMark/>
          </w:tcPr>
          <w:p w14:paraId="3C402F93"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სამეგრელო</w:t>
            </w:r>
          </w:p>
        </w:tc>
        <w:tc>
          <w:tcPr>
            <w:tcW w:w="6002" w:type="dxa"/>
            <w:shd w:val="clear" w:color="auto" w:fill="auto"/>
            <w:noWrap/>
            <w:vAlign w:val="bottom"/>
            <w:hideMark/>
          </w:tcPr>
          <w:p w14:paraId="056DFD29" w14:textId="77777777" w:rsidR="00792061" w:rsidRPr="00C56BDA" w:rsidRDefault="00792061" w:rsidP="00792061">
            <w:pPr>
              <w:spacing w:after="0" w:line="240" w:lineRule="auto"/>
              <w:rPr>
                <w:rFonts w:ascii="Sylfaen" w:hAnsi="Sylfaen" w:cs="Calibri"/>
              </w:rPr>
            </w:pPr>
            <w:r w:rsidRPr="00C56BDA">
              <w:rPr>
                <w:rFonts w:ascii="Sylfaen" w:hAnsi="Sylfaen" w:cs="Calibri"/>
              </w:rPr>
              <w:t>ქ. სენაკი, მშვიდობის ქუჩა 168</w:t>
            </w:r>
          </w:p>
        </w:tc>
      </w:tr>
      <w:tr w:rsidR="00C56BDA" w:rsidRPr="00C56BDA" w14:paraId="7B23FE91" w14:textId="77777777" w:rsidTr="00030FBD">
        <w:trPr>
          <w:trHeight w:val="300"/>
        </w:trPr>
        <w:tc>
          <w:tcPr>
            <w:tcW w:w="440" w:type="dxa"/>
            <w:shd w:val="clear" w:color="auto" w:fill="auto"/>
            <w:noWrap/>
            <w:vAlign w:val="bottom"/>
            <w:hideMark/>
          </w:tcPr>
          <w:p w14:paraId="7978508A"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29</w:t>
            </w:r>
          </w:p>
        </w:tc>
        <w:tc>
          <w:tcPr>
            <w:tcW w:w="2350" w:type="dxa"/>
            <w:shd w:val="clear" w:color="auto" w:fill="auto"/>
            <w:noWrap/>
            <w:vAlign w:val="bottom"/>
            <w:hideMark/>
          </w:tcPr>
          <w:p w14:paraId="17B6B8F1" w14:textId="7E195BAC" w:rsidR="00792061" w:rsidRPr="00030FBD" w:rsidRDefault="00030FBD" w:rsidP="00792061">
            <w:pPr>
              <w:spacing w:after="0" w:line="240" w:lineRule="auto"/>
              <w:rPr>
                <w:rFonts w:ascii="Sylfaen" w:hAnsi="Sylfaen" w:cs="Calibri"/>
                <w:sz w:val="20"/>
                <w:szCs w:val="20"/>
                <w:lang w:val="ka-GE"/>
              </w:rPr>
            </w:pPr>
            <w:r>
              <w:rPr>
                <w:rFonts w:ascii="Sylfaen" w:hAnsi="Sylfaen" w:cs="Calibri"/>
                <w:sz w:val="20"/>
                <w:szCs w:val="20"/>
                <w:lang w:val="ka-GE"/>
              </w:rPr>
              <w:t>ქობულეთი</w:t>
            </w:r>
          </w:p>
        </w:tc>
        <w:tc>
          <w:tcPr>
            <w:tcW w:w="1299" w:type="dxa"/>
            <w:shd w:val="clear" w:color="000000" w:fill="FFFFFF"/>
            <w:noWrap/>
            <w:vAlign w:val="bottom"/>
            <w:hideMark/>
          </w:tcPr>
          <w:p w14:paraId="57E1C44D"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აჭარა</w:t>
            </w:r>
          </w:p>
        </w:tc>
        <w:tc>
          <w:tcPr>
            <w:tcW w:w="6002" w:type="dxa"/>
            <w:shd w:val="clear" w:color="auto" w:fill="auto"/>
            <w:noWrap/>
            <w:vAlign w:val="bottom"/>
            <w:hideMark/>
          </w:tcPr>
          <w:p w14:paraId="0B349425" w14:textId="77777777" w:rsidR="00792061" w:rsidRPr="00C56BDA" w:rsidRDefault="00792061" w:rsidP="00792061">
            <w:pPr>
              <w:spacing w:after="0" w:line="240" w:lineRule="auto"/>
              <w:rPr>
                <w:rFonts w:ascii="Sylfaen" w:hAnsi="Sylfaen" w:cs="Calibri"/>
              </w:rPr>
            </w:pPr>
            <w:r w:rsidRPr="00C56BDA">
              <w:rPr>
                <w:rFonts w:ascii="Sylfaen" w:hAnsi="Sylfaen" w:cs="Calibri"/>
              </w:rPr>
              <w:t>ქ.ქობულეთი, რუსთაველის ქ. 26</w:t>
            </w:r>
          </w:p>
        </w:tc>
      </w:tr>
      <w:tr w:rsidR="00C56BDA" w:rsidRPr="00C56BDA" w14:paraId="0F6613FE" w14:textId="77777777" w:rsidTr="00030FBD">
        <w:trPr>
          <w:trHeight w:val="300"/>
        </w:trPr>
        <w:tc>
          <w:tcPr>
            <w:tcW w:w="440" w:type="dxa"/>
            <w:shd w:val="clear" w:color="auto" w:fill="auto"/>
            <w:noWrap/>
            <w:vAlign w:val="bottom"/>
            <w:hideMark/>
          </w:tcPr>
          <w:p w14:paraId="2EEA0A8C"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30</w:t>
            </w:r>
          </w:p>
        </w:tc>
        <w:tc>
          <w:tcPr>
            <w:tcW w:w="2350" w:type="dxa"/>
            <w:shd w:val="clear" w:color="auto" w:fill="auto"/>
            <w:noWrap/>
            <w:vAlign w:val="bottom"/>
            <w:hideMark/>
          </w:tcPr>
          <w:p w14:paraId="63A358BA" w14:textId="51726C61" w:rsidR="00792061" w:rsidRPr="00C56BDA" w:rsidRDefault="00030FBD" w:rsidP="00792061">
            <w:pPr>
              <w:spacing w:after="0" w:line="240" w:lineRule="auto"/>
              <w:rPr>
                <w:rFonts w:ascii="Sylfaen" w:hAnsi="Sylfaen" w:cs="Calibri"/>
                <w:sz w:val="20"/>
                <w:szCs w:val="20"/>
              </w:rPr>
            </w:pPr>
            <w:r>
              <w:rPr>
                <w:rFonts w:ascii="Sylfaen" w:hAnsi="Sylfaen" w:cs="Calibri"/>
                <w:sz w:val="20"/>
                <w:szCs w:val="20"/>
                <w:lang w:val="ka-GE"/>
              </w:rPr>
              <w:t>გორი</w:t>
            </w:r>
            <w:r w:rsidR="00792061" w:rsidRPr="00C56BDA">
              <w:rPr>
                <w:rFonts w:ascii="Sylfaen" w:hAnsi="Sylfaen" w:cs="Calibri"/>
                <w:sz w:val="20"/>
                <w:szCs w:val="20"/>
              </w:rPr>
              <w:t xml:space="preserve"> </w:t>
            </w:r>
            <w:r w:rsidR="00792061" w:rsidRPr="00C56BDA">
              <w:rPr>
                <w:rFonts w:ascii="Sylfaen" w:hAnsi="Sylfaen" w:cs="Sylfaen"/>
                <w:sz w:val="20"/>
                <w:szCs w:val="20"/>
              </w:rPr>
              <w:t>ტინისხიდი</w:t>
            </w:r>
          </w:p>
        </w:tc>
        <w:tc>
          <w:tcPr>
            <w:tcW w:w="1299" w:type="dxa"/>
            <w:shd w:val="clear" w:color="000000" w:fill="FFFFFF"/>
            <w:noWrap/>
            <w:vAlign w:val="bottom"/>
            <w:hideMark/>
          </w:tcPr>
          <w:p w14:paraId="0C8FB66F"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აღმოსავლეთი</w:t>
            </w:r>
          </w:p>
        </w:tc>
        <w:tc>
          <w:tcPr>
            <w:tcW w:w="6002" w:type="dxa"/>
            <w:shd w:val="clear" w:color="auto" w:fill="auto"/>
            <w:noWrap/>
            <w:vAlign w:val="bottom"/>
            <w:hideMark/>
          </w:tcPr>
          <w:p w14:paraId="00567228" w14:textId="77777777" w:rsidR="00792061" w:rsidRPr="00C56BDA" w:rsidRDefault="00792061" w:rsidP="00792061">
            <w:pPr>
              <w:spacing w:after="0" w:line="240" w:lineRule="auto"/>
              <w:rPr>
                <w:rFonts w:ascii="Sylfaen" w:hAnsi="Sylfaen" w:cs="Calibri"/>
              </w:rPr>
            </w:pPr>
            <w:r w:rsidRPr="00C56BDA">
              <w:rPr>
                <w:rFonts w:ascii="Sylfaen" w:hAnsi="Sylfaen" w:cs="Calibri"/>
              </w:rPr>
              <w:t>გორის რაიონი, სოფელი ტინისხიდი (ჩქაროსნულ ავტომაგისტრალზე)</w:t>
            </w:r>
          </w:p>
        </w:tc>
      </w:tr>
      <w:tr w:rsidR="00C56BDA" w:rsidRPr="00C56BDA" w14:paraId="580E1138" w14:textId="77777777" w:rsidTr="00030FBD">
        <w:trPr>
          <w:trHeight w:val="300"/>
        </w:trPr>
        <w:tc>
          <w:tcPr>
            <w:tcW w:w="440" w:type="dxa"/>
            <w:shd w:val="clear" w:color="auto" w:fill="auto"/>
            <w:noWrap/>
            <w:vAlign w:val="bottom"/>
            <w:hideMark/>
          </w:tcPr>
          <w:p w14:paraId="5A19B83D"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31</w:t>
            </w:r>
          </w:p>
        </w:tc>
        <w:tc>
          <w:tcPr>
            <w:tcW w:w="2350" w:type="dxa"/>
            <w:shd w:val="clear" w:color="auto" w:fill="auto"/>
            <w:noWrap/>
            <w:vAlign w:val="bottom"/>
            <w:hideMark/>
          </w:tcPr>
          <w:p w14:paraId="27BDD083" w14:textId="5152C285" w:rsidR="00792061" w:rsidRPr="00C56BDA" w:rsidRDefault="00030FBD" w:rsidP="00792061">
            <w:pPr>
              <w:spacing w:after="0" w:line="240" w:lineRule="auto"/>
              <w:rPr>
                <w:rFonts w:ascii="Sylfaen" w:hAnsi="Sylfaen" w:cs="Calibri"/>
                <w:sz w:val="20"/>
                <w:szCs w:val="20"/>
              </w:rPr>
            </w:pPr>
            <w:r>
              <w:rPr>
                <w:rFonts w:ascii="Sylfaen" w:hAnsi="Sylfaen" w:cs="Calibri"/>
                <w:sz w:val="20"/>
                <w:szCs w:val="20"/>
                <w:lang w:val="ka-GE"/>
              </w:rPr>
              <w:t>თელავი</w:t>
            </w:r>
            <w:r w:rsidR="00792061" w:rsidRPr="00C56BDA">
              <w:rPr>
                <w:rFonts w:ascii="Sylfaen" w:hAnsi="Sylfaen" w:cs="Calibri"/>
                <w:sz w:val="20"/>
                <w:szCs w:val="20"/>
              </w:rPr>
              <w:t xml:space="preserve"> 2</w:t>
            </w:r>
          </w:p>
        </w:tc>
        <w:tc>
          <w:tcPr>
            <w:tcW w:w="1299" w:type="dxa"/>
            <w:shd w:val="clear" w:color="000000" w:fill="FFFFFF"/>
            <w:noWrap/>
            <w:vAlign w:val="bottom"/>
            <w:hideMark/>
          </w:tcPr>
          <w:p w14:paraId="37F5012A"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კახეთი</w:t>
            </w:r>
          </w:p>
        </w:tc>
        <w:tc>
          <w:tcPr>
            <w:tcW w:w="6002" w:type="dxa"/>
            <w:shd w:val="clear" w:color="auto" w:fill="auto"/>
            <w:noWrap/>
            <w:vAlign w:val="bottom"/>
            <w:hideMark/>
          </w:tcPr>
          <w:p w14:paraId="4D3A7E5A" w14:textId="77777777" w:rsidR="00792061" w:rsidRPr="00C56BDA" w:rsidRDefault="00792061" w:rsidP="00792061">
            <w:pPr>
              <w:spacing w:after="0" w:line="240" w:lineRule="auto"/>
              <w:rPr>
                <w:rFonts w:ascii="Sylfaen" w:hAnsi="Sylfaen" w:cs="Calibri"/>
              </w:rPr>
            </w:pPr>
            <w:r w:rsidRPr="00C56BDA">
              <w:rPr>
                <w:rFonts w:ascii="Sylfaen" w:hAnsi="Sylfaen" w:cs="Calibri"/>
              </w:rPr>
              <w:t>ქ. თელავი, დ. აღმაშენებლის გამზ.</w:t>
            </w:r>
          </w:p>
        </w:tc>
      </w:tr>
      <w:tr w:rsidR="00C56BDA" w:rsidRPr="00C56BDA" w14:paraId="392D84F7" w14:textId="77777777" w:rsidTr="00030FBD">
        <w:trPr>
          <w:trHeight w:val="300"/>
        </w:trPr>
        <w:tc>
          <w:tcPr>
            <w:tcW w:w="440" w:type="dxa"/>
            <w:shd w:val="clear" w:color="auto" w:fill="auto"/>
            <w:noWrap/>
            <w:vAlign w:val="bottom"/>
            <w:hideMark/>
          </w:tcPr>
          <w:p w14:paraId="2EB778F9"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32</w:t>
            </w:r>
          </w:p>
        </w:tc>
        <w:tc>
          <w:tcPr>
            <w:tcW w:w="2350" w:type="dxa"/>
            <w:shd w:val="clear" w:color="auto" w:fill="auto"/>
            <w:noWrap/>
            <w:vAlign w:val="bottom"/>
            <w:hideMark/>
          </w:tcPr>
          <w:p w14:paraId="4FA8A3F3" w14:textId="7A8D4107" w:rsidR="00792061" w:rsidRPr="00030FBD" w:rsidRDefault="00030FBD" w:rsidP="00792061">
            <w:pPr>
              <w:spacing w:after="0" w:line="240" w:lineRule="auto"/>
              <w:rPr>
                <w:rFonts w:ascii="Sylfaen" w:hAnsi="Sylfaen" w:cs="Calibri"/>
                <w:sz w:val="20"/>
                <w:szCs w:val="20"/>
                <w:lang w:val="ka-GE"/>
              </w:rPr>
            </w:pPr>
            <w:r>
              <w:rPr>
                <w:rFonts w:ascii="Sylfaen" w:hAnsi="Sylfaen" w:cs="Calibri"/>
                <w:sz w:val="20"/>
                <w:szCs w:val="20"/>
                <w:lang w:val="ka-GE"/>
              </w:rPr>
              <w:t>ყვარელი</w:t>
            </w:r>
          </w:p>
        </w:tc>
        <w:tc>
          <w:tcPr>
            <w:tcW w:w="1299" w:type="dxa"/>
            <w:shd w:val="clear" w:color="000000" w:fill="FFFFFF"/>
            <w:noWrap/>
            <w:vAlign w:val="bottom"/>
            <w:hideMark/>
          </w:tcPr>
          <w:p w14:paraId="13A683A9"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კახეთი</w:t>
            </w:r>
          </w:p>
        </w:tc>
        <w:tc>
          <w:tcPr>
            <w:tcW w:w="6002" w:type="dxa"/>
            <w:shd w:val="clear" w:color="auto" w:fill="auto"/>
            <w:noWrap/>
            <w:vAlign w:val="bottom"/>
            <w:hideMark/>
          </w:tcPr>
          <w:p w14:paraId="7615B0D3" w14:textId="77777777" w:rsidR="00792061" w:rsidRPr="00C56BDA" w:rsidRDefault="00792061" w:rsidP="00792061">
            <w:pPr>
              <w:spacing w:after="0" w:line="240" w:lineRule="auto"/>
              <w:rPr>
                <w:rFonts w:ascii="Sylfaen" w:hAnsi="Sylfaen" w:cs="Calibri"/>
              </w:rPr>
            </w:pPr>
            <w:r w:rsidRPr="00C56BDA">
              <w:rPr>
                <w:rFonts w:ascii="Sylfaen" w:hAnsi="Sylfaen" w:cs="Calibri"/>
              </w:rPr>
              <w:t>ქ. ყვარელი, ჭავჭავაძის ქუჩა 43</w:t>
            </w:r>
          </w:p>
        </w:tc>
      </w:tr>
      <w:tr w:rsidR="00C56BDA" w:rsidRPr="00C56BDA" w14:paraId="27326179" w14:textId="77777777" w:rsidTr="00030FBD">
        <w:trPr>
          <w:trHeight w:val="300"/>
        </w:trPr>
        <w:tc>
          <w:tcPr>
            <w:tcW w:w="440" w:type="dxa"/>
            <w:shd w:val="clear" w:color="auto" w:fill="auto"/>
            <w:noWrap/>
            <w:vAlign w:val="bottom"/>
            <w:hideMark/>
          </w:tcPr>
          <w:p w14:paraId="2252CA61"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33</w:t>
            </w:r>
          </w:p>
        </w:tc>
        <w:tc>
          <w:tcPr>
            <w:tcW w:w="2350" w:type="dxa"/>
            <w:shd w:val="clear" w:color="auto" w:fill="auto"/>
            <w:noWrap/>
            <w:vAlign w:val="bottom"/>
            <w:hideMark/>
          </w:tcPr>
          <w:p w14:paraId="5D2AAC20" w14:textId="5C806D9D" w:rsidR="00792061" w:rsidRPr="00C56BDA" w:rsidRDefault="00030FBD" w:rsidP="00792061">
            <w:pPr>
              <w:spacing w:after="0" w:line="240" w:lineRule="auto"/>
              <w:rPr>
                <w:rFonts w:ascii="Sylfaen" w:hAnsi="Sylfaen" w:cs="Calibri"/>
                <w:sz w:val="20"/>
                <w:szCs w:val="20"/>
              </w:rPr>
            </w:pPr>
            <w:r>
              <w:rPr>
                <w:rFonts w:ascii="Sylfaen" w:hAnsi="Sylfaen" w:cs="Calibri"/>
                <w:sz w:val="20"/>
                <w:szCs w:val="20"/>
                <w:lang w:val="ka-GE"/>
              </w:rPr>
              <w:t>ახალციხე</w:t>
            </w:r>
            <w:r w:rsidR="00792061" w:rsidRPr="00C56BDA">
              <w:rPr>
                <w:rFonts w:ascii="Sylfaen" w:hAnsi="Sylfaen" w:cs="Calibri"/>
                <w:sz w:val="20"/>
                <w:szCs w:val="20"/>
              </w:rPr>
              <w:t>-2</w:t>
            </w:r>
          </w:p>
        </w:tc>
        <w:tc>
          <w:tcPr>
            <w:tcW w:w="1299" w:type="dxa"/>
            <w:shd w:val="clear" w:color="000000" w:fill="FFFFFF"/>
            <w:noWrap/>
            <w:vAlign w:val="bottom"/>
            <w:hideMark/>
          </w:tcPr>
          <w:p w14:paraId="491A2D01"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აღმოსავლეთი</w:t>
            </w:r>
          </w:p>
        </w:tc>
        <w:tc>
          <w:tcPr>
            <w:tcW w:w="6002" w:type="dxa"/>
            <w:shd w:val="clear" w:color="auto" w:fill="auto"/>
            <w:noWrap/>
            <w:vAlign w:val="bottom"/>
            <w:hideMark/>
          </w:tcPr>
          <w:p w14:paraId="0C3D4FFD" w14:textId="77777777" w:rsidR="00792061" w:rsidRPr="00C56BDA" w:rsidRDefault="00792061" w:rsidP="00792061">
            <w:pPr>
              <w:spacing w:after="0" w:line="240" w:lineRule="auto"/>
              <w:rPr>
                <w:rFonts w:ascii="Sylfaen" w:hAnsi="Sylfaen" w:cs="Calibri"/>
              </w:rPr>
            </w:pPr>
            <w:r w:rsidRPr="00C56BDA">
              <w:rPr>
                <w:rFonts w:ascii="Sylfaen" w:hAnsi="Sylfaen" w:cs="Calibri"/>
              </w:rPr>
              <w:t>ქ.ახალციხე, თამარაშვილის N 1</w:t>
            </w:r>
          </w:p>
        </w:tc>
      </w:tr>
      <w:tr w:rsidR="00C56BDA" w:rsidRPr="00C56BDA" w14:paraId="5B56AB53" w14:textId="77777777" w:rsidTr="00030FBD">
        <w:trPr>
          <w:trHeight w:val="300"/>
        </w:trPr>
        <w:tc>
          <w:tcPr>
            <w:tcW w:w="440" w:type="dxa"/>
            <w:shd w:val="clear" w:color="auto" w:fill="auto"/>
            <w:noWrap/>
            <w:vAlign w:val="bottom"/>
            <w:hideMark/>
          </w:tcPr>
          <w:p w14:paraId="52D21A26"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34</w:t>
            </w:r>
          </w:p>
        </w:tc>
        <w:tc>
          <w:tcPr>
            <w:tcW w:w="2350" w:type="dxa"/>
            <w:shd w:val="clear" w:color="auto" w:fill="auto"/>
            <w:noWrap/>
            <w:vAlign w:val="bottom"/>
            <w:hideMark/>
          </w:tcPr>
          <w:p w14:paraId="614210AC" w14:textId="0C4C6A5D" w:rsidR="00792061" w:rsidRPr="00030FBD" w:rsidRDefault="00030FBD" w:rsidP="00792061">
            <w:pPr>
              <w:spacing w:after="0" w:line="240" w:lineRule="auto"/>
              <w:rPr>
                <w:rFonts w:ascii="Sylfaen" w:hAnsi="Sylfaen" w:cs="Calibri"/>
                <w:sz w:val="20"/>
                <w:szCs w:val="20"/>
                <w:lang w:val="ka-GE"/>
              </w:rPr>
            </w:pPr>
            <w:r>
              <w:rPr>
                <w:rFonts w:ascii="Sylfaen" w:hAnsi="Sylfaen" w:cs="Calibri"/>
                <w:sz w:val="20"/>
                <w:szCs w:val="20"/>
                <w:lang w:val="ka-GE"/>
              </w:rPr>
              <w:t>რუსთავი</w:t>
            </w:r>
          </w:p>
        </w:tc>
        <w:tc>
          <w:tcPr>
            <w:tcW w:w="1299" w:type="dxa"/>
            <w:shd w:val="clear" w:color="000000" w:fill="FFFFFF"/>
            <w:noWrap/>
            <w:vAlign w:val="bottom"/>
            <w:hideMark/>
          </w:tcPr>
          <w:p w14:paraId="3E8693C4"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აღმოსავლეთი</w:t>
            </w:r>
          </w:p>
        </w:tc>
        <w:tc>
          <w:tcPr>
            <w:tcW w:w="6002" w:type="dxa"/>
            <w:shd w:val="clear" w:color="auto" w:fill="auto"/>
            <w:noWrap/>
            <w:vAlign w:val="bottom"/>
            <w:hideMark/>
          </w:tcPr>
          <w:p w14:paraId="4BDF94A7" w14:textId="77777777" w:rsidR="00792061" w:rsidRPr="00C56BDA" w:rsidRDefault="00792061" w:rsidP="00792061">
            <w:pPr>
              <w:spacing w:after="0" w:line="240" w:lineRule="auto"/>
              <w:rPr>
                <w:rFonts w:ascii="Sylfaen" w:hAnsi="Sylfaen" w:cs="Calibri"/>
              </w:rPr>
            </w:pPr>
            <w:r w:rsidRPr="00C56BDA">
              <w:rPr>
                <w:rFonts w:ascii="Sylfaen" w:hAnsi="Sylfaen" w:cs="Calibri"/>
              </w:rPr>
              <w:t>ქ.რუსთავი, ჟიული შარტავას #4-ის მიმდებარედ</w:t>
            </w:r>
          </w:p>
        </w:tc>
      </w:tr>
      <w:tr w:rsidR="00C56BDA" w:rsidRPr="00C56BDA" w14:paraId="1C1A61B7" w14:textId="77777777" w:rsidTr="00030FBD">
        <w:trPr>
          <w:trHeight w:val="300"/>
        </w:trPr>
        <w:tc>
          <w:tcPr>
            <w:tcW w:w="440" w:type="dxa"/>
            <w:shd w:val="clear" w:color="auto" w:fill="auto"/>
            <w:noWrap/>
            <w:vAlign w:val="bottom"/>
            <w:hideMark/>
          </w:tcPr>
          <w:p w14:paraId="26F77522"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35</w:t>
            </w:r>
          </w:p>
        </w:tc>
        <w:tc>
          <w:tcPr>
            <w:tcW w:w="2350" w:type="dxa"/>
            <w:shd w:val="clear" w:color="auto" w:fill="auto"/>
            <w:noWrap/>
            <w:vAlign w:val="bottom"/>
            <w:hideMark/>
          </w:tcPr>
          <w:p w14:paraId="7E5554FE" w14:textId="76BEABA7" w:rsidR="00792061" w:rsidRPr="00030FBD" w:rsidRDefault="00030FBD" w:rsidP="00792061">
            <w:pPr>
              <w:spacing w:after="0" w:line="240" w:lineRule="auto"/>
              <w:rPr>
                <w:rFonts w:ascii="Sylfaen" w:hAnsi="Sylfaen" w:cs="Calibri"/>
                <w:sz w:val="20"/>
                <w:szCs w:val="20"/>
                <w:lang w:val="ka-GE"/>
              </w:rPr>
            </w:pPr>
            <w:r>
              <w:rPr>
                <w:rFonts w:ascii="Sylfaen" w:hAnsi="Sylfaen" w:cs="Calibri"/>
                <w:sz w:val="20"/>
                <w:szCs w:val="20"/>
                <w:lang w:val="ka-GE"/>
              </w:rPr>
              <w:t>გორი</w:t>
            </w:r>
          </w:p>
        </w:tc>
        <w:tc>
          <w:tcPr>
            <w:tcW w:w="1299" w:type="dxa"/>
            <w:shd w:val="clear" w:color="000000" w:fill="FFFFFF"/>
            <w:noWrap/>
            <w:vAlign w:val="bottom"/>
            <w:hideMark/>
          </w:tcPr>
          <w:p w14:paraId="2AAA8498"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აღმოსავლეთი</w:t>
            </w:r>
          </w:p>
        </w:tc>
        <w:tc>
          <w:tcPr>
            <w:tcW w:w="6002" w:type="dxa"/>
            <w:shd w:val="clear" w:color="auto" w:fill="auto"/>
            <w:noWrap/>
            <w:vAlign w:val="bottom"/>
            <w:hideMark/>
          </w:tcPr>
          <w:p w14:paraId="6AAD797B" w14:textId="77777777" w:rsidR="00792061" w:rsidRPr="00C56BDA" w:rsidRDefault="00792061" w:rsidP="00792061">
            <w:pPr>
              <w:spacing w:after="0" w:line="240" w:lineRule="auto"/>
              <w:rPr>
                <w:rFonts w:ascii="Sylfaen" w:hAnsi="Sylfaen" w:cs="Calibri"/>
              </w:rPr>
            </w:pPr>
            <w:r w:rsidRPr="00C56BDA">
              <w:rPr>
                <w:rFonts w:ascii="Sylfaen" w:hAnsi="Sylfaen" w:cs="Calibri"/>
              </w:rPr>
              <w:t>ქ.გორი, გორი-ცხინვალის გზატკეცილი 22</w:t>
            </w:r>
          </w:p>
        </w:tc>
      </w:tr>
      <w:tr w:rsidR="00C56BDA" w:rsidRPr="00C56BDA" w14:paraId="16D98DDF" w14:textId="77777777" w:rsidTr="00030FBD">
        <w:trPr>
          <w:trHeight w:val="300"/>
        </w:trPr>
        <w:tc>
          <w:tcPr>
            <w:tcW w:w="440" w:type="dxa"/>
            <w:shd w:val="clear" w:color="auto" w:fill="auto"/>
            <w:noWrap/>
            <w:vAlign w:val="bottom"/>
            <w:hideMark/>
          </w:tcPr>
          <w:p w14:paraId="3B2370E3"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36</w:t>
            </w:r>
          </w:p>
        </w:tc>
        <w:tc>
          <w:tcPr>
            <w:tcW w:w="2350" w:type="dxa"/>
            <w:shd w:val="clear" w:color="auto" w:fill="auto"/>
            <w:noWrap/>
            <w:vAlign w:val="bottom"/>
            <w:hideMark/>
          </w:tcPr>
          <w:p w14:paraId="59AE9246" w14:textId="16BB789C" w:rsidR="00792061" w:rsidRPr="00030FBD" w:rsidRDefault="00030FBD" w:rsidP="00792061">
            <w:pPr>
              <w:spacing w:after="0" w:line="240" w:lineRule="auto"/>
              <w:rPr>
                <w:rFonts w:ascii="Sylfaen" w:hAnsi="Sylfaen" w:cs="Calibri"/>
                <w:sz w:val="20"/>
                <w:szCs w:val="20"/>
                <w:lang w:val="ka-GE"/>
              </w:rPr>
            </w:pPr>
            <w:r>
              <w:rPr>
                <w:rFonts w:ascii="Sylfaen" w:hAnsi="Sylfaen" w:cs="Calibri"/>
                <w:sz w:val="20"/>
                <w:szCs w:val="20"/>
                <w:lang w:val="ka-GE"/>
              </w:rPr>
              <w:t>სამტრედია</w:t>
            </w:r>
          </w:p>
        </w:tc>
        <w:tc>
          <w:tcPr>
            <w:tcW w:w="1299" w:type="dxa"/>
            <w:shd w:val="clear" w:color="000000" w:fill="FFFFFF"/>
            <w:noWrap/>
            <w:vAlign w:val="bottom"/>
            <w:hideMark/>
          </w:tcPr>
          <w:p w14:paraId="192E7128"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იმერეთი</w:t>
            </w:r>
          </w:p>
        </w:tc>
        <w:tc>
          <w:tcPr>
            <w:tcW w:w="6002" w:type="dxa"/>
            <w:shd w:val="clear" w:color="auto" w:fill="auto"/>
            <w:noWrap/>
            <w:vAlign w:val="bottom"/>
            <w:hideMark/>
          </w:tcPr>
          <w:p w14:paraId="25B7CA53" w14:textId="77777777" w:rsidR="00792061" w:rsidRPr="00C56BDA" w:rsidRDefault="00792061" w:rsidP="00792061">
            <w:pPr>
              <w:spacing w:after="0" w:line="240" w:lineRule="auto"/>
              <w:rPr>
                <w:rFonts w:ascii="Sylfaen" w:hAnsi="Sylfaen" w:cs="Calibri"/>
              </w:rPr>
            </w:pPr>
            <w:r w:rsidRPr="00C56BDA">
              <w:rPr>
                <w:rFonts w:ascii="Sylfaen" w:hAnsi="Sylfaen" w:cs="Calibri"/>
              </w:rPr>
              <w:t>ქ.სამტრედია, რესპუბლიკის ქუჩა #8</w:t>
            </w:r>
          </w:p>
        </w:tc>
      </w:tr>
      <w:tr w:rsidR="00C56BDA" w:rsidRPr="00C56BDA" w14:paraId="133DA6C4" w14:textId="77777777" w:rsidTr="00030FBD">
        <w:trPr>
          <w:trHeight w:val="300"/>
        </w:trPr>
        <w:tc>
          <w:tcPr>
            <w:tcW w:w="440" w:type="dxa"/>
            <w:shd w:val="clear" w:color="auto" w:fill="auto"/>
            <w:noWrap/>
            <w:vAlign w:val="bottom"/>
            <w:hideMark/>
          </w:tcPr>
          <w:p w14:paraId="332474EF"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37</w:t>
            </w:r>
          </w:p>
        </w:tc>
        <w:tc>
          <w:tcPr>
            <w:tcW w:w="2350" w:type="dxa"/>
            <w:shd w:val="clear" w:color="auto" w:fill="auto"/>
            <w:noWrap/>
            <w:vAlign w:val="bottom"/>
            <w:hideMark/>
          </w:tcPr>
          <w:p w14:paraId="18A6D542" w14:textId="1E033CE5" w:rsidR="00792061" w:rsidRPr="00030FBD" w:rsidRDefault="00030FBD" w:rsidP="00792061">
            <w:pPr>
              <w:spacing w:after="0" w:line="240" w:lineRule="auto"/>
              <w:rPr>
                <w:rFonts w:ascii="Sylfaen" w:hAnsi="Sylfaen" w:cs="Calibri"/>
                <w:sz w:val="20"/>
                <w:szCs w:val="20"/>
                <w:lang w:val="ka-GE"/>
              </w:rPr>
            </w:pPr>
            <w:r>
              <w:rPr>
                <w:rFonts w:ascii="Sylfaen" w:hAnsi="Sylfaen" w:cs="Calibri"/>
                <w:sz w:val="20"/>
                <w:szCs w:val="20"/>
                <w:lang w:val="ka-GE"/>
              </w:rPr>
              <w:t>სიღნაღი</w:t>
            </w:r>
          </w:p>
        </w:tc>
        <w:tc>
          <w:tcPr>
            <w:tcW w:w="1299" w:type="dxa"/>
            <w:shd w:val="clear" w:color="000000" w:fill="FFFFFF"/>
            <w:noWrap/>
            <w:vAlign w:val="bottom"/>
            <w:hideMark/>
          </w:tcPr>
          <w:p w14:paraId="5350160C"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კახეთი</w:t>
            </w:r>
          </w:p>
        </w:tc>
        <w:tc>
          <w:tcPr>
            <w:tcW w:w="6002" w:type="dxa"/>
            <w:shd w:val="clear" w:color="auto" w:fill="auto"/>
            <w:noWrap/>
            <w:vAlign w:val="bottom"/>
            <w:hideMark/>
          </w:tcPr>
          <w:p w14:paraId="426AB8BB" w14:textId="77777777" w:rsidR="00792061" w:rsidRPr="00C56BDA" w:rsidRDefault="00792061" w:rsidP="00792061">
            <w:pPr>
              <w:spacing w:after="0" w:line="240" w:lineRule="auto"/>
              <w:rPr>
                <w:rFonts w:ascii="Sylfaen" w:hAnsi="Sylfaen" w:cs="Calibri"/>
              </w:rPr>
            </w:pPr>
            <w:r w:rsidRPr="00C56BDA">
              <w:rPr>
                <w:rFonts w:ascii="Sylfaen" w:hAnsi="Sylfaen" w:cs="Calibri"/>
              </w:rPr>
              <w:t>ქ.სიღნაღი, ეკა ბეჟანიშვილის #24</w:t>
            </w:r>
          </w:p>
        </w:tc>
      </w:tr>
      <w:tr w:rsidR="00C56BDA" w:rsidRPr="00C56BDA" w14:paraId="7C5B2B8B" w14:textId="77777777" w:rsidTr="00030FBD">
        <w:trPr>
          <w:trHeight w:val="300"/>
        </w:trPr>
        <w:tc>
          <w:tcPr>
            <w:tcW w:w="440" w:type="dxa"/>
            <w:shd w:val="clear" w:color="auto" w:fill="auto"/>
            <w:noWrap/>
            <w:vAlign w:val="bottom"/>
            <w:hideMark/>
          </w:tcPr>
          <w:p w14:paraId="3F3375F5"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38</w:t>
            </w:r>
          </w:p>
        </w:tc>
        <w:tc>
          <w:tcPr>
            <w:tcW w:w="2350" w:type="dxa"/>
            <w:shd w:val="clear" w:color="auto" w:fill="auto"/>
            <w:noWrap/>
            <w:vAlign w:val="bottom"/>
            <w:hideMark/>
          </w:tcPr>
          <w:p w14:paraId="34412028" w14:textId="4EC10A1C" w:rsidR="00792061" w:rsidRPr="00030FBD" w:rsidRDefault="00030FBD" w:rsidP="00792061">
            <w:pPr>
              <w:spacing w:after="0" w:line="240" w:lineRule="auto"/>
              <w:rPr>
                <w:rFonts w:ascii="Sylfaen" w:hAnsi="Sylfaen" w:cs="Calibri"/>
                <w:sz w:val="20"/>
                <w:szCs w:val="20"/>
                <w:lang w:val="ka-GE"/>
              </w:rPr>
            </w:pPr>
            <w:r>
              <w:rPr>
                <w:rFonts w:ascii="Sylfaen" w:hAnsi="Sylfaen" w:cs="Calibri"/>
                <w:sz w:val="20"/>
                <w:szCs w:val="20"/>
                <w:lang w:val="ka-GE"/>
              </w:rPr>
              <w:t>საჩხერე</w:t>
            </w:r>
          </w:p>
        </w:tc>
        <w:tc>
          <w:tcPr>
            <w:tcW w:w="1299" w:type="dxa"/>
            <w:shd w:val="clear" w:color="000000" w:fill="FFFFFF"/>
            <w:noWrap/>
            <w:vAlign w:val="bottom"/>
            <w:hideMark/>
          </w:tcPr>
          <w:p w14:paraId="417B6471"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იმერეთი</w:t>
            </w:r>
          </w:p>
        </w:tc>
        <w:tc>
          <w:tcPr>
            <w:tcW w:w="6002" w:type="dxa"/>
            <w:shd w:val="clear" w:color="auto" w:fill="auto"/>
            <w:noWrap/>
            <w:vAlign w:val="bottom"/>
            <w:hideMark/>
          </w:tcPr>
          <w:p w14:paraId="35C90896" w14:textId="77777777" w:rsidR="00792061" w:rsidRPr="00C56BDA" w:rsidRDefault="00792061" w:rsidP="00792061">
            <w:pPr>
              <w:spacing w:after="0" w:line="240" w:lineRule="auto"/>
              <w:rPr>
                <w:rFonts w:ascii="Sylfaen" w:hAnsi="Sylfaen" w:cs="Calibri"/>
              </w:rPr>
            </w:pPr>
            <w:r w:rsidRPr="00C56BDA">
              <w:rPr>
                <w:rFonts w:ascii="Sylfaen" w:hAnsi="Sylfaen" w:cs="Calibri"/>
              </w:rPr>
              <w:t>სოფ.სხვიტორი, თამარ მეფის 19</w:t>
            </w:r>
          </w:p>
        </w:tc>
      </w:tr>
      <w:tr w:rsidR="00C56BDA" w:rsidRPr="00C56BDA" w14:paraId="4205510F" w14:textId="77777777" w:rsidTr="00030FBD">
        <w:trPr>
          <w:trHeight w:val="300"/>
        </w:trPr>
        <w:tc>
          <w:tcPr>
            <w:tcW w:w="440" w:type="dxa"/>
            <w:shd w:val="clear" w:color="auto" w:fill="auto"/>
            <w:noWrap/>
            <w:vAlign w:val="bottom"/>
            <w:hideMark/>
          </w:tcPr>
          <w:p w14:paraId="50A27785"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39</w:t>
            </w:r>
          </w:p>
        </w:tc>
        <w:tc>
          <w:tcPr>
            <w:tcW w:w="2350" w:type="dxa"/>
            <w:shd w:val="clear" w:color="auto" w:fill="auto"/>
            <w:noWrap/>
            <w:vAlign w:val="bottom"/>
            <w:hideMark/>
          </w:tcPr>
          <w:p w14:paraId="03D00542" w14:textId="15D0F583" w:rsidR="00792061" w:rsidRPr="00C56BDA" w:rsidRDefault="00030FBD" w:rsidP="00792061">
            <w:pPr>
              <w:spacing w:after="0" w:line="240" w:lineRule="auto"/>
              <w:rPr>
                <w:rFonts w:ascii="Sylfaen" w:hAnsi="Sylfaen" w:cs="Calibri"/>
                <w:sz w:val="20"/>
                <w:szCs w:val="20"/>
              </w:rPr>
            </w:pPr>
            <w:r>
              <w:rPr>
                <w:rFonts w:ascii="Sylfaen" w:hAnsi="Sylfaen" w:cs="Calibri"/>
                <w:sz w:val="20"/>
                <w:szCs w:val="20"/>
                <w:lang w:val="ka-GE"/>
              </w:rPr>
              <w:t>ბათუმი</w:t>
            </w:r>
            <w:r w:rsidR="00792061" w:rsidRPr="00C56BDA">
              <w:rPr>
                <w:rFonts w:ascii="Sylfaen" w:hAnsi="Sylfaen" w:cs="Calibri"/>
                <w:sz w:val="20"/>
                <w:szCs w:val="20"/>
              </w:rPr>
              <w:t xml:space="preserve"> </w:t>
            </w:r>
            <w:r>
              <w:rPr>
                <w:rFonts w:ascii="Sylfaen" w:hAnsi="Sylfaen" w:cs="Calibri"/>
                <w:sz w:val="20"/>
                <w:szCs w:val="20"/>
                <w:lang w:val="ka-GE"/>
              </w:rPr>
              <w:t>(ხელვაჩაური)</w:t>
            </w:r>
          </w:p>
        </w:tc>
        <w:tc>
          <w:tcPr>
            <w:tcW w:w="1299" w:type="dxa"/>
            <w:shd w:val="clear" w:color="000000" w:fill="FFFFFF"/>
            <w:noWrap/>
            <w:vAlign w:val="bottom"/>
            <w:hideMark/>
          </w:tcPr>
          <w:p w14:paraId="5E666395"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აჭარა</w:t>
            </w:r>
          </w:p>
        </w:tc>
        <w:tc>
          <w:tcPr>
            <w:tcW w:w="6002" w:type="dxa"/>
            <w:shd w:val="clear" w:color="auto" w:fill="auto"/>
            <w:noWrap/>
            <w:vAlign w:val="bottom"/>
            <w:hideMark/>
          </w:tcPr>
          <w:p w14:paraId="19072439" w14:textId="77777777" w:rsidR="00792061" w:rsidRPr="00C56BDA" w:rsidRDefault="00792061" w:rsidP="00792061">
            <w:pPr>
              <w:spacing w:after="0" w:line="240" w:lineRule="auto"/>
              <w:rPr>
                <w:rFonts w:ascii="Sylfaen" w:hAnsi="Sylfaen" w:cs="Calibri"/>
              </w:rPr>
            </w:pPr>
            <w:r w:rsidRPr="00C56BDA">
              <w:rPr>
                <w:rFonts w:ascii="Sylfaen" w:hAnsi="Sylfaen" w:cs="Calibri"/>
              </w:rPr>
              <w:t>ქ.ბათუმი, ფრიდონ ხალვაშის გამზ #308</w:t>
            </w:r>
          </w:p>
        </w:tc>
      </w:tr>
      <w:tr w:rsidR="00C56BDA" w:rsidRPr="00C56BDA" w14:paraId="7197A2EB" w14:textId="77777777" w:rsidTr="00030FBD">
        <w:trPr>
          <w:trHeight w:val="300"/>
        </w:trPr>
        <w:tc>
          <w:tcPr>
            <w:tcW w:w="440" w:type="dxa"/>
            <w:shd w:val="clear" w:color="auto" w:fill="auto"/>
            <w:noWrap/>
            <w:vAlign w:val="bottom"/>
            <w:hideMark/>
          </w:tcPr>
          <w:p w14:paraId="610388AF"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40</w:t>
            </w:r>
          </w:p>
        </w:tc>
        <w:tc>
          <w:tcPr>
            <w:tcW w:w="2350" w:type="dxa"/>
            <w:shd w:val="clear" w:color="auto" w:fill="auto"/>
            <w:noWrap/>
            <w:vAlign w:val="bottom"/>
            <w:hideMark/>
          </w:tcPr>
          <w:p w14:paraId="5F9F926A" w14:textId="16489056" w:rsidR="00792061" w:rsidRPr="00C56BDA" w:rsidRDefault="00030FBD" w:rsidP="00792061">
            <w:pPr>
              <w:spacing w:after="0" w:line="240" w:lineRule="auto"/>
              <w:rPr>
                <w:rFonts w:ascii="Sylfaen" w:hAnsi="Sylfaen" w:cs="Calibri"/>
                <w:sz w:val="20"/>
                <w:szCs w:val="20"/>
              </w:rPr>
            </w:pPr>
            <w:r>
              <w:rPr>
                <w:rFonts w:ascii="Sylfaen" w:hAnsi="Sylfaen" w:cs="Calibri"/>
                <w:sz w:val="20"/>
                <w:szCs w:val="20"/>
                <w:lang w:val="ka-GE"/>
              </w:rPr>
              <w:t>ფოთი</w:t>
            </w:r>
            <w:r w:rsidR="00792061" w:rsidRPr="00C56BDA">
              <w:rPr>
                <w:rFonts w:ascii="Sylfaen" w:hAnsi="Sylfaen" w:cs="Calibri"/>
                <w:sz w:val="20"/>
                <w:szCs w:val="20"/>
              </w:rPr>
              <w:t xml:space="preserve"> 2</w:t>
            </w:r>
          </w:p>
        </w:tc>
        <w:tc>
          <w:tcPr>
            <w:tcW w:w="1299" w:type="dxa"/>
            <w:shd w:val="clear" w:color="000000" w:fill="FFFFFF"/>
            <w:noWrap/>
            <w:vAlign w:val="bottom"/>
            <w:hideMark/>
          </w:tcPr>
          <w:p w14:paraId="07C0DB7B"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სამეგრელო</w:t>
            </w:r>
          </w:p>
        </w:tc>
        <w:tc>
          <w:tcPr>
            <w:tcW w:w="6002" w:type="dxa"/>
            <w:shd w:val="clear" w:color="auto" w:fill="auto"/>
            <w:noWrap/>
            <w:vAlign w:val="bottom"/>
            <w:hideMark/>
          </w:tcPr>
          <w:p w14:paraId="0CB0B18A" w14:textId="77777777" w:rsidR="00792061" w:rsidRPr="00C56BDA" w:rsidRDefault="00792061" w:rsidP="00792061">
            <w:pPr>
              <w:spacing w:after="0" w:line="240" w:lineRule="auto"/>
              <w:rPr>
                <w:rFonts w:ascii="Sylfaen" w:hAnsi="Sylfaen" w:cs="Calibri"/>
              </w:rPr>
            </w:pPr>
            <w:r w:rsidRPr="00C56BDA">
              <w:rPr>
                <w:rFonts w:ascii="Sylfaen" w:hAnsi="Sylfaen" w:cs="Calibri"/>
              </w:rPr>
              <w:t>ქ.ფოთი, კოკაიას ხეივანი</w:t>
            </w:r>
          </w:p>
        </w:tc>
      </w:tr>
      <w:tr w:rsidR="00C56BDA" w:rsidRPr="00C56BDA" w14:paraId="1D53066E" w14:textId="77777777" w:rsidTr="00030FBD">
        <w:trPr>
          <w:trHeight w:val="300"/>
        </w:trPr>
        <w:tc>
          <w:tcPr>
            <w:tcW w:w="440" w:type="dxa"/>
            <w:shd w:val="clear" w:color="auto" w:fill="auto"/>
            <w:noWrap/>
            <w:vAlign w:val="bottom"/>
            <w:hideMark/>
          </w:tcPr>
          <w:p w14:paraId="6151FC84"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41</w:t>
            </w:r>
          </w:p>
        </w:tc>
        <w:tc>
          <w:tcPr>
            <w:tcW w:w="2350" w:type="dxa"/>
            <w:shd w:val="clear" w:color="auto" w:fill="auto"/>
            <w:noWrap/>
            <w:vAlign w:val="bottom"/>
            <w:hideMark/>
          </w:tcPr>
          <w:p w14:paraId="21514A91" w14:textId="21DA76EE" w:rsidR="00792061" w:rsidRPr="00C56BDA" w:rsidRDefault="00030FBD" w:rsidP="00792061">
            <w:pPr>
              <w:spacing w:after="0" w:line="240" w:lineRule="auto"/>
              <w:rPr>
                <w:rFonts w:ascii="Sylfaen" w:hAnsi="Sylfaen" w:cs="Calibri"/>
                <w:sz w:val="20"/>
                <w:szCs w:val="20"/>
              </w:rPr>
            </w:pPr>
            <w:r>
              <w:rPr>
                <w:rFonts w:ascii="Sylfaen" w:hAnsi="Sylfaen" w:cs="Calibri"/>
                <w:sz w:val="20"/>
                <w:szCs w:val="20"/>
                <w:lang w:val="ka-GE"/>
              </w:rPr>
              <w:t>ბათუმი</w:t>
            </w:r>
            <w:r w:rsidR="00792061" w:rsidRPr="00C56BDA">
              <w:rPr>
                <w:rFonts w:ascii="Sylfaen" w:hAnsi="Sylfaen" w:cs="Calibri"/>
                <w:sz w:val="20"/>
                <w:szCs w:val="20"/>
              </w:rPr>
              <w:t xml:space="preserve"> 2</w:t>
            </w:r>
          </w:p>
        </w:tc>
        <w:tc>
          <w:tcPr>
            <w:tcW w:w="1299" w:type="dxa"/>
            <w:shd w:val="clear" w:color="000000" w:fill="FFFFFF"/>
            <w:noWrap/>
            <w:vAlign w:val="bottom"/>
            <w:hideMark/>
          </w:tcPr>
          <w:p w14:paraId="46A664C2"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აჭარა</w:t>
            </w:r>
          </w:p>
        </w:tc>
        <w:tc>
          <w:tcPr>
            <w:tcW w:w="6002" w:type="dxa"/>
            <w:shd w:val="clear" w:color="auto" w:fill="auto"/>
            <w:noWrap/>
            <w:vAlign w:val="bottom"/>
            <w:hideMark/>
          </w:tcPr>
          <w:p w14:paraId="78743646" w14:textId="77777777" w:rsidR="00792061" w:rsidRPr="00C56BDA" w:rsidRDefault="00792061" w:rsidP="00792061">
            <w:pPr>
              <w:spacing w:after="0" w:line="240" w:lineRule="auto"/>
              <w:rPr>
                <w:rFonts w:ascii="Sylfaen" w:hAnsi="Sylfaen" w:cs="Calibri"/>
              </w:rPr>
            </w:pPr>
            <w:r w:rsidRPr="00C56BDA">
              <w:rPr>
                <w:rFonts w:ascii="Sylfaen" w:hAnsi="Sylfaen" w:cs="Calibri"/>
              </w:rPr>
              <w:t>ქ.ბათუმი, თამარ მეფის გამზირი</w:t>
            </w:r>
          </w:p>
        </w:tc>
      </w:tr>
      <w:tr w:rsidR="00C56BDA" w:rsidRPr="00C56BDA" w14:paraId="6CA78B75" w14:textId="77777777" w:rsidTr="00030FBD">
        <w:trPr>
          <w:trHeight w:val="300"/>
        </w:trPr>
        <w:tc>
          <w:tcPr>
            <w:tcW w:w="440" w:type="dxa"/>
            <w:shd w:val="clear" w:color="auto" w:fill="auto"/>
            <w:noWrap/>
            <w:vAlign w:val="bottom"/>
            <w:hideMark/>
          </w:tcPr>
          <w:p w14:paraId="152A6C20"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42</w:t>
            </w:r>
          </w:p>
        </w:tc>
        <w:tc>
          <w:tcPr>
            <w:tcW w:w="2350" w:type="dxa"/>
            <w:shd w:val="clear" w:color="auto" w:fill="auto"/>
            <w:noWrap/>
            <w:vAlign w:val="bottom"/>
            <w:hideMark/>
          </w:tcPr>
          <w:p w14:paraId="1782CA04" w14:textId="350FBF31" w:rsidR="00792061" w:rsidRPr="00030FBD" w:rsidRDefault="00030FBD" w:rsidP="00792061">
            <w:pPr>
              <w:spacing w:after="0" w:line="240" w:lineRule="auto"/>
              <w:rPr>
                <w:rFonts w:ascii="Sylfaen" w:hAnsi="Sylfaen" w:cs="Calibri"/>
                <w:sz w:val="20"/>
                <w:szCs w:val="20"/>
                <w:lang w:val="ka-GE"/>
              </w:rPr>
            </w:pPr>
            <w:r>
              <w:rPr>
                <w:rFonts w:ascii="Sylfaen" w:hAnsi="Sylfaen" w:cs="Calibri"/>
                <w:sz w:val="20"/>
                <w:szCs w:val="20"/>
                <w:lang w:val="ka-GE"/>
              </w:rPr>
              <w:t>ზესტაფონი</w:t>
            </w:r>
          </w:p>
        </w:tc>
        <w:tc>
          <w:tcPr>
            <w:tcW w:w="1299" w:type="dxa"/>
            <w:shd w:val="clear" w:color="000000" w:fill="FFFFFF"/>
            <w:noWrap/>
            <w:vAlign w:val="bottom"/>
            <w:hideMark/>
          </w:tcPr>
          <w:p w14:paraId="0F8CAC62"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იმერეთი</w:t>
            </w:r>
          </w:p>
        </w:tc>
        <w:tc>
          <w:tcPr>
            <w:tcW w:w="6002" w:type="dxa"/>
            <w:shd w:val="clear" w:color="auto" w:fill="auto"/>
            <w:noWrap/>
            <w:vAlign w:val="bottom"/>
            <w:hideMark/>
          </w:tcPr>
          <w:p w14:paraId="22BDF688" w14:textId="77777777" w:rsidR="00792061" w:rsidRPr="00C56BDA" w:rsidRDefault="00792061" w:rsidP="00792061">
            <w:pPr>
              <w:spacing w:after="0" w:line="240" w:lineRule="auto"/>
              <w:rPr>
                <w:rFonts w:ascii="Sylfaen" w:hAnsi="Sylfaen" w:cs="Calibri"/>
              </w:rPr>
            </w:pPr>
            <w:r w:rsidRPr="00C56BDA">
              <w:rPr>
                <w:rFonts w:ascii="Sylfaen" w:hAnsi="Sylfaen" w:cs="Calibri"/>
              </w:rPr>
              <w:t>ქ.ზესტაფონი, საქარხნოსა და სტაროსელსკაიას ქუჩების გადაკვეთა</w:t>
            </w:r>
          </w:p>
        </w:tc>
      </w:tr>
      <w:tr w:rsidR="00C56BDA" w:rsidRPr="00C56BDA" w14:paraId="1C400BD8" w14:textId="77777777" w:rsidTr="00030FBD">
        <w:trPr>
          <w:trHeight w:val="300"/>
        </w:trPr>
        <w:tc>
          <w:tcPr>
            <w:tcW w:w="440" w:type="dxa"/>
            <w:shd w:val="clear" w:color="auto" w:fill="auto"/>
            <w:noWrap/>
            <w:vAlign w:val="bottom"/>
            <w:hideMark/>
          </w:tcPr>
          <w:p w14:paraId="729DEF5A"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43</w:t>
            </w:r>
          </w:p>
        </w:tc>
        <w:tc>
          <w:tcPr>
            <w:tcW w:w="2350" w:type="dxa"/>
            <w:shd w:val="clear" w:color="auto" w:fill="auto"/>
            <w:noWrap/>
            <w:vAlign w:val="bottom"/>
            <w:hideMark/>
          </w:tcPr>
          <w:p w14:paraId="2FF4469C" w14:textId="240C5FAD" w:rsidR="00792061" w:rsidRPr="00030FBD" w:rsidRDefault="00030FBD" w:rsidP="00792061">
            <w:pPr>
              <w:spacing w:after="0" w:line="240" w:lineRule="auto"/>
              <w:rPr>
                <w:rFonts w:ascii="Sylfaen" w:hAnsi="Sylfaen" w:cs="Calibri"/>
                <w:sz w:val="20"/>
                <w:szCs w:val="20"/>
                <w:lang w:val="ka-GE"/>
              </w:rPr>
            </w:pPr>
            <w:r>
              <w:rPr>
                <w:rFonts w:ascii="Sylfaen" w:hAnsi="Sylfaen" w:cs="Calibri"/>
                <w:sz w:val="20"/>
                <w:szCs w:val="20"/>
                <w:lang w:val="ka-GE"/>
              </w:rPr>
              <w:t>მარნეული</w:t>
            </w:r>
          </w:p>
        </w:tc>
        <w:tc>
          <w:tcPr>
            <w:tcW w:w="1299" w:type="dxa"/>
            <w:shd w:val="clear" w:color="000000" w:fill="FFFFFF"/>
            <w:noWrap/>
            <w:vAlign w:val="bottom"/>
            <w:hideMark/>
          </w:tcPr>
          <w:p w14:paraId="49458C56"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აღმოსავლეთი</w:t>
            </w:r>
          </w:p>
        </w:tc>
        <w:tc>
          <w:tcPr>
            <w:tcW w:w="6002" w:type="dxa"/>
            <w:shd w:val="clear" w:color="auto" w:fill="auto"/>
            <w:noWrap/>
            <w:vAlign w:val="bottom"/>
            <w:hideMark/>
          </w:tcPr>
          <w:p w14:paraId="0C25ABE4" w14:textId="77777777" w:rsidR="00792061" w:rsidRPr="00C56BDA" w:rsidRDefault="00792061" w:rsidP="00792061">
            <w:pPr>
              <w:spacing w:after="0" w:line="240" w:lineRule="auto"/>
              <w:rPr>
                <w:rFonts w:ascii="Sylfaen" w:hAnsi="Sylfaen" w:cs="Calibri"/>
              </w:rPr>
            </w:pPr>
            <w:r w:rsidRPr="00C56BDA">
              <w:rPr>
                <w:rFonts w:ascii="Sylfaen" w:hAnsi="Sylfaen" w:cs="Calibri"/>
              </w:rPr>
              <w:t>ქ.მარნეული, 26 მაისის ქუჩა</w:t>
            </w:r>
          </w:p>
        </w:tc>
      </w:tr>
      <w:tr w:rsidR="00C56BDA" w:rsidRPr="00C56BDA" w14:paraId="59217210" w14:textId="77777777" w:rsidTr="00030FBD">
        <w:trPr>
          <w:trHeight w:val="300"/>
        </w:trPr>
        <w:tc>
          <w:tcPr>
            <w:tcW w:w="440" w:type="dxa"/>
            <w:shd w:val="clear" w:color="auto" w:fill="auto"/>
            <w:noWrap/>
            <w:vAlign w:val="bottom"/>
            <w:hideMark/>
          </w:tcPr>
          <w:p w14:paraId="601311EB"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44</w:t>
            </w:r>
          </w:p>
        </w:tc>
        <w:tc>
          <w:tcPr>
            <w:tcW w:w="2350" w:type="dxa"/>
            <w:shd w:val="clear" w:color="auto" w:fill="auto"/>
            <w:noWrap/>
            <w:vAlign w:val="bottom"/>
            <w:hideMark/>
          </w:tcPr>
          <w:p w14:paraId="56A343E7" w14:textId="4CD57049" w:rsidR="00792061" w:rsidRPr="00030FBD" w:rsidRDefault="00030FBD" w:rsidP="00792061">
            <w:pPr>
              <w:spacing w:after="0" w:line="240" w:lineRule="auto"/>
              <w:rPr>
                <w:rFonts w:ascii="Sylfaen" w:hAnsi="Sylfaen" w:cs="Calibri"/>
                <w:sz w:val="20"/>
                <w:szCs w:val="20"/>
                <w:lang w:val="ka-GE"/>
              </w:rPr>
            </w:pPr>
            <w:r>
              <w:rPr>
                <w:rFonts w:ascii="Sylfaen" w:hAnsi="Sylfaen" w:cs="Calibri"/>
                <w:sz w:val="20"/>
                <w:szCs w:val="20"/>
                <w:lang w:val="ka-GE"/>
              </w:rPr>
              <w:t>ჩოხატაური</w:t>
            </w:r>
          </w:p>
        </w:tc>
        <w:tc>
          <w:tcPr>
            <w:tcW w:w="1299" w:type="dxa"/>
            <w:shd w:val="clear" w:color="000000" w:fill="FFFFFF"/>
            <w:noWrap/>
            <w:vAlign w:val="bottom"/>
            <w:hideMark/>
          </w:tcPr>
          <w:p w14:paraId="5070E576"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გურია</w:t>
            </w:r>
          </w:p>
        </w:tc>
        <w:tc>
          <w:tcPr>
            <w:tcW w:w="6002" w:type="dxa"/>
            <w:shd w:val="clear" w:color="000000" w:fill="FFFFFF"/>
            <w:noWrap/>
            <w:vAlign w:val="bottom"/>
            <w:hideMark/>
          </w:tcPr>
          <w:p w14:paraId="161FB2F7" w14:textId="77777777" w:rsidR="00792061" w:rsidRPr="00C56BDA" w:rsidRDefault="00792061" w:rsidP="00792061">
            <w:pPr>
              <w:spacing w:after="0" w:line="240" w:lineRule="auto"/>
              <w:rPr>
                <w:rFonts w:ascii="Sylfaen" w:hAnsi="Sylfaen" w:cs="Calibri"/>
              </w:rPr>
            </w:pPr>
            <w:r w:rsidRPr="00C56BDA">
              <w:rPr>
                <w:rFonts w:ascii="Sylfaen" w:hAnsi="Sylfaen" w:cs="Calibri"/>
              </w:rPr>
              <w:t>ქ.ჩოხატაური, 9 აპრილის ქუჩა</w:t>
            </w:r>
          </w:p>
        </w:tc>
      </w:tr>
      <w:tr w:rsidR="00C56BDA" w:rsidRPr="00C56BDA" w14:paraId="6A1C60AC" w14:textId="77777777" w:rsidTr="00030FBD">
        <w:trPr>
          <w:trHeight w:val="300"/>
        </w:trPr>
        <w:tc>
          <w:tcPr>
            <w:tcW w:w="440" w:type="dxa"/>
            <w:shd w:val="clear" w:color="auto" w:fill="auto"/>
            <w:noWrap/>
            <w:vAlign w:val="bottom"/>
            <w:hideMark/>
          </w:tcPr>
          <w:p w14:paraId="7321C2D3" w14:textId="77777777" w:rsidR="00792061" w:rsidRPr="00C56BDA" w:rsidRDefault="00792061" w:rsidP="00792061">
            <w:pPr>
              <w:spacing w:after="0" w:line="240" w:lineRule="auto"/>
              <w:jc w:val="right"/>
              <w:rPr>
                <w:rFonts w:ascii="Sylfaen" w:hAnsi="Sylfaen" w:cs="Calibri"/>
              </w:rPr>
            </w:pPr>
            <w:r w:rsidRPr="00C56BDA">
              <w:rPr>
                <w:rFonts w:ascii="Sylfaen" w:hAnsi="Sylfaen" w:cs="Calibri"/>
              </w:rPr>
              <w:t>45</w:t>
            </w:r>
          </w:p>
        </w:tc>
        <w:tc>
          <w:tcPr>
            <w:tcW w:w="2350" w:type="dxa"/>
            <w:shd w:val="clear" w:color="auto" w:fill="auto"/>
            <w:noWrap/>
            <w:vAlign w:val="bottom"/>
            <w:hideMark/>
          </w:tcPr>
          <w:p w14:paraId="713C11E2" w14:textId="35C33A57" w:rsidR="00792061" w:rsidRPr="00030FBD" w:rsidRDefault="00030FBD" w:rsidP="00792061">
            <w:pPr>
              <w:spacing w:after="0" w:line="240" w:lineRule="auto"/>
              <w:rPr>
                <w:rFonts w:ascii="Sylfaen" w:hAnsi="Sylfaen" w:cs="Calibri"/>
                <w:sz w:val="20"/>
                <w:szCs w:val="20"/>
                <w:lang w:val="ka-GE"/>
              </w:rPr>
            </w:pPr>
            <w:r>
              <w:rPr>
                <w:rFonts w:ascii="Sylfaen" w:hAnsi="Sylfaen" w:cs="Calibri"/>
                <w:sz w:val="20"/>
                <w:szCs w:val="20"/>
                <w:lang w:val="ka-GE"/>
              </w:rPr>
              <w:t>გუდაური</w:t>
            </w:r>
          </w:p>
        </w:tc>
        <w:tc>
          <w:tcPr>
            <w:tcW w:w="1299" w:type="dxa"/>
            <w:shd w:val="clear" w:color="000000" w:fill="FFFFFF"/>
            <w:noWrap/>
            <w:vAlign w:val="bottom"/>
            <w:hideMark/>
          </w:tcPr>
          <w:p w14:paraId="28870769" w14:textId="77777777" w:rsidR="00792061" w:rsidRPr="00C56BDA" w:rsidRDefault="00792061" w:rsidP="00792061">
            <w:pPr>
              <w:spacing w:after="0" w:line="240" w:lineRule="auto"/>
              <w:rPr>
                <w:rFonts w:ascii="Sylfaen" w:hAnsi="Sylfaen" w:cs="Calibri"/>
                <w:sz w:val="20"/>
                <w:szCs w:val="20"/>
              </w:rPr>
            </w:pPr>
            <w:r w:rsidRPr="00C56BDA">
              <w:rPr>
                <w:rFonts w:ascii="Sylfaen" w:hAnsi="Sylfaen" w:cs="Sylfaen"/>
                <w:sz w:val="20"/>
                <w:szCs w:val="20"/>
              </w:rPr>
              <w:t>აღმოსავლეთი</w:t>
            </w:r>
          </w:p>
        </w:tc>
        <w:tc>
          <w:tcPr>
            <w:tcW w:w="6002" w:type="dxa"/>
            <w:shd w:val="clear" w:color="auto" w:fill="auto"/>
            <w:noWrap/>
            <w:vAlign w:val="bottom"/>
            <w:hideMark/>
          </w:tcPr>
          <w:p w14:paraId="5F3407CE" w14:textId="77777777" w:rsidR="00792061" w:rsidRPr="00C56BDA" w:rsidRDefault="00792061" w:rsidP="00792061">
            <w:pPr>
              <w:spacing w:after="0" w:line="240" w:lineRule="auto"/>
              <w:rPr>
                <w:rFonts w:ascii="Sylfaen" w:hAnsi="Sylfaen" w:cs="Calibri"/>
              </w:rPr>
            </w:pPr>
            <w:r w:rsidRPr="00C56BDA">
              <w:rPr>
                <w:rFonts w:ascii="Sylfaen" w:hAnsi="Sylfaen" w:cs="Calibri"/>
              </w:rPr>
              <w:t>ყაზბეგის რაიონი, დაბა გუდაური</w:t>
            </w:r>
          </w:p>
        </w:tc>
      </w:tr>
    </w:tbl>
    <w:p w14:paraId="36305554" w14:textId="77777777" w:rsidR="00177F26" w:rsidRPr="00C56BDA" w:rsidRDefault="00177F26" w:rsidP="00177F26">
      <w:pPr>
        <w:spacing w:line="240" w:lineRule="auto"/>
        <w:ind w:left="90"/>
        <w:jc w:val="right"/>
        <w:rPr>
          <w:rFonts w:ascii="Sylfaen" w:hAnsi="Sylfaen"/>
          <w:sz w:val="20"/>
          <w:szCs w:val="20"/>
          <w:lang w:val="ka-GE"/>
        </w:rPr>
      </w:pPr>
    </w:p>
    <w:p w14:paraId="7746552C" w14:textId="77777777" w:rsidR="00177F26" w:rsidRPr="00C56BDA" w:rsidRDefault="00177F26" w:rsidP="00177F26">
      <w:pPr>
        <w:spacing w:line="240" w:lineRule="auto"/>
        <w:ind w:left="90"/>
        <w:jc w:val="right"/>
        <w:rPr>
          <w:rFonts w:ascii="Sylfaen" w:hAnsi="Sylfaen"/>
          <w:sz w:val="20"/>
          <w:szCs w:val="20"/>
          <w:lang w:val="ka-GE"/>
        </w:rPr>
      </w:pPr>
    </w:p>
    <w:p w14:paraId="0E446EF2" w14:textId="0A34BD98" w:rsidR="00677ADB" w:rsidRDefault="00677ADB" w:rsidP="00177F26">
      <w:pPr>
        <w:spacing w:line="240" w:lineRule="auto"/>
        <w:ind w:left="90"/>
        <w:jc w:val="right"/>
        <w:rPr>
          <w:rFonts w:ascii="Sylfaen" w:hAnsi="Sylfaen"/>
          <w:lang w:val="ka-GE"/>
        </w:rPr>
      </w:pPr>
    </w:p>
    <w:p w14:paraId="245A17A2" w14:textId="2F496A29" w:rsidR="00C56BDA" w:rsidRDefault="00C56BDA" w:rsidP="00177F26">
      <w:pPr>
        <w:spacing w:line="240" w:lineRule="auto"/>
        <w:ind w:left="90"/>
        <w:jc w:val="right"/>
        <w:rPr>
          <w:rFonts w:ascii="Sylfaen" w:hAnsi="Sylfaen"/>
          <w:lang w:val="ka-GE"/>
        </w:rPr>
      </w:pPr>
    </w:p>
    <w:p w14:paraId="2E7A653C" w14:textId="288A8D6F" w:rsidR="00C56BDA" w:rsidRDefault="00C56BDA" w:rsidP="00177F26">
      <w:pPr>
        <w:spacing w:line="240" w:lineRule="auto"/>
        <w:ind w:left="90"/>
        <w:jc w:val="right"/>
        <w:rPr>
          <w:rFonts w:ascii="Sylfaen" w:hAnsi="Sylfaen"/>
          <w:lang w:val="ka-GE"/>
        </w:rPr>
      </w:pPr>
    </w:p>
    <w:p w14:paraId="66609E9C" w14:textId="23B1A4DC" w:rsidR="00C56BDA" w:rsidRDefault="00C56BDA" w:rsidP="00177F26">
      <w:pPr>
        <w:spacing w:line="240" w:lineRule="auto"/>
        <w:ind w:left="90"/>
        <w:jc w:val="right"/>
        <w:rPr>
          <w:rFonts w:ascii="Sylfaen" w:hAnsi="Sylfaen"/>
          <w:lang w:val="ka-GE"/>
        </w:rPr>
      </w:pPr>
    </w:p>
    <w:p w14:paraId="710E4BC2" w14:textId="4C7D4863" w:rsidR="00C56BDA" w:rsidRDefault="00C56BDA" w:rsidP="00177F26">
      <w:pPr>
        <w:spacing w:line="240" w:lineRule="auto"/>
        <w:ind w:left="90"/>
        <w:jc w:val="right"/>
        <w:rPr>
          <w:rFonts w:ascii="Sylfaen" w:hAnsi="Sylfaen"/>
          <w:lang w:val="ka-GE"/>
        </w:rPr>
      </w:pPr>
    </w:p>
    <w:p w14:paraId="7D4EE1FE" w14:textId="5640B9EB" w:rsidR="00C56BDA" w:rsidRDefault="00C56BDA" w:rsidP="00177F26">
      <w:pPr>
        <w:spacing w:line="240" w:lineRule="auto"/>
        <w:ind w:left="90"/>
        <w:jc w:val="right"/>
        <w:rPr>
          <w:rFonts w:ascii="Sylfaen" w:hAnsi="Sylfaen"/>
          <w:lang w:val="ka-GE"/>
        </w:rPr>
      </w:pPr>
    </w:p>
    <w:p w14:paraId="0C2954E6" w14:textId="28AABDF1" w:rsidR="00C56BDA" w:rsidRDefault="00C56BDA" w:rsidP="00177F26">
      <w:pPr>
        <w:spacing w:line="240" w:lineRule="auto"/>
        <w:ind w:left="90"/>
        <w:jc w:val="right"/>
        <w:rPr>
          <w:rFonts w:ascii="Sylfaen" w:hAnsi="Sylfaen"/>
          <w:lang w:val="ka-GE"/>
        </w:rPr>
      </w:pPr>
    </w:p>
    <w:p w14:paraId="39459DD8" w14:textId="3EC53266" w:rsidR="00C56BDA" w:rsidRDefault="00C56BDA" w:rsidP="00177F26">
      <w:pPr>
        <w:spacing w:line="240" w:lineRule="auto"/>
        <w:ind w:left="90"/>
        <w:jc w:val="right"/>
        <w:rPr>
          <w:rFonts w:ascii="Sylfaen" w:hAnsi="Sylfaen"/>
          <w:lang w:val="ka-GE"/>
        </w:rPr>
      </w:pPr>
    </w:p>
    <w:p w14:paraId="2E2B3F1C" w14:textId="4C20D6A9" w:rsidR="00C56BDA" w:rsidRDefault="00C56BDA" w:rsidP="00177F26">
      <w:pPr>
        <w:spacing w:line="240" w:lineRule="auto"/>
        <w:ind w:left="90"/>
        <w:jc w:val="right"/>
        <w:rPr>
          <w:rFonts w:ascii="Sylfaen" w:hAnsi="Sylfaen"/>
          <w:lang w:val="ka-GE"/>
        </w:rPr>
      </w:pPr>
    </w:p>
    <w:p w14:paraId="22D7E1CB" w14:textId="4EFDFEC3" w:rsidR="00C56BDA" w:rsidRDefault="00C56BDA" w:rsidP="00177F26">
      <w:pPr>
        <w:spacing w:line="240" w:lineRule="auto"/>
        <w:ind w:left="90"/>
        <w:jc w:val="right"/>
        <w:rPr>
          <w:rFonts w:ascii="Sylfaen" w:hAnsi="Sylfaen"/>
          <w:lang w:val="ka-GE"/>
        </w:rPr>
      </w:pPr>
    </w:p>
    <w:p w14:paraId="01236CC4" w14:textId="47103A39" w:rsidR="00C56BDA" w:rsidRDefault="00C56BDA" w:rsidP="00177F26">
      <w:pPr>
        <w:spacing w:line="240" w:lineRule="auto"/>
        <w:ind w:left="90"/>
        <w:jc w:val="right"/>
        <w:rPr>
          <w:rFonts w:ascii="Sylfaen" w:hAnsi="Sylfaen"/>
          <w:lang w:val="ka-GE"/>
        </w:rPr>
      </w:pPr>
    </w:p>
    <w:p w14:paraId="54967E30" w14:textId="77777777" w:rsidR="00C56BDA" w:rsidRPr="00C56BDA" w:rsidRDefault="00C56BDA" w:rsidP="00177F26">
      <w:pPr>
        <w:spacing w:line="240" w:lineRule="auto"/>
        <w:ind w:left="90"/>
        <w:jc w:val="right"/>
        <w:rPr>
          <w:rFonts w:ascii="Sylfaen" w:hAnsi="Sylfaen"/>
          <w:lang w:val="ka-GE"/>
        </w:rPr>
      </w:pPr>
    </w:p>
    <w:p w14:paraId="22019B43" w14:textId="34B1E09B" w:rsidR="002B1C5F" w:rsidRPr="00C56BDA" w:rsidRDefault="002B1C5F" w:rsidP="002B1C5F">
      <w:pPr>
        <w:spacing w:after="160" w:line="240" w:lineRule="auto"/>
        <w:ind w:left="90"/>
        <w:jc w:val="right"/>
        <w:rPr>
          <w:rFonts w:ascii="Sylfaen" w:hAnsi="Sylfaen" w:cs="Sylfaen"/>
          <w:b/>
          <w:sz w:val="20"/>
          <w:szCs w:val="20"/>
          <w:lang w:val="ka-GE"/>
        </w:rPr>
      </w:pPr>
      <w:r w:rsidRPr="00C56BDA">
        <w:rPr>
          <w:rFonts w:ascii="Sylfaen" w:hAnsi="Sylfaen" w:cs="Sylfaen"/>
          <w:b/>
          <w:sz w:val="20"/>
          <w:szCs w:val="20"/>
          <w:lang w:val="ka-GE"/>
        </w:rPr>
        <w:t>დანართი №4</w:t>
      </w:r>
    </w:p>
    <w:p w14:paraId="7260E79E" w14:textId="77777777" w:rsidR="00677ADB" w:rsidRPr="00C56BDA" w:rsidRDefault="00677ADB" w:rsidP="00677ADB">
      <w:pPr>
        <w:spacing w:line="240" w:lineRule="auto"/>
        <w:ind w:left="90"/>
        <w:jc w:val="right"/>
        <w:rPr>
          <w:rFonts w:ascii="Sylfaen" w:hAnsi="Sylfaen"/>
          <w:lang w:val="ka-GE"/>
        </w:rPr>
      </w:pPr>
    </w:p>
    <w:p w14:paraId="2D2FBE78" w14:textId="77777777" w:rsidR="002B1C5F" w:rsidRPr="00C56BDA" w:rsidRDefault="002B1C5F" w:rsidP="002B1C5F">
      <w:pPr>
        <w:rPr>
          <w:rFonts w:ascii="Sylfaen" w:hAnsi="Sylfaen"/>
          <w:b/>
          <w:lang w:val="ka-GE"/>
        </w:rPr>
      </w:pPr>
      <w:r w:rsidRPr="00C56BDA">
        <w:rPr>
          <w:rFonts w:ascii="Sylfaen" w:hAnsi="Sylfaen"/>
          <w:b/>
          <w:lang w:val="ka-GE"/>
        </w:rPr>
        <w:t>საწვავის მიწოდების პირობები</w:t>
      </w:r>
    </w:p>
    <w:p w14:paraId="1BAACF4C" w14:textId="77777777" w:rsidR="002B1C5F" w:rsidRPr="00C56BDA" w:rsidRDefault="002B1C5F" w:rsidP="002B1C5F">
      <w:pPr>
        <w:tabs>
          <w:tab w:val="left" w:pos="1980"/>
          <w:tab w:val="center" w:pos="4680"/>
        </w:tabs>
        <w:rPr>
          <w:rFonts w:ascii="Sylfaen" w:hAnsi="Sylfaen"/>
          <w:b/>
          <w:lang w:val="ka-GE"/>
        </w:rPr>
      </w:pPr>
      <w:r w:rsidRPr="00C56BDA">
        <w:rPr>
          <w:rFonts w:ascii="Sylfaen" w:hAnsi="Sylfaen"/>
          <w:b/>
          <w:lang w:val="ka-GE"/>
        </w:rPr>
        <w:t xml:space="preserve"> 1. ტალონური სისტემით საწვავის მიწოდების წესი:</w:t>
      </w:r>
    </w:p>
    <w:p w14:paraId="02DF57F3" w14:textId="77777777" w:rsidR="002B1C5F" w:rsidRPr="00C56BDA" w:rsidRDefault="002B1C5F" w:rsidP="002B1C5F">
      <w:pPr>
        <w:spacing w:after="160" w:line="240" w:lineRule="auto"/>
        <w:ind w:left="90"/>
        <w:jc w:val="both"/>
        <w:rPr>
          <w:rFonts w:ascii="Sylfaen" w:hAnsi="Sylfaen" w:cs="Sylfaen"/>
          <w:sz w:val="20"/>
          <w:szCs w:val="20"/>
          <w:lang w:val="ka-GE"/>
        </w:rPr>
      </w:pPr>
      <w:r w:rsidRPr="00C56BDA">
        <w:rPr>
          <w:rFonts w:ascii="Sylfaen" w:hAnsi="Sylfaen" w:cs="Sylfaen"/>
          <w:sz w:val="20"/>
          <w:szCs w:val="20"/>
          <w:lang w:val="ka-GE"/>
        </w:rPr>
        <w:t>1.1 შემსყიდველის ან მისი უფლებამოსილი წარმომადგენლის წერილობითი შეკვეთისა და წინამდებარე დანართის 1.5 პუნქტით დადგენილი პროცედურების დაცვით, მიმწოდებელი დაამზადებს და მიღება-ჩაბარების აქტის საფუძველზე გადასცემს შემსყიდველს (სპეციალური მინდობილობით აღჭურვილ პირს) შეძენილი საწვავის ტალონებს ლიტრობრივ ერთეულებში (10 და 20 ლიტრიანი ტალონის ნომინალებით). ტალონის გადაცემის შემდეგ მათი დაკარგვის, დაზიანების ან განადგურების რისკი გადადის შემსყიდველზე, ამასთან, უკვე გადაცემული ტალონები არ ექვემდებარება დაბრუნებას ან სხვა სახეობის საწვავის ტალონებზე გადაცვლას. ტალონზე აღნიშნული უნდა იყოს:</w:t>
      </w:r>
    </w:p>
    <w:p w14:paraId="4D3DC7BD" w14:textId="23F809F0" w:rsidR="002B1C5F" w:rsidRPr="00C56BDA" w:rsidRDefault="002B1C5F" w:rsidP="002B1C5F">
      <w:pPr>
        <w:spacing w:after="160" w:line="240" w:lineRule="auto"/>
        <w:ind w:left="90"/>
        <w:jc w:val="both"/>
        <w:rPr>
          <w:rFonts w:ascii="Sylfaen" w:hAnsi="Sylfaen" w:cs="Sylfaen"/>
          <w:sz w:val="20"/>
          <w:szCs w:val="20"/>
          <w:lang w:val="ka-GE"/>
        </w:rPr>
      </w:pPr>
      <w:r w:rsidRPr="00C56BDA">
        <w:rPr>
          <w:rFonts w:ascii="Sylfaen" w:hAnsi="Sylfaen" w:cs="Sylfaen"/>
          <w:sz w:val="20"/>
          <w:szCs w:val="20"/>
          <w:lang w:val="ka-GE"/>
        </w:rPr>
        <w:t>- მიმწოდებლის ლოგო წარწერით ,,ვისოლი“;</w:t>
      </w:r>
    </w:p>
    <w:p w14:paraId="56247BEC" w14:textId="489F3C7D" w:rsidR="002B1C5F" w:rsidRPr="00C56BDA" w:rsidRDefault="002B1C5F" w:rsidP="002B1C5F">
      <w:pPr>
        <w:spacing w:after="160" w:line="240" w:lineRule="auto"/>
        <w:ind w:left="90"/>
        <w:jc w:val="both"/>
        <w:rPr>
          <w:rFonts w:ascii="Sylfaen" w:hAnsi="Sylfaen" w:cs="Sylfaen"/>
          <w:sz w:val="20"/>
          <w:szCs w:val="20"/>
          <w:lang w:val="ka-GE"/>
        </w:rPr>
      </w:pPr>
      <w:r w:rsidRPr="00C56BDA">
        <w:rPr>
          <w:rFonts w:ascii="Sylfaen" w:hAnsi="Sylfaen" w:cs="Sylfaen"/>
          <w:sz w:val="20"/>
          <w:szCs w:val="20"/>
          <w:lang w:val="ka-GE"/>
        </w:rPr>
        <w:t>- ტალონის ნომერი;</w:t>
      </w:r>
    </w:p>
    <w:p w14:paraId="50B2EA8B" w14:textId="002D4CD6" w:rsidR="002B1C5F" w:rsidRPr="00C56BDA" w:rsidRDefault="002B1C5F" w:rsidP="002B1C5F">
      <w:pPr>
        <w:spacing w:after="160" w:line="240" w:lineRule="auto"/>
        <w:ind w:left="90"/>
        <w:jc w:val="both"/>
        <w:rPr>
          <w:rFonts w:ascii="Sylfaen" w:hAnsi="Sylfaen" w:cs="Sylfaen"/>
          <w:sz w:val="20"/>
          <w:szCs w:val="20"/>
          <w:lang w:val="ka-GE"/>
        </w:rPr>
      </w:pPr>
      <w:r w:rsidRPr="00C56BDA">
        <w:rPr>
          <w:rFonts w:ascii="Sylfaen" w:hAnsi="Sylfaen" w:cs="Sylfaen"/>
          <w:sz w:val="20"/>
          <w:szCs w:val="20"/>
          <w:lang w:val="ka-GE"/>
        </w:rPr>
        <w:t>- საწვავის სახეობა;</w:t>
      </w:r>
    </w:p>
    <w:p w14:paraId="7ADCC037" w14:textId="691DE930" w:rsidR="002B1C5F" w:rsidRPr="00C56BDA" w:rsidRDefault="002B1C5F" w:rsidP="002B1C5F">
      <w:pPr>
        <w:spacing w:after="160" w:line="240" w:lineRule="auto"/>
        <w:ind w:left="90"/>
        <w:jc w:val="both"/>
        <w:rPr>
          <w:rFonts w:ascii="Sylfaen" w:hAnsi="Sylfaen" w:cs="Sylfaen"/>
          <w:sz w:val="20"/>
          <w:szCs w:val="20"/>
          <w:lang w:val="ka-GE"/>
        </w:rPr>
      </w:pPr>
      <w:r w:rsidRPr="00C56BDA">
        <w:rPr>
          <w:rFonts w:ascii="Sylfaen" w:hAnsi="Sylfaen" w:cs="Sylfaen"/>
          <w:sz w:val="20"/>
          <w:szCs w:val="20"/>
          <w:lang w:val="ka-GE"/>
        </w:rPr>
        <w:t>- საწვავის რაოდენობა.</w:t>
      </w:r>
    </w:p>
    <w:p w14:paraId="01C70980" w14:textId="77777777" w:rsidR="002B1C5F" w:rsidRPr="00C56BDA" w:rsidRDefault="002B1C5F" w:rsidP="002B1C5F">
      <w:pPr>
        <w:spacing w:after="160" w:line="240" w:lineRule="auto"/>
        <w:ind w:left="90"/>
        <w:jc w:val="both"/>
        <w:rPr>
          <w:rFonts w:ascii="Sylfaen" w:hAnsi="Sylfaen" w:cs="Sylfaen"/>
          <w:sz w:val="20"/>
          <w:szCs w:val="20"/>
          <w:lang w:val="ka-GE"/>
        </w:rPr>
      </w:pPr>
      <w:r w:rsidRPr="00C56BDA">
        <w:rPr>
          <w:rFonts w:ascii="Sylfaen" w:hAnsi="Sylfaen" w:cs="Sylfaen"/>
          <w:sz w:val="20"/>
          <w:szCs w:val="20"/>
          <w:lang w:val="ka-GE"/>
        </w:rPr>
        <w:t>შემსყიდველისათვის გადაცემული ტალონები გააქტიურდება და მათი გამოყენება შესაძლებელი იქნება მხარეთა შორის ტალონების გადაცემის თაობაზე ბიღება-ჩაბარების აქტის გაფორმებიდან 1 (ერთი) საათის გასვლის შემდეგ. ტალონების დაკარგვის შემთხვევაში, თუკი შემსყიდველი გონივრულ ვადაში, სამუშაო საათებში აცნობებს მიმწოდებელს დაკარგვის შესახებ წერილობით და მიუთითებს დაკარგული ტალონების ნომრებს, მიმწოდებელი უზრუნველყოფს აღნიშნული ტალონების დაბლოკვას, მათი შემდგომი გამოყენების თავიდან აცილების მიზნით. ამასთან, შემსყიდველს არ აწვს უფლება მოითხოვოს დაკარგული ტალონების სანაცვლოდ ახალი ტალონების ან/და საწვავის გაცემა. დაკარგული ტალონების პოვნის შემთხვევაში, შემსყიდველის წერილობითი მოთხოვნის საფუძველზე, მიმწოდებელი უზრუნველყოფს ტალონების აღდგენას (ბლოკირების მოხსნას).</w:t>
      </w:r>
    </w:p>
    <w:p w14:paraId="4BC42F5E" w14:textId="77777777" w:rsidR="002B1C5F" w:rsidRPr="00C56BDA" w:rsidRDefault="002B1C5F" w:rsidP="002B1C5F">
      <w:pPr>
        <w:spacing w:after="160" w:line="240" w:lineRule="auto"/>
        <w:ind w:left="90"/>
        <w:jc w:val="both"/>
        <w:rPr>
          <w:rFonts w:ascii="Sylfaen" w:hAnsi="Sylfaen" w:cs="Sylfaen"/>
          <w:sz w:val="20"/>
          <w:szCs w:val="20"/>
          <w:lang w:val="ka-GE"/>
        </w:rPr>
      </w:pPr>
      <w:r w:rsidRPr="00C56BDA">
        <w:rPr>
          <w:rFonts w:ascii="Sylfaen" w:hAnsi="Sylfaen" w:cs="Sylfaen"/>
          <w:sz w:val="20"/>
          <w:szCs w:val="20"/>
          <w:lang w:val="ka-GE"/>
        </w:rPr>
        <w:t>1.2 მიმწოდებელი ვალდებულია ტალონის ავტოგასამართ სადგურზე წარმოდგენისთანავე გამართოს ავტომანქანა და/ან ჭურჭელი ტალონში აღნიშნული საწვავის ხარისხითა და რაოდენობით. საწვავის გაცემა ხდება ტალონის წარმომდგენ ნებისმიერ პირზე.</w:t>
      </w:r>
    </w:p>
    <w:p w14:paraId="405A0803" w14:textId="77777777" w:rsidR="002B1C5F" w:rsidRPr="00C56BDA" w:rsidRDefault="002B1C5F" w:rsidP="002B1C5F">
      <w:pPr>
        <w:spacing w:after="160" w:line="240" w:lineRule="auto"/>
        <w:ind w:left="90"/>
        <w:jc w:val="both"/>
        <w:rPr>
          <w:rFonts w:ascii="Sylfaen" w:hAnsi="Sylfaen" w:cs="Sylfaen"/>
          <w:sz w:val="20"/>
          <w:szCs w:val="20"/>
          <w:lang w:val="ka-GE"/>
        </w:rPr>
      </w:pPr>
      <w:r w:rsidRPr="00C56BDA">
        <w:rPr>
          <w:rFonts w:ascii="Sylfaen" w:hAnsi="Sylfaen" w:cs="Sylfaen"/>
          <w:sz w:val="20"/>
          <w:szCs w:val="20"/>
          <w:lang w:val="ka-GE"/>
        </w:rPr>
        <w:t>1.3 ავტოგასამართ სადგურზე ტალონების წარმოდგენისთანავე შემსყიდველი ან მისი წარმომადგენელი ვალდებულია უზრუნველყოს შესაბამისი ტევადობის ან/და ჭურჭლის წარმოდგენა. ტალონებზე საწვავის გაცემისას ტალონის ნაწილობრივი განაღდება ან/და ხურდის დაბრუნება არ დაიშვება.</w:t>
      </w:r>
    </w:p>
    <w:p w14:paraId="58F223EB" w14:textId="77777777" w:rsidR="002B1C5F" w:rsidRPr="00C56BDA" w:rsidRDefault="002B1C5F" w:rsidP="002B1C5F">
      <w:pPr>
        <w:spacing w:after="160" w:line="240" w:lineRule="auto"/>
        <w:ind w:left="90"/>
        <w:jc w:val="both"/>
        <w:rPr>
          <w:rFonts w:ascii="Sylfaen" w:hAnsi="Sylfaen" w:cs="Sylfaen"/>
          <w:sz w:val="20"/>
          <w:szCs w:val="20"/>
          <w:lang w:val="ka-GE"/>
        </w:rPr>
      </w:pPr>
      <w:r w:rsidRPr="00C56BDA">
        <w:rPr>
          <w:rFonts w:ascii="Sylfaen" w:hAnsi="Sylfaen" w:cs="Sylfaen"/>
          <w:sz w:val="20"/>
          <w:szCs w:val="20"/>
          <w:lang w:val="ka-GE"/>
        </w:rPr>
        <w:t>1.4 მიმწოდებელი უფლებამოსილია დროებით (არაუმეტეს 1,5 საათისა) შეაჩეროს საწვავის გაცემა ამა თუ იმ ავტოგასამართ სადგურზე საწვავის მიღების დროს და მიღების შემდეგ, რათა უზრუნველყოფილ იქნას პერსონალის და მომხმარებლების უსაფრთხოება და საწვავის სათანადო ხარისხი.</w:t>
      </w:r>
    </w:p>
    <w:p w14:paraId="5C58DD7D" w14:textId="77777777" w:rsidR="002B1C5F" w:rsidRPr="00C56BDA" w:rsidRDefault="002B1C5F" w:rsidP="002B1C5F">
      <w:pPr>
        <w:spacing w:after="160" w:line="240" w:lineRule="auto"/>
        <w:ind w:left="90"/>
        <w:jc w:val="both"/>
        <w:rPr>
          <w:rFonts w:ascii="Sylfaen" w:hAnsi="Sylfaen" w:cs="Sylfaen"/>
          <w:sz w:val="20"/>
          <w:szCs w:val="20"/>
          <w:lang w:val="ka-GE"/>
        </w:rPr>
      </w:pPr>
      <w:r w:rsidRPr="00C56BDA">
        <w:rPr>
          <w:rFonts w:ascii="Sylfaen" w:hAnsi="Sylfaen" w:cs="Sylfaen"/>
          <w:sz w:val="20"/>
          <w:szCs w:val="20"/>
          <w:lang w:val="ka-GE"/>
        </w:rPr>
        <w:t>1.5 შემსყიდველის წერილობითი შეკვეთიდან ხუთი სამუშაო დღის განმავლობაში მიმწოდებელი გამოუწერს შემსყიდველს ელექტრონულ ნავთობპროდუქტების სპეციალურ საგადასახადო ანგარიშფაქტურას (შემდგომში - ,,ენსაფ“) მოთხოვნილი რაოდენობისა და სახეობის საწვავზე. შემსყიდველი ვალდებულია საგადასახადო კანონმდებლობით დადგენილი წესის დაცვით ასევე ელექტრონულად მოახდინოს ,,ენსაფ“-ის დადასტურება. ,,ენსაფ“-ის დადასტურების შემდეგ შემსყიდველის უფლებამოსილ წარმომადგენელს მიღება-ჩაბარების აქტით გადაეცემა მოთხოვნილი რაოდენობისა და სახეობის საწვავის ტალონები (მიმწოდებელი ვალდებულია ,,ენსაფ“-ის დადასტურების დღესვე მოამზადოს ტალონები შემსყიდველისათვის გადასაცმეად). მხარეები აღიარებენ, რომ შემსყიდველის მიერ ,,ენსაფ“-ის ელექტრონულად დადასტურების მომენატიდან ,,ენსაფ“-ით გათვალისწინებული საწვავი ითვლება შემსყიდველის მიერ შეძენილად და შემსყიდველს არ აქვს უფლება სადავო გახადოს ამ საწვავის შეძენის ფაქტი, აგრეთვე ზემოთხსენებულ ,,ენსაფ“-ში დაფიქსირებული საწვავის სახეობა, რაოდენობა, ფასი და სხვა არსებითი პირობები. ამასთან, შემსყიდველს არც ერთი საფუძვლით არ შეუძლია სადავო გახადოს მისი მხრიდან შესაბამისი ,,ენსაფ“-ის ელექტრონულად დადასტურების ფაქტი, ვინაიდან შესაბამის ელექტრონულ საშუალებებთან წვდომა გააჩნია მხოლოდ შემსყიდველს, ,,ენსაფ“-ის ელექტრონულად დადასტურების პროცესი არ კონტროლდება მიმწოდებლის მიერ და შემსყიდველი თავად განსაზღვრავს იმ პირის ვინაობას, რომელიც უშუალოდ მოახდენს შემსყიდველის მხრიდან ,,ენსაფ“-ის ელექტრონულად დადასტურებას.</w:t>
      </w:r>
    </w:p>
    <w:p w14:paraId="5835EC8F" w14:textId="77777777" w:rsidR="002B1C5F" w:rsidRPr="00C56BDA" w:rsidRDefault="002B1C5F" w:rsidP="002B1C5F">
      <w:pPr>
        <w:spacing w:after="160" w:line="240" w:lineRule="auto"/>
        <w:ind w:left="90"/>
        <w:jc w:val="both"/>
        <w:rPr>
          <w:rFonts w:ascii="Sylfaen" w:hAnsi="Sylfaen" w:cs="Sylfaen"/>
          <w:b/>
          <w:sz w:val="20"/>
          <w:szCs w:val="20"/>
          <w:lang w:val="ka-GE"/>
        </w:rPr>
      </w:pPr>
      <w:r w:rsidRPr="00C56BDA">
        <w:rPr>
          <w:rFonts w:ascii="Sylfaen" w:hAnsi="Sylfaen" w:cs="Sylfaen"/>
          <w:b/>
          <w:sz w:val="20"/>
          <w:szCs w:val="20"/>
          <w:lang w:val="ka-GE"/>
        </w:rPr>
        <w:t>2. პლასტიკური ბარატების სისტემით საწვავის მიწოდების წესი:</w:t>
      </w:r>
    </w:p>
    <w:p w14:paraId="27C11639" w14:textId="77777777" w:rsidR="002B1C5F" w:rsidRPr="00C56BDA" w:rsidRDefault="002B1C5F" w:rsidP="002B1C5F">
      <w:pPr>
        <w:spacing w:after="160" w:line="240" w:lineRule="auto"/>
        <w:ind w:left="90"/>
        <w:jc w:val="both"/>
        <w:rPr>
          <w:rFonts w:ascii="Sylfaen" w:hAnsi="Sylfaen" w:cs="Sylfaen"/>
          <w:sz w:val="20"/>
          <w:szCs w:val="20"/>
          <w:lang w:val="ka-GE"/>
        </w:rPr>
      </w:pPr>
      <w:r w:rsidRPr="00C56BDA">
        <w:rPr>
          <w:rFonts w:ascii="Sylfaen" w:hAnsi="Sylfaen" w:cs="Sylfaen"/>
          <w:sz w:val="20"/>
          <w:szCs w:val="20"/>
          <w:lang w:val="ka-GE"/>
        </w:rPr>
        <w:t>2.1 შემსყიდველის ან მისი უფლებამოსილი წარმომადგენლის წერილობითი შეკვეთდან არაუმეტეს 5 (ხუთი) სამუშაო დღის ვადაში, მიმწოდებელი თავის ვებ-გვერდზე გაუხსნის შემსყიდველს სპეციალურ ანგარიშს და უზრუნველყოფს შემსყიდველის მიერ შეძენილი საწვავის ჩარიცხვას აღნიშნულ ანგარიშზე, პლასტიკურ ბარათებზე საწვავის შემდგომი განაწილების მიზნით. სპეციალურ ანგარიშზე საწვავის ჩარიცხვის შემდეგ შემსყიდველს უფლება აქვს ანგარიშზე არსებული ნაშთის ფარგლებში შეუზღუდავად, თავისი შეხედულებისამებრ, მოახდინოს აღნიშნული საწვავის გადანაწილება მის კუთვნილ ერთ ან რამდენიმე პლასტიკუს ბარათზე ინტერნეტით, მიმწოდებლის ვებ-გვერდის საშუალებით, შემსყიდველის საიდენტიფიკაციო სახელისა და პაროლის გამოყენებით. ცალკეულ ავტომანქანაზე ლიმიტის დაწესებასა და მის განხორციელებათსან დაკავშირებით პასუხისმგებლობა მთლიანად ეკისრება მხოლოდ შემსყიდველს.</w:t>
      </w:r>
    </w:p>
    <w:p w14:paraId="357E4E3E" w14:textId="77777777" w:rsidR="002B1C5F" w:rsidRPr="00C56BDA" w:rsidRDefault="002B1C5F" w:rsidP="002B1C5F">
      <w:pPr>
        <w:spacing w:after="160" w:line="240" w:lineRule="auto"/>
        <w:ind w:left="90"/>
        <w:jc w:val="both"/>
        <w:rPr>
          <w:rFonts w:ascii="Sylfaen" w:hAnsi="Sylfaen" w:cs="Sylfaen"/>
          <w:sz w:val="20"/>
          <w:szCs w:val="20"/>
          <w:lang w:val="ka-GE"/>
        </w:rPr>
      </w:pPr>
      <w:r w:rsidRPr="00C56BDA">
        <w:rPr>
          <w:rFonts w:ascii="Sylfaen" w:hAnsi="Sylfaen" w:cs="Sylfaen"/>
          <w:sz w:val="20"/>
          <w:szCs w:val="20"/>
          <w:lang w:val="ka-GE"/>
        </w:rPr>
        <w:t>2.2 პლასტიკური ბარათის/ბარათების დაკარგვასთან, დაზიანებასთან ან განადგურებასთან დაკავშირებული ყოველგვარი რისკი გადადის შემსყიდველზე.</w:t>
      </w:r>
    </w:p>
    <w:p w14:paraId="498C6994" w14:textId="77777777" w:rsidR="002B1C5F" w:rsidRPr="00C56BDA" w:rsidRDefault="002B1C5F" w:rsidP="002B1C5F">
      <w:pPr>
        <w:spacing w:after="160" w:line="240" w:lineRule="auto"/>
        <w:ind w:left="90"/>
        <w:jc w:val="both"/>
        <w:rPr>
          <w:rFonts w:ascii="Sylfaen" w:hAnsi="Sylfaen" w:cs="Sylfaen"/>
          <w:sz w:val="20"/>
          <w:szCs w:val="20"/>
          <w:lang w:val="ka-GE"/>
        </w:rPr>
      </w:pPr>
      <w:r w:rsidRPr="00C56BDA">
        <w:rPr>
          <w:rFonts w:ascii="Sylfaen" w:hAnsi="Sylfaen" w:cs="Sylfaen"/>
          <w:sz w:val="20"/>
          <w:szCs w:val="20"/>
          <w:lang w:val="ka-GE"/>
        </w:rPr>
        <w:t>2.3 შემსყიდველის პირველად საიდენტიფიკაციო სახელსა და პაროლს მიმწოდებელი მიღება-ჩაბარების აქტით დალუქული კონვერტით გადასცემს შემსყიდველის უფლებამოსილ წარმომადგენელს და ამავდროულად უტარებს შესაბამის ინსტრუქტაჟს საიდენტიფიკაციო სახელისა და პაროლის შეცვლისა და გამოყენების წესების შესახებ. შემსყიდველი ვალდებულია ანგარიშის პირველ გამოყენებამდე და პლასტიკურ ბარათზე საწვავის გადატანამდე შეცვალოს მიმწოდებლის მიერ გადაცემული პაროლი და შემდგომში გამოიყენოს მხოლოდ მის მიერ შექმნილი ახალი პაროლი. პირველადი საიდენტიფიკაციო სახელისა და პაროლის შემსყიდველი წარმომადგენლისათვის გადაცემისთანავე ყოველგვარი პასუხისმგებლობა და რისკი საიდენტიფიკაციო სახელისა და პაროლის არასანქციონირებულ გამოყენებაზე, ელექტრონული ანგარიშიდან პლასტიკურ ბარათებზე საწვავის უნებართვო გადატვირთვაზე და სხვა მსგავს შემთხვევებზე, აგრეთვე ამით გამოწვეულ ნეგატიურ შედეგებზე, გადადის შემსყიდველზე.</w:t>
      </w:r>
    </w:p>
    <w:p w14:paraId="2ABB306D" w14:textId="77777777" w:rsidR="002B1C5F" w:rsidRPr="00C56BDA" w:rsidRDefault="002B1C5F" w:rsidP="002B1C5F">
      <w:pPr>
        <w:spacing w:after="160" w:line="240" w:lineRule="auto"/>
        <w:ind w:left="90"/>
        <w:jc w:val="both"/>
        <w:rPr>
          <w:rFonts w:ascii="Sylfaen" w:hAnsi="Sylfaen" w:cs="Sylfaen"/>
          <w:sz w:val="20"/>
          <w:szCs w:val="20"/>
          <w:lang w:val="ka-GE"/>
        </w:rPr>
      </w:pPr>
      <w:r w:rsidRPr="00C56BDA">
        <w:rPr>
          <w:rFonts w:ascii="Sylfaen" w:hAnsi="Sylfaen" w:cs="Sylfaen"/>
          <w:sz w:val="20"/>
          <w:szCs w:val="20"/>
          <w:lang w:val="ka-GE"/>
        </w:rPr>
        <w:t>2.4 საწვავის გადაცემა მოხდება პლასტიკური ბარათის წარმომდგენ ნებისმიე პირზე. შემსყიდველის მოთხოვნის საფუძველზე შესაძლებელია პლასტიკურ ბარათზე კონკრეტული ავტომანქანის სახელმწიფო ნომრის და სერიის გამოსახვა. ასეთი ბარათს ავტოგასამართ სადგურზე წარმოდგენისას, საწვავის ჩასხმა მოხდება მხოლოდ ბარათზე აღნიშნული სახელმწიფო ნომრის და სერიის მქონე ავტომანქანის ავზში, ხოლო ნებისმიერი სახის დამატებით ტევადობები (ჭურჭელში) ან სხვა ავტომანქანის ავზში საწვავის ჩასხმა არ განხორციელდება.</w:t>
      </w:r>
    </w:p>
    <w:p w14:paraId="6A3DA162" w14:textId="77777777" w:rsidR="002B1C5F" w:rsidRPr="00C56BDA" w:rsidRDefault="002B1C5F" w:rsidP="002B1C5F">
      <w:pPr>
        <w:spacing w:after="160" w:line="240" w:lineRule="auto"/>
        <w:ind w:left="90"/>
        <w:jc w:val="both"/>
        <w:rPr>
          <w:rFonts w:ascii="Sylfaen" w:hAnsi="Sylfaen" w:cs="Sylfaen"/>
          <w:sz w:val="20"/>
          <w:szCs w:val="20"/>
          <w:lang w:val="ka-GE"/>
        </w:rPr>
      </w:pPr>
      <w:r w:rsidRPr="00C56BDA">
        <w:rPr>
          <w:rFonts w:ascii="Sylfaen" w:hAnsi="Sylfaen" w:cs="Sylfaen"/>
          <w:sz w:val="20"/>
          <w:szCs w:val="20"/>
          <w:lang w:val="ka-GE"/>
        </w:rPr>
        <w:t>2.5 პლასტიკური ბარათი ადასტურებს მისი წარმომდგენლის უფლებას ავტოგასამართ სადგურზე მიიღოს ბარათზე ჩატვირთული შესაბამისი საწვავი. პლასტიკური ბარათის დაკარგვის შემთხვევაში მისი ბლოკირების ვალდებულება შესაძლო ნეგატიური შედეგების თავიდან აცილების მიზნით ეკისრება თავად შემსყიდველს, რომელმაც უნდა მოახდინოს ბლოკირება თავისივე cards.wissol.ge - ზე სპეციალური ანგარიშის გამოყენებით საკუთარი ვებ-კაბინეტიდან.</w:t>
      </w:r>
    </w:p>
    <w:p w14:paraId="596519FF" w14:textId="77777777" w:rsidR="002B1C5F" w:rsidRPr="00C56BDA" w:rsidRDefault="002B1C5F" w:rsidP="002B1C5F">
      <w:pPr>
        <w:spacing w:after="160" w:line="240" w:lineRule="auto"/>
        <w:ind w:left="90"/>
        <w:jc w:val="both"/>
        <w:rPr>
          <w:rFonts w:ascii="Sylfaen" w:hAnsi="Sylfaen" w:cs="Sylfaen"/>
          <w:sz w:val="20"/>
          <w:szCs w:val="20"/>
          <w:lang w:val="ka-GE"/>
        </w:rPr>
      </w:pPr>
      <w:r w:rsidRPr="00C56BDA">
        <w:rPr>
          <w:rFonts w:ascii="Sylfaen" w:hAnsi="Sylfaen" w:cs="Sylfaen"/>
          <w:sz w:val="20"/>
          <w:szCs w:val="20"/>
          <w:lang w:val="ka-GE"/>
        </w:rPr>
        <w:t>2.6 შემსყიდველი ვალდებულია პლასტიკური ბარათი შეინახოს მზისგან, ელექტრონული და მაგნიტური ველებისაგან (მობილური ტელეფონი, ტრანსფორმატორი, ტელევიზორი და სხვა) დაცულ ადგილას, ასევე არ მოახდინოს პლასტიკური ბარათის გაღუნვა. მიმწოდებელი არ არის პასუხისმგებელი ამ მოთხოვნის შეუსრულებლობის შემთხვევაში ბარათის დაზიანებაზე. პლასტიკური ბარათის ფიზიკური დაზიანებების ან/და დაკარგვის შემთხვევაში, შემსყიდველს უფლება აქვს შეინახოს ახალი ბარათი და ითხოვოს მასზე ბლოკირების შემდეგ არსებული ნაშთების გადატანა. პლასტიკური ბარათის პროგრამულად დაზიანების შემთხვევაში, მიმწოდებელი უსასყიდლოდ დაუმზადებს შემსყიდველს ახალ პლასტიკურ ბარათს.</w:t>
      </w:r>
    </w:p>
    <w:p w14:paraId="16A32CF9" w14:textId="77777777" w:rsidR="002B1C5F" w:rsidRPr="00C56BDA" w:rsidRDefault="002B1C5F" w:rsidP="002B1C5F">
      <w:pPr>
        <w:spacing w:after="160" w:line="240" w:lineRule="auto"/>
        <w:ind w:left="90"/>
        <w:jc w:val="both"/>
        <w:rPr>
          <w:rFonts w:ascii="Sylfaen" w:hAnsi="Sylfaen" w:cs="Sylfaen"/>
          <w:sz w:val="20"/>
          <w:szCs w:val="20"/>
          <w:lang w:val="ka-GE"/>
        </w:rPr>
      </w:pPr>
      <w:r w:rsidRPr="00C56BDA">
        <w:rPr>
          <w:rFonts w:ascii="Sylfaen" w:hAnsi="Sylfaen" w:cs="Sylfaen"/>
          <w:sz w:val="20"/>
          <w:szCs w:val="20"/>
          <w:lang w:val="ka-GE"/>
        </w:rPr>
        <w:t>2.7 ყოველი მომდევნო თვის 10 რიცხვამდე მიმწოდებელი გამოუწერს შემსყიდველს ელექტრონულ ნავთობპროდუქტების სპეციალურ საგადასახადო ანგარიშ-ფაქტურას (შემდგომში - ,,ენსაფ“) წინა თვეში პლასტიკური ბარათების სისტემით ავტოგასამართი სადგურებიდან ფაქტობრივად გაცემული საწვავის რაოდენობის შესაბამისად. შემსყიდველი ვალდებულია საგადასახადო კანონმდებლობით დადგენილი წესის დაცვით, ასევე ელექტრონულად მოახდინოს ,,ენსაფ“-ის დადასტურება. შემსყიდველს არც ერთ საფუძვლით არ შეუძლია სადავი გახადოს მისი მისი მხრიდან შესაბამისი ,,ენსაფ“-ის ელექტრონულად დადასტურების ფაქტი, ვინაიდან შესაბამის ელექტრონულ საშუალებებთან წვდომა გააჩნია მხოლოდ შემსყიდველს, ,,ენსაფ“-ის ელექტროულად დადასტურების პროცესი არ კონტროლდება მიმწოდებლის მიერ და შემსყიდველი თავად განსაზღვრავს იმ პირის ვინაობას, რომელიც უშუალოდ მოახდენს შემსყიდველის მხრიდან ,,ენსაფ“-ის ელექტრონულად დადასტურებას.</w:t>
      </w:r>
    </w:p>
    <w:p w14:paraId="0D00FE10" w14:textId="77777777" w:rsidR="002B1C5F" w:rsidRPr="00C56BDA" w:rsidRDefault="002B1C5F" w:rsidP="002B1C5F">
      <w:pPr>
        <w:spacing w:after="160" w:line="240" w:lineRule="auto"/>
        <w:ind w:left="90"/>
        <w:jc w:val="both"/>
        <w:rPr>
          <w:rFonts w:ascii="Sylfaen" w:hAnsi="Sylfaen" w:cs="Sylfaen"/>
          <w:sz w:val="20"/>
          <w:szCs w:val="20"/>
          <w:lang w:val="ka-GE"/>
        </w:rPr>
      </w:pPr>
      <w:r w:rsidRPr="00C56BDA">
        <w:rPr>
          <w:rFonts w:ascii="Sylfaen" w:hAnsi="Sylfaen" w:cs="Sylfaen"/>
          <w:sz w:val="20"/>
          <w:szCs w:val="20"/>
          <w:lang w:val="ka-GE"/>
        </w:rPr>
        <w:t>2.8 მიმწოდებელი უფლებამოსილია დროებით (არაუმეტეს 1,5 საათისა) შეაჩეროს საწვავის გაცემა აბა თუ იმ ავტოგასამართ სადგურზე საწვავის მიღების დროს და მიღების შემდეგ, რათა უზრუნველყოფილ იქნას პერსონალის და მომხმარებლების უსაფრთხოებისა და საწვავის სათანადო ხარისხი.</w:t>
      </w:r>
    </w:p>
    <w:sectPr w:rsidR="002B1C5F" w:rsidRPr="00C56BD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CB0457E" w14:textId="77777777" w:rsidR="00E24245" w:rsidRDefault="00E24245" w:rsidP="008A580C">
      <w:pPr>
        <w:spacing w:after="0" w:line="240" w:lineRule="auto"/>
      </w:pPr>
      <w:r>
        <w:separator/>
      </w:r>
    </w:p>
  </w:endnote>
  <w:endnote w:type="continuationSeparator" w:id="0">
    <w:p w14:paraId="7FCA3472" w14:textId="77777777" w:rsidR="00E24245" w:rsidRDefault="00E24245" w:rsidP="008A58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lfaen">
    <w:panose1 w:val="010A0502050306030303"/>
    <w:charset w:val="00"/>
    <w:family w:val="roman"/>
    <w:pitch w:val="variable"/>
    <w:sig w:usb0="04000687" w:usb1="00000000"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AcadNusx">
    <w:panose1 w:val="00000000000000000000"/>
    <w:charset w:val="00"/>
    <w:family w:val="auto"/>
    <w:pitch w:val="variable"/>
    <w:sig w:usb0="00000087" w:usb1="00000000" w:usb2="00000000" w:usb3="00000000" w:csb0="0000001B" w:csb1="00000000"/>
  </w:font>
  <w:font w:name="PMingLiU">
    <w:altName w:val="新細明體"/>
    <w:panose1 w:val="02010601000101010101"/>
    <w:charset w:val="88"/>
    <w:family w:val="roman"/>
    <w:pitch w:val="variable"/>
    <w:sig w:usb0="A00002FF" w:usb1="28CFFCFA" w:usb2="00000016" w:usb3="00000000" w:csb0="00100001" w:csb1="00000000"/>
  </w:font>
  <w:font w:name="LitNusx">
    <w:altName w:val="Calibri"/>
    <w:charset w:val="00"/>
    <w:family w:val="auto"/>
    <w:pitch w:val="variable"/>
    <w:sig w:usb0="00000087" w:usb1="00000000" w:usb2="00000000" w:usb3="00000000" w:csb0="0000001B"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7F02E03" w14:textId="77777777" w:rsidR="00E24245" w:rsidRDefault="00E24245" w:rsidP="008A580C">
      <w:pPr>
        <w:spacing w:after="0" w:line="240" w:lineRule="auto"/>
      </w:pPr>
      <w:r>
        <w:separator/>
      </w:r>
    </w:p>
  </w:footnote>
  <w:footnote w:type="continuationSeparator" w:id="0">
    <w:p w14:paraId="4325AC31" w14:textId="77777777" w:rsidR="00E24245" w:rsidRDefault="00E24245" w:rsidP="008A580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04A0FFD"/>
    <w:multiLevelType w:val="multilevel"/>
    <w:tmpl w:val="706668DC"/>
    <w:lvl w:ilvl="0">
      <w:start w:val="10"/>
      <w:numFmt w:val="decimal"/>
      <w:lvlText w:val="%1."/>
      <w:lvlJc w:val="left"/>
      <w:pPr>
        <w:ind w:left="720" w:hanging="360"/>
      </w:pPr>
      <w:rPr>
        <w:rFonts w:ascii="Sylfaen" w:hAnsi="Sylfaen" w:cs="Sylfaen" w:hint="default"/>
      </w:rPr>
    </w:lvl>
    <w:lvl w:ilvl="1">
      <w:start w:val="2"/>
      <w:numFmt w:val="decimal"/>
      <w:isLgl/>
      <w:lvlText w:val="%1.%2."/>
      <w:lvlJc w:val="left"/>
      <w:pPr>
        <w:ind w:left="840" w:hanging="480"/>
      </w:pPr>
      <w:rPr>
        <w:rFonts w:hint="default"/>
        <w:color w:val="auto"/>
      </w:rPr>
    </w:lvl>
    <w:lvl w:ilvl="2">
      <w:start w:val="1"/>
      <w:numFmt w:val="decimal"/>
      <w:isLgl/>
      <w:lvlText w:val="%1.%2.%3."/>
      <w:lvlJc w:val="left"/>
      <w:pPr>
        <w:ind w:left="1080" w:hanging="720"/>
      </w:pPr>
      <w:rPr>
        <w:rFonts w:hint="default"/>
        <w:color w:val="auto"/>
      </w:rPr>
    </w:lvl>
    <w:lvl w:ilvl="3">
      <w:start w:val="1"/>
      <w:numFmt w:val="decimal"/>
      <w:isLgl/>
      <w:lvlText w:val="%1.%2.%3.%4."/>
      <w:lvlJc w:val="left"/>
      <w:pPr>
        <w:ind w:left="1080" w:hanging="720"/>
      </w:pPr>
      <w:rPr>
        <w:rFonts w:hint="default"/>
        <w:color w:val="auto"/>
      </w:rPr>
    </w:lvl>
    <w:lvl w:ilvl="4">
      <w:start w:val="1"/>
      <w:numFmt w:val="decimal"/>
      <w:isLgl/>
      <w:lvlText w:val="%1.%2.%3.%4.%5."/>
      <w:lvlJc w:val="left"/>
      <w:pPr>
        <w:ind w:left="1440" w:hanging="1080"/>
      </w:pPr>
      <w:rPr>
        <w:rFonts w:hint="default"/>
        <w:color w:val="auto"/>
      </w:rPr>
    </w:lvl>
    <w:lvl w:ilvl="5">
      <w:start w:val="1"/>
      <w:numFmt w:val="decimal"/>
      <w:isLgl/>
      <w:lvlText w:val="%1.%2.%3.%4.%5.%6."/>
      <w:lvlJc w:val="left"/>
      <w:pPr>
        <w:ind w:left="1440" w:hanging="1080"/>
      </w:pPr>
      <w:rPr>
        <w:rFonts w:hint="default"/>
        <w:color w:val="auto"/>
      </w:rPr>
    </w:lvl>
    <w:lvl w:ilvl="6">
      <w:start w:val="1"/>
      <w:numFmt w:val="decimal"/>
      <w:isLgl/>
      <w:lvlText w:val="%1.%2.%3.%4.%5.%6.%7."/>
      <w:lvlJc w:val="left"/>
      <w:pPr>
        <w:ind w:left="1800" w:hanging="1440"/>
      </w:pPr>
      <w:rPr>
        <w:rFonts w:hint="default"/>
        <w:color w:val="auto"/>
      </w:rPr>
    </w:lvl>
    <w:lvl w:ilvl="7">
      <w:start w:val="1"/>
      <w:numFmt w:val="decimal"/>
      <w:isLgl/>
      <w:lvlText w:val="%1.%2.%3.%4.%5.%6.%7.%8."/>
      <w:lvlJc w:val="left"/>
      <w:pPr>
        <w:ind w:left="1800" w:hanging="1440"/>
      </w:pPr>
      <w:rPr>
        <w:rFonts w:hint="default"/>
        <w:color w:val="auto"/>
      </w:rPr>
    </w:lvl>
    <w:lvl w:ilvl="8">
      <w:start w:val="1"/>
      <w:numFmt w:val="decimal"/>
      <w:isLgl/>
      <w:lvlText w:val="%1.%2.%3.%4.%5.%6.%7.%8.%9."/>
      <w:lvlJc w:val="left"/>
      <w:pPr>
        <w:ind w:left="2160" w:hanging="1800"/>
      </w:pPr>
      <w:rPr>
        <w:rFonts w:hint="default"/>
        <w:color w:val="auto"/>
      </w:rPr>
    </w:lvl>
  </w:abstractNum>
  <w:abstractNum w:abstractNumId="1" w15:restartNumberingAfterBreak="0">
    <w:nsid w:val="54771140"/>
    <w:multiLevelType w:val="multilevel"/>
    <w:tmpl w:val="C346D4B4"/>
    <w:lvl w:ilvl="0">
      <w:start w:val="8"/>
      <w:numFmt w:val="decimal"/>
      <w:lvlText w:val="%1."/>
      <w:lvlJc w:val="left"/>
      <w:pPr>
        <w:ind w:left="360" w:hanging="360"/>
      </w:pPr>
      <w:rPr>
        <w:rFonts w:hint="default"/>
      </w:rPr>
    </w:lvl>
    <w:lvl w:ilvl="1">
      <w:start w:val="1"/>
      <w:numFmt w:val="decimal"/>
      <w:lvlText w:val="%1.%2."/>
      <w:lvlJc w:val="left"/>
      <w:pPr>
        <w:ind w:left="540" w:hanging="360"/>
      </w:pPr>
      <w:rPr>
        <w:rFonts w:hint="default"/>
        <w:color w:val="auto"/>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160" w:hanging="108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2" w15:restartNumberingAfterBreak="0">
    <w:nsid w:val="6FD20CF4"/>
    <w:multiLevelType w:val="multilevel"/>
    <w:tmpl w:val="30744AE0"/>
    <w:lvl w:ilvl="0">
      <w:start w:val="1"/>
      <w:numFmt w:val="decimal"/>
      <w:lvlText w:val="%1."/>
      <w:lvlJc w:val="left"/>
      <w:pPr>
        <w:ind w:left="720" w:hanging="360"/>
      </w:pPr>
      <w:rPr>
        <w:rFonts w:hint="default"/>
      </w:rPr>
    </w:lvl>
    <w:lvl w:ilvl="1">
      <w:start w:val="1"/>
      <w:numFmt w:val="decimal"/>
      <w:isLgl/>
      <w:lvlText w:val="%1.%2"/>
      <w:lvlJc w:val="left"/>
      <w:pPr>
        <w:ind w:left="825" w:hanging="46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proofState w:spelling="clean" w:grammar="clean"/>
  <w:documentProtection w:edit="readOnly" w:enforcement="1" w:cryptProviderType="rsaAES" w:cryptAlgorithmClass="hash" w:cryptAlgorithmType="typeAny" w:cryptAlgorithmSid="14" w:cryptSpinCount="100000" w:hash="CtquvHEGhnAwO/aRXvdAdAJq1XAJH0pLyp6eXOvGjWHY1lbnQAPpMEZjyfqjtwXuqX7jmSCzoK0t65Fsygv7Mw==" w:salt="+CoQRPZajaIy2yp+D8rl4Q=="/>
  <w:defaultTabStop w:val="720"/>
  <w:hyphenationZone w:val="141"/>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52C99"/>
    <w:rsid w:val="00030FBD"/>
    <w:rsid w:val="0009399A"/>
    <w:rsid w:val="000B3F80"/>
    <w:rsid w:val="000E39B8"/>
    <w:rsid w:val="000F64B1"/>
    <w:rsid w:val="001440A9"/>
    <w:rsid w:val="00152C99"/>
    <w:rsid w:val="00177F26"/>
    <w:rsid w:val="001B45EE"/>
    <w:rsid w:val="001C6720"/>
    <w:rsid w:val="001E184F"/>
    <w:rsid w:val="001F23ED"/>
    <w:rsid w:val="001F78F8"/>
    <w:rsid w:val="00217037"/>
    <w:rsid w:val="00222C95"/>
    <w:rsid w:val="002466BF"/>
    <w:rsid w:val="0027047E"/>
    <w:rsid w:val="002966F2"/>
    <w:rsid w:val="002B1C5F"/>
    <w:rsid w:val="002E3782"/>
    <w:rsid w:val="002F3B6A"/>
    <w:rsid w:val="003257CC"/>
    <w:rsid w:val="003454F2"/>
    <w:rsid w:val="00354F39"/>
    <w:rsid w:val="00376C58"/>
    <w:rsid w:val="00396A11"/>
    <w:rsid w:val="003B3F31"/>
    <w:rsid w:val="003C7671"/>
    <w:rsid w:val="003D44FD"/>
    <w:rsid w:val="003F0DAD"/>
    <w:rsid w:val="00414E25"/>
    <w:rsid w:val="00420112"/>
    <w:rsid w:val="004427FD"/>
    <w:rsid w:val="00484E9E"/>
    <w:rsid w:val="00493AD5"/>
    <w:rsid w:val="004C0373"/>
    <w:rsid w:val="0054192A"/>
    <w:rsid w:val="00566E33"/>
    <w:rsid w:val="00577C9B"/>
    <w:rsid w:val="005954A1"/>
    <w:rsid w:val="005C565B"/>
    <w:rsid w:val="005F6343"/>
    <w:rsid w:val="00635151"/>
    <w:rsid w:val="00645D9A"/>
    <w:rsid w:val="006511F2"/>
    <w:rsid w:val="006638CB"/>
    <w:rsid w:val="00664521"/>
    <w:rsid w:val="00665560"/>
    <w:rsid w:val="00677ADB"/>
    <w:rsid w:val="006A00F8"/>
    <w:rsid w:val="006A5B6D"/>
    <w:rsid w:val="006C786B"/>
    <w:rsid w:val="006D3070"/>
    <w:rsid w:val="00715140"/>
    <w:rsid w:val="00726D6B"/>
    <w:rsid w:val="007322A0"/>
    <w:rsid w:val="0076280C"/>
    <w:rsid w:val="00766D91"/>
    <w:rsid w:val="007745B7"/>
    <w:rsid w:val="00784862"/>
    <w:rsid w:val="00792061"/>
    <w:rsid w:val="007B6E99"/>
    <w:rsid w:val="007D4F6E"/>
    <w:rsid w:val="007F40ED"/>
    <w:rsid w:val="008346F9"/>
    <w:rsid w:val="008500CB"/>
    <w:rsid w:val="00850A82"/>
    <w:rsid w:val="00876A0D"/>
    <w:rsid w:val="00880EBC"/>
    <w:rsid w:val="008A580C"/>
    <w:rsid w:val="008D4B90"/>
    <w:rsid w:val="00900B86"/>
    <w:rsid w:val="00983346"/>
    <w:rsid w:val="009C72F5"/>
    <w:rsid w:val="009E57A0"/>
    <w:rsid w:val="009F65E1"/>
    <w:rsid w:val="00A131F7"/>
    <w:rsid w:val="00A74509"/>
    <w:rsid w:val="00A8548D"/>
    <w:rsid w:val="00AB5DD7"/>
    <w:rsid w:val="00B20B64"/>
    <w:rsid w:val="00B44BB5"/>
    <w:rsid w:val="00B670A6"/>
    <w:rsid w:val="00BD16D3"/>
    <w:rsid w:val="00BD3BF8"/>
    <w:rsid w:val="00BD5DB7"/>
    <w:rsid w:val="00BF1200"/>
    <w:rsid w:val="00C32736"/>
    <w:rsid w:val="00C41981"/>
    <w:rsid w:val="00C56BDA"/>
    <w:rsid w:val="00C64009"/>
    <w:rsid w:val="00C75EED"/>
    <w:rsid w:val="00C76CB1"/>
    <w:rsid w:val="00C942DB"/>
    <w:rsid w:val="00CC0C09"/>
    <w:rsid w:val="00CE4192"/>
    <w:rsid w:val="00D000E4"/>
    <w:rsid w:val="00D84146"/>
    <w:rsid w:val="00E02659"/>
    <w:rsid w:val="00E24245"/>
    <w:rsid w:val="00E736FC"/>
    <w:rsid w:val="00E92218"/>
    <w:rsid w:val="00F53D1A"/>
    <w:rsid w:val="00F53F2C"/>
    <w:rsid w:val="00FD6D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06D68A"/>
  <w15:chartTrackingRefBased/>
  <w15:docId w15:val="{E916D72D-D90E-469F-9A30-CD8E6830D4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77ADB"/>
    <w:pPr>
      <w:spacing w:after="200" w:line="276" w:lineRule="auto"/>
    </w:pPr>
    <w:rPr>
      <w:rFonts w:ascii="Calibri" w:eastAsia="Times New Roman"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sid w:val="00677ADB"/>
    <w:rPr>
      <w:b/>
      <w:bCs/>
    </w:rPr>
  </w:style>
  <w:style w:type="paragraph" w:styleId="ListParagraph">
    <w:name w:val="List Paragraph"/>
    <w:basedOn w:val="Normal"/>
    <w:uiPriority w:val="34"/>
    <w:qFormat/>
    <w:rsid w:val="00677ADB"/>
    <w:pPr>
      <w:ind w:left="720"/>
    </w:pPr>
    <w:rPr>
      <w:rFonts w:cs="Calibri"/>
      <w:lang w:val="ru-RU" w:eastAsia="ru-RU"/>
    </w:rPr>
  </w:style>
  <w:style w:type="paragraph" w:customStyle="1" w:styleId="abzacixml">
    <w:name w:val="abzaci_xml"/>
    <w:basedOn w:val="PlainText"/>
    <w:uiPriority w:val="99"/>
    <w:rsid w:val="00677ADB"/>
    <w:pPr>
      <w:autoSpaceDE w:val="0"/>
      <w:autoSpaceDN w:val="0"/>
      <w:adjustRightInd w:val="0"/>
      <w:ind w:firstLine="283"/>
      <w:jc w:val="both"/>
    </w:pPr>
    <w:rPr>
      <w:rFonts w:ascii="Sylfaen" w:eastAsia="Calibri" w:hAnsi="Sylfaen" w:cs="Sylfaen"/>
      <w:sz w:val="22"/>
      <w:szCs w:val="22"/>
      <w:lang w:val="x-none" w:eastAsia="x-none"/>
    </w:rPr>
  </w:style>
  <w:style w:type="character" w:styleId="CommentReference">
    <w:name w:val="annotation reference"/>
    <w:uiPriority w:val="99"/>
    <w:semiHidden/>
    <w:unhideWhenUsed/>
    <w:rsid w:val="00677ADB"/>
    <w:rPr>
      <w:sz w:val="16"/>
      <w:szCs w:val="16"/>
    </w:rPr>
  </w:style>
  <w:style w:type="paragraph" w:styleId="CommentText">
    <w:name w:val="annotation text"/>
    <w:basedOn w:val="Normal"/>
    <w:link w:val="CommentTextChar"/>
    <w:uiPriority w:val="99"/>
    <w:semiHidden/>
    <w:unhideWhenUsed/>
    <w:rsid w:val="00677ADB"/>
    <w:rPr>
      <w:sz w:val="20"/>
      <w:szCs w:val="20"/>
    </w:rPr>
  </w:style>
  <w:style w:type="character" w:customStyle="1" w:styleId="CommentTextChar">
    <w:name w:val="Comment Text Char"/>
    <w:basedOn w:val="DefaultParagraphFont"/>
    <w:link w:val="CommentText"/>
    <w:uiPriority w:val="99"/>
    <w:semiHidden/>
    <w:rsid w:val="00677ADB"/>
    <w:rPr>
      <w:rFonts w:ascii="Calibri" w:eastAsia="Times New Roman" w:hAnsi="Calibri" w:cs="Times New Roman"/>
      <w:sz w:val="20"/>
      <w:szCs w:val="20"/>
    </w:rPr>
  </w:style>
  <w:style w:type="paragraph" w:styleId="PlainText">
    <w:name w:val="Plain Text"/>
    <w:basedOn w:val="Normal"/>
    <w:link w:val="PlainTextChar"/>
    <w:uiPriority w:val="99"/>
    <w:semiHidden/>
    <w:unhideWhenUsed/>
    <w:rsid w:val="00677ADB"/>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677ADB"/>
    <w:rPr>
      <w:rFonts w:ascii="Consolas" w:eastAsia="Times New Roman" w:hAnsi="Consolas" w:cs="Consolas"/>
      <w:sz w:val="21"/>
      <w:szCs w:val="21"/>
    </w:rPr>
  </w:style>
  <w:style w:type="paragraph" w:styleId="BalloonText">
    <w:name w:val="Balloon Text"/>
    <w:basedOn w:val="Normal"/>
    <w:link w:val="BalloonTextChar"/>
    <w:uiPriority w:val="99"/>
    <w:semiHidden/>
    <w:unhideWhenUsed/>
    <w:rsid w:val="00677AD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77ADB"/>
    <w:rPr>
      <w:rFonts w:ascii="Segoe UI" w:eastAsia="Times New Roman" w:hAnsi="Segoe UI" w:cs="Segoe UI"/>
      <w:sz w:val="18"/>
      <w:szCs w:val="18"/>
    </w:rPr>
  </w:style>
  <w:style w:type="paragraph" w:customStyle="1" w:styleId="Default">
    <w:name w:val="Default"/>
    <w:rsid w:val="002966F2"/>
    <w:pPr>
      <w:autoSpaceDE w:val="0"/>
      <w:autoSpaceDN w:val="0"/>
      <w:adjustRightInd w:val="0"/>
      <w:spacing w:after="0" w:line="240" w:lineRule="auto"/>
    </w:pPr>
    <w:rPr>
      <w:rFonts w:ascii="Sylfaen" w:eastAsia="Calibri" w:hAnsi="Sylfaen" w:cs="Sylfaen"/>
      <w:color w:val="000000"/>
      <w:sz w:val="24"/>
      <w:szCs w:val="24"/>
    </w:rPr>
  </w:style>
  <w:style w:type="paragraph" w:styleId="CommentSubject">
    <w:name w:val="annotation subject"/>
    <w:basedOn w:val="CommentText"/>
    <w:next w:val="CommentText"/>
    <w:link w:val="CommentSubjectChar"/>
    <w:uiPriority w:val="99"/>
    <w:semiHidden/>
    <w:unhideWhenUsed/>
    <w:rsid w:val="00BD5DB7"/>
    <w:pPr>
      <w:spacing w:line="240" w:lineRule="auto"/>
    </w:pPr>
    <w:rPr>
      <w:b/>
      <w:bCs/>
    </w:rPr>
  </w:style>
  <w:style w:type="character" w:customStyle="1" w:styleId="CommentSubjectChar">
    <w:name w:val="Comment Subject Char"/>
    <w:basedOn w:val="CommentTextChar"/>
    <w:link w:val="CommentSubject"/>
    <w:uiPriority w:val="99"/>
    <w:semiHidden/>
    <w:rsid w:val="00BD5DB7"/>
    <w:rPr>
      <w:rFonts w:ascii="Calibri" w:eastAsia="Times New Roman" w:hAnsi="Calibri" w:cs="Times New Roman"/>
      <w:b/>
      <w:bCs/>
      <w:sz w:val="20"/>
      <w:szCs w:val="20"/>
    </w:rPr>
  </w:style>
  <w:style w:type="character" w:styleId="Hyperlink">
    <w:name w:val="Hyperlink"/>
    <w:basedOn w:val="DefaultParagraphFont"/>
    <w:uiPriority w:val="99"/>
    <w:semiHidden/>
    <w:unhideWhenUsed/>
    <w:rsid w:val="00577C9B"/>
    <w:rPr>
      <w:color w:val="0563C1" w:themeColor="hyperlink"/>
      <w:u w:val="single"/>
    </w:rPr>
  </w:style>
  <w:style w:type="paragraph" w:styleId="BodyText">
    <w:name w:val="Body Text"/>
    <w:basedOn w:val="Normal"/>
    <w:link w:val="BodyTextChar"/>
    <w:uiPriority w:val="1"/>
    <w:semiHidden/>
    <w:unhideWhenUsed/>
    <w:qFormat/>
    <w:rsid w:val="007B6E99"/>
    <w:pPr>
      <w:widowControl w:val="0"/>
      <w:spacing w:after="0" w:line="240" w:lineRule="auto"/>
      <w:ind w:left="112"/>
    </w:pPr>
    <w:rPr>
      <w:rFonts w:ascii="Sylfaen" w:eastAsia="Sylfaen" w:hAnsi="Sylfaen" w:cstheme="minorBidi"/>
      <w:sz w:val="20"/>
      <w:szCs w:val="20"/>
    </w:rPr>
  </w:style>
  <w:style w:type="character" w:customStyle="1" w:styleId="BodyTextChar">
    <w:name w:val="Body Text Char"/>
    <w:basedOn w:val="DefaultParagraphFont"/>
    <w:link w:val="BodyText"/>
    <w:uiPriority w:val="1"/>
    <w:semiHidden/>
    <w:rsid w:val="007B6E99"/>
    <w:rPr>
      <w:rFonts w:ascii="Sylfaen" w:eastAsia="Sylfaen" w:hAnsi="Sylfaen"/>
      <w:sz w:val="20"/>
      <w:szCs w:val="20"/>
    </w:rPr>
  </w:style>
  <w:style w:type="paragraph" w:styleId="Header">
    <w:name w:val="header"/>
    <w:basedOn w:val="Normal"/>
    <w:link w:val="HeaderChar"/>
    <w:uiPriority w:val="99"/>
    <w:unhideWhenUsed/>
    <w:rsid w:val="008A580C"/>
    <w:pPr>
      <w:tabs>
        <w:tab w:val="center" w:pos="4680"/>
        <w:tab w:val="right" w:pos="9360"/>
      </w:tabs>
      <w:spacing w:after="0" w:line="240" w:lineRule="auto"/>
    </w:pPr>
  </w:style>
  <w:style w:type="character" w:customStyle="1" w:styleId="HeaderChar">
    <w:name w:val="Header Char"/>
    <w:basedOn w:val="DefaultParagraphFont"/>
    <w:link w:val="Header"/>
    <w:uiPriority w:val="99"/>
    <w:rsid w:val="008A580C"/>
    <w:rPr>
      <w:rFonts w:ascii="Calibri" w:eastAsia="Times New Roman" w:hAnsi="Calibri" w:cs="Times New Roman"/>
    </w:rPr>
  </w:style>
  <w:style w:type="paragraph" w:styleId="Footer">
    <w:name w:val="footer"/>
    <w:basedOn w:val="Normal"/>
    <w:link w:val="FooterChar"/>
    <w:uiPriority w:val="99"/>
    <w:unhideWhenUsed/>
    <w:rsid w:val="008A580C"/>
    <w:pPr>
      <w:tabs>
        <w:tab w:val="center" w:pos="4680"/>
        <w:tab w:val="right" w:pos="9360"/>
      </w:tabs>
      <w:spacing w:after="0" w:line="240" w:lineRule="auto"/>
    </w:pPr>
  </w:style>
  <w:style w:type="character" w:customStyle="1" w:styleId="FooterChar">
    <w:name w:val="Footer Char"/>
    <w:basedOn w:val="DefaultParagraphFont"/>
    <w:link w:val="Footer"/>
    <w:uiPriority w:val="99"/>
    <w:rsid w:val="008A580C"/>
    <w:rPr>
      <w:rFonts w:ascii="Calibri" w:eastAsia="Times New Roman" w:hAnsi="Calibri" w:cs="Times New Roman"/>
    </w:rPr>
  </w:style>
  <w:style w:type="paragraph" w:customStyle="1" w:styleId="TableParagraph">
    <w:name w:val="Table Paragraph"/>
    <w:basedOn w:val="Normal"/>
    <w:uiPriority w:val="1"/>
    <w:qFormat/>
    <w:rsid w:val="001440A9"/>
    <w:pPr>
      <w:widowControl w:val="0"/>
      <w:spacing w:after="0" w:line="240" w:lineRule="auto"/>
    </w:pPr>
    <w:rPr>
      <w:rFonts w:asciiTheme="minorHAnsi" w:eastAsiaTheme="minorHAnsi" w:hAnsiTheme="minorHAnsi" w:cstheme="min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124721">
      <w:bodyDiv w:val="1"/>
      <w:marLeft w:val="0"/>
      <w:marRight w:val="0"/>
      <w:marTop w:val="0"/>
      <w:marBottom w:val="0"/>
      <w:divBdr>
        <w:top w:val="none" w:sz="0" w:space="0" w:color="auto"/>
        <w:left w:val="none" w:sz="0" w:space="0" w:color="auto"/>
        <w:bottom w:val="none" w:sz="0" w:space="0" w:color="auto"/>
        <w:right w:val="none" w:sz="0" w:space="0" w:color="auto"/>
      </w:divBdr>
    </w:div>
    <w:div w:id="117576408">
      <w:bodyDiv w:val="1"/>
      <w:marLeft w:val="0"/>
      <w:marRight w:val="0"/>
      <w:marTop w:val="0"/>
      <w:marBottom w:val="0"/>
      <w:divBdr>
        <w:top w:val="none" w:sz="0" w:space="0" w:color="auto"/>
        <w:left w:val="none" w:sz="0" w:space="0" w:color="auto"/>
        <w:bottom w:val="none" w:sz="0" w:space="0" w:color="auto"/>
        <w:right w:val="none" w:sz="0" w:space="0" w:color="auto"/>
      </w:divBdr>
    </w:div>
    <w:div w:id="382752922">
      <w:bodyDiv w:val="1"/>
      <w:marLeft w:val="0"/>
      <w:marRight w:val="0"/>
      <w:marTop w:val="0"/>
      <w:marBottom w:val="0"/>
      <w:divBdr>
        <w:top w:val="none" w:sz="0" w:space="0" w:color="auto"/>
        <w:left w:val="none" w:sz="0" w:space="0" w:color="auto"/>
        <w:bottom w:val="none" w:sz="0" w:space="0" w:color="auto"/>
        <w:right w:val="none" w:sz="0" w:space="0" w:color="auto"/>
      </w:divBdr>
    </w:div>
    <w:div w:id="812908789">
      <w:bodyDiv w:val="1"/>
      <w:marLeft w:val="0"/>
      <w:marRight w:val="0"/>
      <w:marTop w:val="0"/>
      <w:marBottom w:val="0"/>
      <w:divBdr>
        <w:top w:val="none" w:sz="0" w:space="0" w:color="auto"/>
        <w:left w:val="none" w:sz="0" w:space="0" w:color="auto"/>
        <w:bottom w:val="none" w:sz="0" w:space="0" w:color="auto"/>
        <w:right w:val="none" w:sz="0" w:space="0" w:color="auto"/>
      </w:divBdr>
    </w:div>
    <w:div w:id="1171410640">
      <w:bodyDiv w:val="1"/>
      <w:marLeft w:val="0"/>
      <w:marRight w:val="0"/>
      <w:marTop w:val="0"/>
      <w:marBottom w:val="0"/>
      <w:divBdr>
        <w:top w:val="none" w:sz="0" w:space="0" w:color="auto"/>
        <w:left w:val="none" w:sz="0" w:space="0" w:color="auto"/>
        <w:bottom w:val="none" w:sz="0" w:space="0" w:color="auto"/>
        <w:right w:val="none" w:sz="0" w:space="0" w:color="auto"/>
      </w:divBdr>
    </w:div>
    <w:div w:id="1287467624">
      <w:bodyDiv w:val="1"/>
      <w:marLeft w:val="0"/>
      <w:marRight w:val="0"/>
      <w:marTop w:val="0"/>
      <w:marBottom w:val="0"/>
      <w:divBdr>
        <w:top w:val="none" w:sz="0" w:space="0" w:color="auto"/>
        <w:left w:val="none" w:sz="0" w:space="0" w:color="auto"/>
        <w:bottom w:val="none" w:sz="0" w:space="0" w:color="auto"/>
        <w:right w:val="none" w:sz="0" w:space="0" w:color="auto"/>
      </w:divBdr>
    </w:div>
    <w:div w:id="1371347273">
      <w:bodyDiv w:val="1"/>
      <w:marLeft w:val="0"/>
      <w:marRight w:val="0"/>
      <w:marTop w:val="0"/>
      <w:marBottom w:val="0"/>
      <w:divBdr>
        <w:top w:val="none" w:sz="0" w:space="0" w:color="auto"/>
        <w:left w:val="none" w:sz="0" w:space="0" w:color="auto"/>
        <w:bottom w:val="none" w:sz="0" w:space="0" w:color="auto"/>
        <w:right w:val="none" w:sz="0" w:space="0" w:color="auto"/>
      </w:divBdr>
    </w:div>
    <w:div w:id="1558125019">
      <w:bodyDiv w:val="1"/>
      <w:marLeft w:val="0"/>
      <w:marRight w:val="0"/>
      <w:marTop w:val="0"/>
      <w:marBottom w:val="0"/>
      <w:divBdr>
        <w:top w:val="none" w:sz="0" w:space="0" w:color="auto"/>
        <w:left w:val="none" w:sz="0" w:space="0" w:color="auto"/>
        <w:bottom w:val="none" w:sz="0" w:space="0" w:color="auto"/>
        <w:right w:val="none" w:sz="0" w:space="0" w:color="auto"/>
      </w:divBdr>
    </w:div>
    <w:div w:id="17146892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hyperlink" Target="mailto:oil2021@spa.gov.ge" TargetMode="Externa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6997</Words>
  <Characters>39885</Characters>
  <Application>Microsoft Office Word</Application>
  <DocSecurity>8</DocSecurity>
  <Lines>332</Lines>
  <Paragraphs>9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7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ene kavtaradze</dc:creator>
  <cp:keywords/>
  <dc:description/>
  <cp:lastModifiedBy>presentation</cp:lastModifiedBy>
  <cp:revision>4</cp:revision>
  <dcterms:created xsi:type="dcterms:W3CDTF">2020-12-15T11:03:00Z</dcterms:created>
  <dcterms:modified xsi:type="dcterms:W3CDTF">2020-12-15T11:30:00Z</dcterms:modified>
</cp:coreProperties>
</file>